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a" ContentType="audio/x-ms-wma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notesSlides/notesSlide1.xml" ContentType="application/vnd.openxmlformats-officedocument.presentationml.notesSlide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drawings/drawing3.xml" ContentType="application/vnd.openxmlformats-officedocument.drawingml.chartshapes+xml"/>
  <Override PartName="/ppt/media/audio7.wav" ContentType="audio/wav"/>
  <Override PartName="/ppt/media/audio8.wav" ContentType="audio/wav"/>
  <Override PartName="/ppt/media/audio9.wav" ContentType="audio/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713" r:id="rId2"/>
  </p:sldMasterIdLst>
  <p:notesMasterIdLst>
    <p:notesMasterId r:id="rId48"/>
  </p:notesMasterIdLst>
  <p:sldIdLst>
    <p:sldId id="256" r:id="rId3"/>
    <p:sldId id="277" r:id="rId4"/>
    <p:sldId id="267" r:id="rId5"/>
    <p:sldId id="322" r:id="rId6"/>
    <p:sldId id="323" r:id="rId7"/>
    <p:sldId id="261" r:id="rId8"/>
    <p:sldId id="324" r:id="rId9"/>
    <p:sldId id="262" r:id="rId10"/>
    <p:sldId id="325" r:id="rId11"/>
    <p:sldId id="258" r:id="rId12"/>
    <p:sldId id="259" r:id="rId13"/>
    <p:sldId id="326" r:id="rId14"/>
    <p:sldId id="289" r:id="rId15"/>
    <p:sldId id="330" r:id="rId16"/>
    <p:sldId id="331" r:id="rId17"/>
    <p:sldId id="275" r:id="rId18"/>
    <p:sldId id="316" r:id="rId19"/>
    <p:sldId id="327" r:id="rId20"/>
    <p:sldId id="287" r:id="rId21"/>
    <p:sldId id="295" r:id="rId22"/>
    <p:sldId id="274" r:id="rId23"/>
    <p:sldId id="273" r:id="rId24"/>
    <p:sldId id="296" r:id="rId25"/>
    <p:sldId id="276" r:id="rId26"/>
    <p:sldId id="299" r:id="rId27"/>
    <p:sldId id="290" r:id="rId28"/>
    <p:sldId id="300" r:id="rId29"/>
    <p:sldId id="284" r:id="rId30"/>
    <p:sldId id="301" r:id="rId31"/>
    <p:sldId id="328" r:id="rId32"/>
    <p:sldId id="321" r:id="rId33"/>
    <p:sldId id="304" r:id="rId34"/>
    <p:sldId id="305" r:id="rId35"/>
    <p:sldId id="278" r:id="rId36"/>
    <p:sldId id="306" r:id="rId37"/>
    <p:sldId id="307" r:id="rId38"/>
    <p:sldId id="308" r:id="rId39"/>
    <p:sldId id="309" r:id="rId40"/>
    <p:sldId id="312" r:id="rId41"/>
    <p:sldId id="314" r:id="rId42"/>
    <p:sldId id="270" r:id="rId43"/>
    <p:sldId id="313" r:id="rId44"/>
    <p:sldId id="318" r:id="rId45"/>
    <p:sldId id="320" r:id="rId46"/>
    <p:sldId id="329" r:id="rId47"/>
  </p:sldIdLst>
  <p:sldSz cx="12192000" cy="6858000"/>
  <p:notesSz cx="12192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ADDB7B"/>
    <a:srgbClr val="0000FF"/>
    <a:srgbClr val="FF00FF"/>
    <a:srgbClr val="FFFF66"/>
    <a:srgbClr val="FFFFFF"/>
    <a:srgbClr val="FFCCFF"/>
    <a:srgbClr val="CCFFCC"/>
    <a:srgbClr val="059CCB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592" y="6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commentAuthors" Target="commentAuthor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8289044425002429"/>
          <c:y val="5.3292998196579462E-2"/>
          <c:w val="0.81464038349372991"/>
          <c:h val="0.8708981022365744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uấn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3"/>
                <c:pt idx="0">
                  <c:v>Toán</c:v>
                </c:pt>
                <c:pt idx="1">
                  <c:v>Ngữ văn</c:v>
                </c:pt>
                <c:pt idx="2">
                  <c:v>Tiếng Anh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9</c:v>
                </c:pt>
                <c:pt idx="1">
                  <c:v>7</c:v>
                </c:pt>
                <c:pt idx="2">
                  <c:v>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2A9-43CC-9FED-68B95BD2AF8E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Tú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3"/>
                <c:pt idx="0">
                  <c:v>Toán</c:v>
                </c:pt>
                <c:pt idx="1">
                  <c:v>Ngữ văn</c:v>
                </c:pt>
                <c:pt idx="2">
                  <c:v>Tiếng Anh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8</c:v>
                </c:pt>
                <c:pt idx="1">
                  <c:v>8</c:v>
                </c:pt>
                <c:pt idx="2">
                  <c:v>1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2A9-43CC-9FED-68B95BD2AF8E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olumn1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3"/>
                <c:pt idx="0">
                  <c:v>Toán</c:v>
                </c:pt>
                <c:pt idx="1">
                  <c:v>Ngữ văn</c:v>
                </c:pt>
                <c:pt idx="2">
                  <c:v>Tiếng Anh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</c:numCache>
            </c:numRef>
          </c:val>
          <c:extLst>
            <c:ext xmlns:c16="http://schemas.microsoft.com/office/drawing/2014/chart" uri="{C3380CC4-5D6E-409C-BE32-E72D297353CC}">
              <c16:uniqueId val="{00000002-F2A9-43CC-9FED-68B95BD2AF8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1766400"/>
        <c:axId val="246616448"/>
      </c:barChart>
      <c:catAx>
        <c:axId val="3176640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246616448"/>
        <c:crosses val="autoZero"/>
        <c:auto val="1"/>
        <c:lblAlgn val="ctr"/>
        <c:lblOffset val="100"/>
        <c:noMultiLvlLbl val="0"/>
      </c:catAx>
      <c:valAx>
        <c:axId val="24661644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31766400"/>
        <c:crosses val="autoZero"/>
        <c:crossBetween val="between"/>
      </c:valAx>
      <c:spPr>
        <a:noFill/>
        <a:ln w="25400">
          <a:noFill/>
        </a:ln>
      </c:spPr>
    </c:plotArea>
    <c:legend>
      <c:legendPos val="r"/>
      <c:legendEntry>
        <c:idx val="2"/>
        <c:delete val="1"/>
      </c:legendEntry>
      <c:layout>
        <c:manualLayout>
          <c:xMode val="edge"/>
          <c:yMode val="edge"/>
          <c:x val="0.88903917565859825"/>
          <c:y val="0.10530829745705779"/>
          <c:w val="0.11096082434140177"/>
          <c:h val="0.37817271494957455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2">
    <c:autoUpdate val="0"/>
  </c:externalData>
  <c:userShapes r:id="rId3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800" b="1">
                <a:solidFill>
                  <a:schemeClr val="tx1"/>
                </a:solidFill>
              </a:rPr>
              <a:t>Nhiệt độ trung bình theo tháng tại hai thành phố</a:t>
            </a:r>
          </a:p>
        </c:rich>
      </c:tx>
      <c:layout>
        <c:manualLayout>
          <c:xMode val="edge"/>
          <c:yMode val="edge"/>
          <c:x val="0.26097611338840787"/>
          <c:y val="2.0541789703427911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0811602655948199"/>
          <c:y val="0.14745200389277183"/>
          <c:w val="0.74499718936099169"/>
          <c:h val="0.745625687238533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Bắc Kinh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1"/>
              <c:layout>
                <c:manualLayout>
                  <c:x val="-4.6296296296296294E-3"/>
                  <c:y val="-3.5713973253343335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0B67-449D-9732-2628240E9CBF}"/>
                </c:ext>
              </c:extLst>
            </c:dLbl>
            <c:dLbl>
              <c:idx val="3"/>
              <c:layout>
                <c:manualLayout>
                  <c:x val="-4.6296296296296719E-3"/>
                  <c:y val="-7.9365079365079361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0B67-449D-9732-2628240E9CBF}"/>
                </c:ext>
              </c:extLst>
            </c:dLbl>
            <c:dLbl>
              <c:idx val="9"/>
              <c:layout>
                <c:manualLayout>
                  <c:x val="-6.9444444444444441E-3"/>
                  <c:y val="-7.9365079365079361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0B67-449D-9732-2628240E9CBF}"/>
                </c:ext>
              </c:extLst>
            </c:dLbl>
            <c:dLbl>
              <c:idx val="11"/>
              <c:layout>
                <c:manualLayout>
                  <c:x val="-1.024380249948781E-2"/>
                  <c:y val="-8.40292639630086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0B67-449D-9732-2628240E9CB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13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cat>
          <c:val>
            <c:numRef>
              <c:f>Sheet1!$B$2:$B$13</c:f>
              <c:numCache>
                <c:formatCode>General</c:formatCode>
                <c:ptCount val="12"/>
                <c:pt idx="0">
                  <c:v>-3</c:v>
                </c:pt>
                <c:pt idx="1">
                  <c:v>-0.5</c:v>
                </c:pt>
                <c:pt idx="2">
                  <c:v>6</c:v>
                </c:pt>
                <c:pt idx="3">
                  <c:v>14</c:v>
                </c:pt>
                <c:pt idx="4">
                  <c:v>20</c:v>
                </c:pt>
                <c:pt idx="5">
                  <c:v>24.5</c:v>
                </c:pt>
                <c:pt idx="6">
                  <c:v>26.5</c:v>
                </c:pt>
                <c:pt idx="7">
                  <c:v>25.5</c:v>
                </c:pt>
                <c:pt idx="8">
                  <c:v>15.5</c:v>
                </c:pt>
                <c:pt idx="9">
                  <c:v>13.5</c:v>
                </c:pt>
                <c:pt idx="10">
                  <c:v>5</c:v>
                </c:pt>
                <c:pt idx="11">
                  <c:v>-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0B67-449D-9732-2628240E9CBF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anberra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dLbl>
              <c:idx val="3"/>
              <c:layout>
                <c:manualLayout>
                  <c:x val="9.2592592592592171E-3"/>
                  <c:y val="3.968253968253968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0B67-449D-9732-2628240E9CBF}"/>
                </c:ext>
              </c:extLst>
            </c:dLbl>
            <c:dLbl>
              <c:idx val="8"/>
              <c:layout>
                <c:manualLayout>
                  <c:x val="4.807692307692308E-3"/>
                  <c:y val="-2.153382191936211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0B67-449D-9732-2628240E9CBF}"/>
                </c:ext>
              </c:extLst>
            </c:dLbl>
            <c:dLbl>
              <c:idx val="9"/>
              <c:layout>
                <c:manualLayout>
                  <c:x val="2.3148148148147301E-3"/>
                  <c:y val="-7.275048233154282E-17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0B67-449D-9732-2628240E9CB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13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cat>
          <c:val>
            <c:numRef>
              <c:f>Sheet1!$C$2:$C$13</c:f>
              <c:numCache>
                <c:formatCode>General</c:formatCode>
                <c:ptCount val="12"/>
                <c:pt idx="0">
                  <c:v>20.5</c:v>
                </c:pt>
                <c:pt idx="1">
                  <c:v>20.2</c:v>
                </c:pt>
                <c:pt idx="2">
                  <c:v>17.7</c:v>
                </c:pt>
                <c:pt idx="3">
                  <c:v>13.2</c:v>
                </c:pt>
                <c:pt idx="4">
                  <c:v>9.1999999999999993</c:v>
                </c:pt>
                <c:pt idx="5">
                  <c:v>6.5</c:v>
                </c:pt>
                <c:pt idx="6">
                  <c:v>5.5</c:v>
                </c:pt>
                <c:pt idx="7">
                  <c:v>7</c:v>
                </c:pt>
                <c:pt idx="8">
                  <c:v>9.6</c:v>
                </c:pt>
                <c:pt idx="9">
                  <c:v>12.7</c:v>
                </c:pt>
                <c:pt idx="10">
                  <c:v>15.7</c:v>
                </c:pt>
                <c:pt idx="11">
                  <c:v>18.6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0B67-449D-9732-2628240E9CBF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88120064"/>
        <c:axId val="188405952"/>
      </c:barChart>
      <c:catAx>
        <c:axId val="18812006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800" b="1">
                    <a:solidFill>
                      <a:schemeClr val="tx1"/>
                    </a:solidFill>
                  </a:rPr>
                  <a:t>Tháng</a:t>
                </a:r>
              </a:p>
            </c:rich>
          </c:tx>
          <c:layout>
            <c:manualLayout>
              <c:xMode val="edge"/>
              <c:yMode val="edge"/>
              <c:x val="0.89512491792859017"/>
              <c:y val="0.7800979172121395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88405952"/>
        <c:crosses val="autoZero"/>
        <c:auto val="1"/>
        <c:lblAlgn val="ctr"/>
        <c:lblOffset val="100"/>
        <c:noMultiLvlLbl val="0"/>
      </c:catAx>
      <c:valAx>
        <c:axId val="188405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800" b="1">
                    <a:solidFill>
                      <a:schemeClr val="tx1"/>
                    </a:solidFill>
                  </a:rPr>
                  <a:t>Nhiệt độ</a:t>
                </a:r>
              </a:p>
            </c:rich>
          </c:tx>
          <c:layout>
            <c:manualLayout>
              <c:xMode val="edge"/>
              <c:yMode val="edge"/>
              <c:x val="6.9657856996517109E-2"/>
              <c:y val="6.4750713453153697E-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881200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2382773066828197"/>
          <c:y val="0.14924498520524701"/>
          <c:w val="0.15854406420351302"/>
          <c:h val="0.1108371247837504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800" b="1">
                <a:solidFill>
                  <a:schemeClr val="tx1"/>
                </a:solidFill>
              </a:rPr>
              <a:t>Nhiệt độ trung bình theo tháng tại hai thành phố</a:t>
            </a:r>
          </a:p>
        </c:rich>
      </c:tx>
      <c:layout>
        <c:manualLayout>
          <c:xMode val="edge"/>
          <c:yMode val="edge"/>
          <c:x val="0.26097611338840787"/>
          <c:y val="2.0541789703427911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0811602655948199"/>
          <c:y val="0.14745200389277183"/>
          <c:w val="0.74499718936099169"/>
          <c:h val="0.745625687238533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Bắc Kinh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1"/>
              <c:layout>
                <c:manualLayout>
                  <c:x val="-4.6296296296296294E-3"/>
                  <c:y val="-3.5713973253343335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0B67-449D-9732-2628240E9CBF}"/>
                </c:ext>
              </c:extLst>
            </c:dLbl>
            <c:dLbl>
              <c:idx val="3"/>
              <c:layout>
                <c:manualLayout>
                  <c:x val="-4.6296296296296719E-3"/>
                  <c:y val="-7.9365079365079361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0B67-449D-9732-2628240E9CBF}"/>
                </c:ext>
              </c:extLst>
            </c:dLbl>
            <c:dLbl>
              <c:idx val="9"/>
              <c:layout>
                <c:manualLayout>
                  <c:x val="-6.9444444444444441E-3"/>
                  <c:y val="-7.9365079365079361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0B67-449D-9732-2628240E9CBF}"/>
                </c:ext>
              </c:extLst>
            </c:dLbl>
            <c:dLbl>
              <c:idx val="11"/>
              <c:layout>
                <c:manualLayout>
                  <c:x val="-1.024380249948781E-2"/>
                  <c:y val="-8.40292639630086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0B67-449D-9732-2628240E9CB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13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cat>
          <c:val>
            <c:numRef>
              <c:f>Sheet1!$B$2:$B$13</c:f>
              <c:numCache>
                <c:formatCode>General</c:formatCode>
                <c:ptCount val="12"/>
                <c:pt idx="0">
                  <c:v>-3</c:v>
                </c:pt>
                <c:pt idx="1">
                  <c:v>-0.5</c:v>
                </c:pt>
                <c:pt idx="2">
                  <c:v>6</c:v>
                </c:pt>
                <c:pt idx="3">
                  <c:v>14</c:v>
                </c:pt>
                <c:pt idx="4">
                  <c:v>20</c:v>
                </c:pt>
                <c:pt idx="5">
                  <c:v>24.5</c:v>
                </c:pt>
                <c:pt idx="6">
                  <c:v>26.5</c:v>
                </c:pt>
                <c:pt idx="7">
                  <c:v>25.5</c:v>
                </c:pt>
                <c:pt idx="8">
                  <c:v>15.5</c:v>
                </c:pt>
                <c:pt idx="9">
                  <c:v>13.5</c:v>
                </c:pt>
                <c:pt idx="10">
                  <c:v>5</c:v>
                </c:pt>
                <c:pt idx="11">
                  <c:v>-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0B67-449D-9732-2628240E9CBF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anberra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dLbl>
              <c:idx val="3"/>
              <c:layout>
                <c:manualLayout>
                  <c:x val="9.2592592592592171E-3"/>
                  <c:y val="3.968253968253968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0B67-449D-9732-2628240E9CBF}"/>
                </c:ext>
              </c:extLst>
            </c:dLbl>
            <c:dLbl>
              <c:idx val="8"/>
              <c:layout>
                <c:manualLayout>
                  <c:x val="4.807692307692308E-3"/>
                  <c:y val="-2.153382191936211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0B67-449D-9732-2628240E9CBF}"/>
                </c:ext>
              </c:extLst>
            </c:dLbl>
            <c:dLbl>
              <c:idx val="9"/>
              <c:layout>
                <c:manualLayout>
                  <c:x val="2.3148148148147301E-3"/>
                  <c:y val="-7.275048233154282E-17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0B67-449D-9732-2628240E9CB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13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cat>
          <c:val>
            <c:numRef>
              <c:f>Sheet1!$C$2:$C$13</c:f>
              <c:numCache>
                <c:formatCode>General</c:formatCode>
                <c:ptCount val="12"/>
                <c:pt idx="0">
                  <c:v>20.5</c:v>
                </c:pt>
                <c:pt idx="1">
                  <c:v>20.2</c:v>
                </c:pt>
                <c:pt idx="2">
                  <c:v>17.7</c:v>
                </c:pt>
                <c:pt idx="3">
                  <c:v>13.2</c:v>
                </c:pt>
                <c:pt idx="4">
                  <c:v>9.1999999999999993</c:v>
                </c:pt>
                <c:pt idx="5">
                  <c:v>6.5</c:v>
                </c:pt>
                <c:pt idx="6">
                  <c:v>5.5</c:v>
                </c:pt>
                <c:pt idx="7">
                  <c:v>7</c:v>
                </c:pt>
                <c:pt idx="8">
                  <c:v>9.6</c:v>
                </c:pt>
                <c:pt idx="9">
                  <c:v>12.7</c:v>
                </c:pt>
                <c:pt idx="10">
                  <c:v>15.7</c:v>
                </c:pt>
                <c:pt idx="11">
                  <c:v>18.6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0B67-449D-9732-2628240E9CBF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88120064"/>
        <c:axId val="188405952"/>
      </c:barChart>
      <c:catAx>
        <c:axId val="18812006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800" b="1">
                    <a:solidFill>
                      <a:schemeClr val="tx1"/>
                    </a:solidFill>
                  </a:rPr>
                  <a:t>Tháng</a:t>
                </a:r>
              </a:p>
            </c:rich>
          </c:tx>
          <c:layout>
            <c:manualLayout>
              <c:xMode val="edge"/>
              <c:yMode val="edge"/>
              <c:x val="0.89512491792859017"/>
              <c:y val="0.7800979172121395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88405952"/>
        <c:crosses val="autoZero"/>
        <c:auto val="1"/>
        <c:lblAlgn val="ctr"/>
        <c:lblOffset val="100"/>
        <c:noMultiLvlLbl val="0"/>
      </c:catAx>
      <c:valAx>
        <c:axId val="188405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800" b="1">
                    <a:solidFill>
                      <a:schemeClr val="tx1"/>
                    </a:solidFill>
                  </a:rPr>
                  <a:t>Nhiệt độ</a:t>
                </a:r>
              </a:p>
            </c:rich>
          </c:tx>
          <c:layout>
            <c:manualLayout>
              <c:xMode val="edge"/>
              <c:yMode val="edge"/>
              <c:x val="6.9657856996517109E-2"/>
              <c:y val="6.4750713453153697E-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881200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5884493518591245"/>
          <c:y val="0.12416736092524248"/>
          <c:w val="0.20420766064124846"/>
          <c:h val="0.2034134539722200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  <c:userShapes r:id="rId2"/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C3932F9-B14B-4C5F-8D79-75E6FB6AFE4D}" type="doc">
      <dgm:prSet loTypeId="urn:microsoft.com/office/officeart/2005/8/layout/hierarchy5" loCatId="hierarchy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en-US"/>
        </a:p>
      </dgm:t>
    </dgm:pt>
    <dgm:pt modelId="{A73DD86A-24A3-44CE-905C-F6D175B68991}">
      <dgm:prSet phldrT="[Text]" custT="1"/>
      <dgm:spPr/>
      <dgm:t>
        <a:bodyPr/>
        <a:lstStyle/>
        <a:p>
          <a:r>
            <a: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MỘT SỐ YẾU TỐ THỐNG KÊ VÀ XÁC SUẤT</a:t>
          </a:r>
        </a:p>
      </dgm:t>
    </dgm:pt>
    <dgm:pt modelId="{2DD8DBE3-2B58-48AA-815B-C6371B05ED43}" type="parTrans" cxnId="{40DB1FA6-909B-4510-8347-02320EC61437}">
      <dgm:prSet/>
      <dgm:spPr/>
      <dgm:t>
        <a:bodyPr/>
        <a:lstStyle/>
        <a:p>
          <a:endParaRPr lang="en-US"/>
        </a:p>
      </dgm:t>
    </dgm:pt>
    <dgm:pt modelId="{824A3C28-E79C-4C09-BD72-95A480E734DE}" type="sibTrans" cxnId="{40DB1FA6-909B-4510-8347-02320EC61437}">
      <dgm:prSet/>
      <dgm:spPr/>
      <dgm:t>
        <a:bodyPr/>
        <a:lstStyle/>
        <a:p>
          <a:endParaRPr lang="en-US"/>
        </a:p>
      </dgm:t>
    </dgm:pt>
    <dgm:pt modelId="{06198794-6C6A-4B85-A3B9-A74113092316}">
      <dgm:prSet phldrT="[Text]" custT="1"/>
      <dgm:spPr/>
      <dgm:t>
        <a:bodyPr/>
        <a:lstStyle/>
        <a:p>
          <a:pPr algn="just"/>
          <a:r>
            <a:rPr lang="en-US" sz="28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Thu </a:t>
          </a:r>
          <a:r>
            <a:rPr lang="en-US" sz="28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thập</a:t>
          </a:r>
          <a:r>
            <a:rPr lang="en-US" sz="28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, </a:t>
          </a:r>
          <a:r>
            <a:rPr lang="en-US" sz="28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tổ</a:t>
          </a:r>
          <a:r>
            <a:rPr lang="en-US" sz="28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chức</a:t>
          </a:r>
          <a:r>
            <a:rPr lang="en-US" sz="28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, </a:t>
          </a:r>
          <a:r>
            <a:rPr lang="en-US" sz="28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phân</a:t>
          </a:r>
          <a:r>
            <a:rPr lang="en-US" sz="28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loại</a:t>
          </a:r>
          <a:r>
            <a:rPr lang="en-US" sz="28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, </a:t>
          </a:r>
          <a:r>
            <a:rPr lang="en-US" sz="28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biểu</a:t>
          </a:r>
          <a:r>
            <a:rPr lang="en-US" sz="28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diễn</a:t>
          </a:r>
          <a:r>
            <a:rPr lang="en-US" sz="28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, </a:t>
          </a:r>
          <a:r>
            <a:rPr lang="en-US" sz="28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phân</a:t>
          </a:r>
          <a:r>
            <a:rPr lang="en-US" sz="28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tích</a:t>
          </a:r>
          <a:r>
            <a:rPr lang="en-US" sz="28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và</a:t>
          </a:r>
          <a:r>
            <a:rPr lang="en-US" sz="28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xử</a:t>
          </a:r>
          <a:r>
            <a:rPr lang="en-US" sz="28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lí</a:t>
          </a:r>
          <a:r>
            <a:rPr lang="en-US" sz="28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dữ</a:t>
          </a:r>
          <a:r>
            <a:rPr lang="en-US" sz="28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liệu</a:t>
          </a:r>
          <a:endParaRPr lang="en-US" sz="2800" dirty="0">
            <a:solidFill>
              <a:srgbClr val="241AA6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404C6514-9914-482E-82EB-DB1CDB9912D8}" type="parTrans" cxnId="{E21BC529-B9A4-4334-9582-1D899C0C4F26}">
      <dgm:prSet/>
      <dgm:spPr/>
      <dgm:t>
        <a:bodyPr/>
        <a:lstStyle/>
        <a:p>
          <a:endParaRPr lang="en-US"/>
        </a:p>
      </dgm:t>
    </dgm:pt>
    <dgm:pt modelId="{B8BF26F6-1D22-449A-B11E-A2A06C2C3B2F}" type="sibTrans" cxnId="{E21BC529-B9A4-4334-9582-1D899C0C4F26}">
      <dgm:prSet/>
      <dgm:spPr/>
      <dgm:t>
        <a:bodyPr/>
        <a:lstStyle/>
        <a:p>
          <a:endParaRPr lang="en-US"/>
        </a:p>
      </dgm:t>
    </dgm:pt>
    <dgm:pt modelId="{3D426226-296B-4386-A71A-C7B7B52E4361}">
      <dgm:prSet phldrT="[Text]" custT="1"/>
      <dgm:spPr/>
      <dgm:t>
        <a:bodyPr/>
        <a:lstStyle/>
        <a:p>
          <a:r>
            <a:rPr lang="en-US" sz="24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Bảng</a:t>
          </a:r>
          <a:r>
            <a:rPr lang="en-US" sz="24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dữ</a:t>
          </a:r>
          <a:r>
            <a:rPr lang="en-US" sz="24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liệu</a:t>
          </a:r>
          <a:endParaRPr lang="en-US" sz="2400" dirty="0">
            <a:solidFill>
              <a:srgbClr val="241AA6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0840D3C6-892B-499C-81E3-8004D06FF20B}" type="parTrans" cxnId="{16F645D3-0C4B-4B0F-B2D0-04E75E0B8D3C}">
      <dgm:prSet/>
      <dgm:spPr/>
      <dgm:t>
        <a:bodyPr/>
        <a:lstStyle/>
        <a:p>
          <a:endParaRPr lang="en-US"/>
        </a:p>
      </dgm:t>
    </dgm:pt>
    <dgm:pt modelId="{03F5EAAB-02B1-4C6D-9E70-D17001476184}" type="sibTrans" cxnId="{16F645D3-0C4B-4B0F-B2D0-04E75E0B8D3C}">
      <dgm:prSet/>
      <dgm:spPr/>
      <dgm:t>
        <a:bodyPr/>
        <a:lstStyle/>
        <a:p>
          <a:endParaRPr lang="en-US"/>
        </a:p>
      </dgm:t>
    </dgm:pt>
    <dgm:pt modelId="{D7178B68-CD37-4467-A369-F8B695D7B0F9}">
      <dgm:prSet phldrT="[Text]" custT="1"/>
      <dgm:spPr/>
      <dgm:t>
        <a:bodyPr/>
        <a:lstStyle/>
        <a:p>
          <a:endParaRPr lang="en-US" sz="11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r>
            <a:rPr lang="en-US" sz="24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Biểu</a:t>
          </a:r>
          <a:r>
            <a:rPr lang="en-US" sz="24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đồ</a:t>
          </a:r>
          <a:r>
            <a:rPr lang="en-US" sz="24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tranh</a:t>
          </a:r>
          <a:endParaRPr lang="en-US" sz="2400" dirty="0">
            <a:solidFill>
              <a:srgbClr val="241AA6"/>
            </a:solidFill>
            <a:latin typeface="Arial" panose="020B0604020202020204" pitchFamily="34" charset="0"/>
            <a:cs typeface="Arial" panose="020B0604020202020204" pitchFamily="34" charset="0"/>
          </a:endParaRPr>
        </a:p>
        <a:p>
          <a:endParaRPr lang="en-US" sz="1100" dirty="0"/>
        </a:p>
      </dgm:t>
    </dgm:pt>
    <dgm:pt modelId="{42B59C68-CEE5-40EF-B401-CD86F1CF83DD}" type="parTrans" cxnId="{7F194708-A3D4-41E4-91E9-612866D91918}">
      <dgm:prSet/>
      <dgm:spPr/>
      <dgm:t>
        <a:bodyPr/>
        <a:lstStyle/>
        <a:p>
          <a:endParaRPr lang="en-US"/>
        </a:p>
      </dgm:t>
    </dgm:pt>
    <dgm:pt modelId="{8037D77A-6B1A-4B07-A3B2-35DC4284904B}" type="sibTrans" cxnId="{7F194708-A3D4-41E4-91E9-612866D91918}">
      <dgm:prSet/>
      <dgm:spPr/>
      <dgm:t>
        <a:bodyPr/>
        <a:lstStyle/>
        <a:p>
          <a:endParaRPr lang="en-US"/>
        </a:p>
      </dgm:t>
    </dgm:pt>
    <dgm:pt modelId="{9E723727-8EE9-4FA9-BA13-C8CEED3173F7}">
      <dgm:prSet phldrT="[Text]" custT="1"/>
      <dgm:spPr/>
      <dgm:t>
        <a:bodyPr/>
        <a:lstStyle/>
        <a:p>
          <a:pPr algn="l"/>
          <a:r>
            <a:rPr lang="en-US" sz="28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Mô</a:t>
          </a:r>
          <a:r>
            <a: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hình</a:t>
          </a:r>
          <a:r>
            <a: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xác</a:t>
          </a:r>
          <a:r>
            <a: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suất</a:t>
          </a:r>
          <a:r>
            <a: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</a:p>
        <a:p>
          <a:pPr algn="l"/>
          <a:r>
            <a: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(</a:t>
          </a:r>
          <a:r>
            <a:rPr lang="en-US" sz="28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thực</a:t>
          </a:r>
          <a:r>
            <a: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nghiệm</a:t>
          </a:r>
          <a:r>
            <a: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) </a:t>
          </a:r>
          <a:r>
            <a:rPr lang="en-US" sz="28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trong</a:t>
          </a:r>
          <a:r>
            <a: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một</a:t>
          </a:r>
          <a:r>
            <a: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số</a:t>
          </a:r>
          <a:r>
            <a: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trò</a:t>
          </a:r>
          <a:r>
            <a: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chơi</a:t>
          </a:r>
          <a:r>
            <a: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và</a:t>
          </a:r>
          <a:r>
            <a: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thí</a:t>
          </a:r>
          <a:r>
            <a: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nghiệm</a:t>
          </a:r>
          <a:r>
            <a: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đơn</a:t>
          </a:r>
          <a:r>
            <a: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giản</a:t>
          </a:r>
          <a:endParaRPr lang="en-US" sz="2800" dirty="0">
            <a:solidFill>
              <a:srgbClr val="0070C0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1BC3F670-3981-463D-9B6E-AD959FFA1320}" type="sibTrans" cxnId="{41FEEB12-8A8F-4F58-8361-0F007B1EDF40}">
      <dgm:prSet/>
      <dgm:spPr/>
      <dgm:t>
        <a:bodyPr/>
        <a:lstStyle/>
        <a:p>
          <a:endParaRPr lang="en-US"/>
        </a:p>
      </dgm:t>
    </dgm:pt>
    <dgm:pt modelId="{FDABD257-8A35-4F43-951B-D844D7A3503C}" type="parTrans" cxnId="{41FEEB12-8A8F-4F58-8361-0F007B1EDF40}">
      <dgm:prSet/>
      <dgm:spPr/>
      <dgm:t>
        <a:bodyPr/>
        <a:lstStyle/>
        <a:p>
          <a:endParaRPr lang="en-US"/>
        </a:p>
      </dgm:t>
    </dgm:pt>
    <dgm:pt modelId="{80C44A64-4DD2-4378-89F2-AB27191B8137}">
      <dgm:prSet phldrT="[Text]" custT="1"/>
      <dgm:spPr/>
      <dgm:t>
        <a:bodyPr/>
        <a:lstStyle/>
        <a:p>
          <a:r>
            <a: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Tung </a:t>
          </a:r>
          <a:r>
            <a:rPr lang="en-US" sz="24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đồng</a:t>
          </a:r>
          <a:r>
            <a: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xu</a:t>
          </a:r>
          <a:endParaRPr lang="en-US" sz="2400" dirty="0">
            <a:solidFill>
              <a:srgbClr val="0070C0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3CEFEF01-6304-4743-85E0-CAE89620758A}" type="sibTrans" cxnId="{547AC075-D3FD-40A9-BB7B-48599B81F838}">
      <dgm:prSet/>
      <dgm:spPr/>
      <dgm:t>
        <a:bodyPr/>
        <a:lstStyle/>
        <a:p>
          <a:endParaRPr lang="en-US"/>
        </a:p>
      </dgm:t>
    </dgm:pt>
    <dgm:pt modelId="{B80A0E1D-564D-49FC-BBCB-D41F211EA433}" type="parTrans" cxnId="{547AC075-D3FD-40A9-BB7B-48599B81F838}">
      <dgm:prSet/>
      <dgm:spPr/>
      <dgm:t>
        <a:bodyPr/>
        <a:lstStyle/>
        <a:p>
          <a:endParaRPr lang="en-US"/>
        </a:p>
      </dgm:t>
    </dgm:pt>
    <dgm:pt modelId="{9D6DDB1D-7896-4700-AE53-E692098ACBBE}">
      <dgm:prSet custT="1"/>
      <dgm:spPr/>
      <dgm:t>
        <a:bodyPr/>
        <a:lstStyle/>
        <a:p>
          <a:r>
            <a:rPr lang="en-US" sz="24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Biểu</a:t>
          </a:r>
          <a:r>
            <a:rPr lang="en-US" sz="24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đồ</a:t>
          </a:r>
          <a:r>
            <a:rPr lang="en-US" sz="24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cột</a:t>
          </a:r>
          <a:endParaRPr lang="en-US" sz="2400" dirty="0">
            <a:solidFill>
              <a:srgbClr val="241AA6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30F8B797-71E6-4DA4-BF58-AD050AF42474}" type="parTrans" cxnId="{51A233CE-695B-4C55-8514-C41154F95BEF}">
      <dgm:prSet/>
      <dgm:spPr/>
      <dgm:t>
        <a:bodyPr/>
        <a:lstStyle/>
        <a:p>
          <a:endParaRPr lang="en-US"/>
        </a:p>
      </dgm:t>
    </dgm:pt>
    <dgm:pt modelId="{CA8AAD62-4F5A-4F98-8D2E-92CB12709D0C}" type="sibTrans" cxnId="{51A233CE-695B-4C55-8514-C41154F95BEF}">
      <dgm:prSet/>
      <dgm:spPr/>
      <dgm:t>
        <a:bodyPr/>
        <a:lstStyle/>
        <a:p>
          <a:endParaRPr lang="en-US"/>
        </a:p>
      </dgm:t>
    </dgm:pt>
    <dgm:pt modelId="{3CEC7438-E37E-441F-B65C-4E420FA0C0CA}">
      <dgm:prSet custT="1"/>
      <dgm:spPr/>
      <dgm:t>
        <a:bodyPr/>
        <a:lstStyle/>
        <a:p>
          <a:r>
            <a:rPr lang="en-US" sz="24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Biểu</a:t>
          </a:r>
          <a:r>
            <a:rPr lang="en-US" sz="24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đồ</a:t>
          </a:r>
          <a:r>
            <a:rPr lang="en-US" sz="24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cột</a:t>
          </a:r>
          <a:r>
            <a:rPr lang="en-US" sz="24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kép</a:t>
          </a:r>
          <a:endParaRPr lang="en-US" sz="2400" dirty="0">
            <a:solidFill>
              <a:srgbClr val="241AA6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EE6D3286-2B22-45EC-AB5A-625EE7F2BC83}" type="parTrans" cxnId="{EF868172-D016-4CF5-AB6E-ACE7CB5C03EB}">
      <dgm:prSet/>
      <dgm:spPr/>
      <dgm:t>
        <a:bodyPr/>
        <a:lstStyle/>
        <a:p>
          <a:endParaRPr lang="en-US"/>
        </a:p>
      </dgm:t>
    </dgm:pt>
    <dgm:pt modelId="{320DF7F0-5609-4E21-AD2E-1232CB0E7E8F}" type="sibTrans" cxnId="{EF868172-D016-4CF5-AB6E-ACE7CB5C03EB}">
      <dgm:prSet/>
      <dgm:spPr/>
      <dgm:t>
        <a:bodyPr/>
        <a:lstStyle/>
        <a:p>
          <a:endParaRPr lang="en-US"/>
        </a:p>
      </dgm:t>
    </dgm:pt>
    <dgm:pt modelId="{F2B7E3CB-7B63-49A7-B560-1B16B2D639A6}">
      <dgm:prSet custT="1"/>
      <dgm:spPr/>
      <dgm:t>
        <a:bodyPr/>
        <a:lstStyle/>
        <a:p>
          <a:r>
            <a:rPr lang="en-US" sz="24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Lấy</a:t>
          </a:r>
          <a:r>
            <a: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vật</a:t>
          </a:r>
          <a:r>
            <a: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từ</a:t>
          </a:r>
          <a:r>
            <a: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trong</a:t>
          </a:r>
          <a:r>
            <a: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hộp</a:t>
          </a:r>
          <a:endParaRPr lang="en-US" sz="2400" dirty="0">
            <a:solidFill>
              <a:srgbClr val="0070C0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5B1EF9F3-5B87-47D4-AA1D-6FD8BDDE0F9E}" type="parTrans" cxnId="{2DF00D2B-F55D-4629-9015-DE15D2FDF5CE}">
      <dgm:prSet/>
      <dgm:spPr/>
      <dgm:t>
        <a:bodyPr/>
        <a:lstStyle/>
        <a:p>
          <a:endParaRPr lang="en-US"/>
        </a:p>
      </dgm:t>
    </dgm:pt>
    <dgm:pt modelId="{B0D76410-E606-4312-BDBB-8FDDA345B4D9}" type="sibTrans" cxnId="{2DF00D2B-F55D-4629-9015-DE15D2FDF5CE}">
      <dgm:prSet/>
      <dgm:spPr/>
      <dgm:t>
        <a:bodyPr/>
        <a:lstStyle/>
        <a:p>
          <a:endParaRPr lang="en-US"/>
        </a:p>
      </dgm:t>
    </dgm:pt>
    <dgm:pt modelId="{24A6DAF4-6F6B-4C06-8665-1AE90FB63A36}" type="pres">
      <dgm:prSet presAssocID="{6C3932F9-B14B-4C5F-8D79-75E6FB6AFE4D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6D22ACCA-8893-408D-BAA8-095E490C7F7A}" type="pres">
      <dgm:prSet presAssocID="{6C3932F9-B14B-4C5F-8D79-75E6FB6AFE4D}" presName="hierFlow" presStyleCnt="0"/>
      <dgm:spPr/>
    </dgm:pt>
    <dgm:pt modelId="{4DD71726-97B6-4879-AE90-06B61A5C4376}" type="pres">
      <dgm:prSet presAssocID="{6C3932F9-B14B-4C5F-8D79-75E6FB6AFE4D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7CD81F08-5D32-4A63-8D12-874DFC39C847}" type="pres">
      <dgm:prSet presAssocID="{A73DD86A-24A3-44CE-905C-F6D175B68991}" presName="Name17" presStyleCnt="0"/>
      <dgm:spPr/>
    </dgm:pt>
    <dgm:pt modelId="{AD55AAF4-A8AE-4E48-8F5B-90537890E805}" type="pres">
      <dgm:prSet presAssocID="{A73DD86A-24A3-44CE-905C-F6D175B68991}" presName="level1Shape" presStyleLbl="node0" presStyleIdx="0" presStyleCnt="1" custScaleX="114288" custScaleY="195834" custLinFactNeighborX="1588" custLinFactNeighborY="-40736">
        <dgm:presLayoutVars>
          <dgm:chPref val="3"/>
        </dgm:presLayoutVars>
      </dgm:prSet>
      <dgm:spPr/>
    </dgm:pt>
    <dgm:pt modelId="{9299A3BF-94A5-4332-ACA5-5B4566418D06}" type="pres">
      <dgm:prSet presAssocID="{A73DD86A-24A3-44CE-905C-F6D175B68991}" presName="hierChild2" presStyleCnt="0"/>
      <dgm:spPr/>
    </dgm:pt>
    <dgm:pt modelId="{76E74F00-A70F-4126-B761-B12710DEE9DE}" type="pres">
      <dgm:prSet presAssocID="{404C6514-9914-482E-82EB-DB1CDB9912D8}" presName="Name25" presStyleLbl="parChTrans1D2" presStyleIdx="0" presStyleCnt="2"/>
      <dgm:spPr/>
    </dgm:pt>
    <dgm:pt modelId="{DA689918-AA52-40FC-B3A4-2DFB9374BEAD}" type="pres">
      <dgm:prSet presAssocID="{404C6514-9914-482E-82EB-DB1CDB9912D8}" presName="connTx" presStyleLbl="parChTrans1D2" presStyleIdx="0" presStyleCnt="2"/>
      <dgm:spPr/>
    </dgm:pt>
    <dgm:pt modelId="{D0AFA575-D405-4D9D-90EB-9C55D7137A04}" type="pres">
      <dgm:prSet presAssocID="{06198794-6C6A-4B85-A3B9-A74113092316}" presName="Name30" presStyleCnt="0"/>
      <dgm:spPr/>
    </dgm:pt>
    <dgm:pt modelId="{538E0F6F-859D-40A8-8949-1837C5C845B2}" type="pres">
      <dgm:prSet presAssocID="{06198794-6C6A-4B85-A3B9-A74113092316}" presName="level2Shape" presStyleLbl="node2" presStyleIdx="0" presStyleCnt="2" custScaleX="111656" custScaleY="185424" custLinFactY="-5935" custLinFactNeighborX="-15411" custLinFactNeighborY="-100000"/>
      <dgm:spPr/>
    </dgm:pt>
    <dgm:pt modelId="{AB51B875-2FB2-4B60-BAEA-708AB7051E63}" type="pres">
      <dgm:prSet presAssocID="{06198794-6C6A-4B85-A3B9-A74113092316}" presName="hierChild3" presStyleCnt="0"/>
      <dgm:spPr/>
    </dgm:pt>
    <dgm:pt modelId="{5718D3DD-C694-4B4D-A715-C94304DCEEA7}" type="pres">
      <dgm:prSet presAssocID="{0840D3C6-892B-499C-81E3-8004D06FF20B}" presName="Name25" presStyleLbl="parChTrans1D3" presStyleIdx="0" presStyleCnt="6"/>
      <dgm:spPr/>
    </dgm:pt>
    <dgm:pt modelId="{55DDCE7A-441D-465E-9F35-84824FF722DC}" type="pres">
      <dgm:prSet presAssocID="{0840D3C6-892B-499C-81E3-8004D06FF20B}" presName="connTx" presStyleLbl="parChTrans1D3" presStyleIdx="0" presStyleCnt="6"/>
      <dgm:spPr/>
    </dgm:pt>
    <dgm:pt modelId="{D9528BEA-5DDD-4DB7-BB20-7F8CA0C31C56}" type="pres">
      <dgm:prSet presAssocID="{3D426226-296B-4386-A71A-C7B7B52E4361}" presName="Name30" presStyleCnt="0"/>
      <dgm:spPr/>
    </dgm:pt>
    <dgm:pt modelId="{C2939039-FC39-449A-9600-07762A992F58}" type="pres">
      <dgm:prSet presAssocID="{3D426226-296B-4386-A71A-C7B7B52E4361}" presName="level2Shape" presStyleLbl="node3" presStyleIdx="0" presStyleCnt="6" custScaleX="100411" custScaleY="49939" custLinFactNeighborX="8131" custLinFactNeighborY="-62191"/>
      <dgm:spPr/>
    </dgm:pt>
    <dgm:pt modelId="{78B245B3-C34D-43AF-A35D-7B12F74F69EA}" type="pres">
      <dgm:prSet presAssocID="{3D426226-296B-4386-A71A-C7B7B52E4361}" presName="hierChild3" presStyleCnt="0"/>
      <dgm:spPr/>
    </dgm:pt>
    <dgm:pt modelId="{6DB49809-90D6-4599-A4B0-BAF9691103CF}" type="pres">
      <dgm:prSet presAssocID="{42B59C68-CEE5-40EF-B401-CD86F1CF83DD}" presName="Name25" presStyleLbl="parChTrans1D3" presStyleIdx="1" presStyleCnt="6"/>
      <dgm:spPr/>
    </dgm:pt>
    <dgm:pt modelId="{447AC396-8D7E-44D0-9131-1916D67CF0D6}" type="pres">
      <dgm:prSet presAssocID="{42B59C68-CEE5-40EF-B401-CD86F1CF83DD}" presName="connTx" presStyleLbl="parChTrans1D3" presStyleIdx="1" presStyleCnt="6"/>
      <dgm:spPr/>
    </dgm:pt>
    <dgm:pt modelId="{EBAFBC2C-23D0-4F17-9CC9-F00CC988B68D}" type="pres">
      <dgm:prSet presAssocID="{D7178B68-CD37-4467-A369-F8B695D7B0F9}" presName="Name30" presStyleCnt="0"/>
      <dgm:spPr/>
    </dgm:pt>
    <dgm:pt modelId="{BBAE9171-7C65-4DF6-920B-851E5E3B1BEB}" type="pres">
      <dgm:prSet presAssocID="{D7178B68-CD37-4467-A369-F8B695D7B0F9}" presName="level2Shape" presStyleLbl="node3" presStyleIdx="1" presStyleCnt="6" custScaleY="55541" custLinFactNeighborX="1739" custLinFactNeighborY="-33103"/>
      <dgm:spPr/>
    </dgm:pt>
    <dgm:pt modelId="{A44DD74C-2C64-4DB6-A003-857ED64EF7AD}" type="pres">
      <dgm:prSet presAssocID="{D7178B68-CD37-4467-A369-F8B695D7B0F9}" presName="hierChild3" presStyleCnt="0"/>
      <dgm:spPr/>
    </dgm:pt>
    <dgm:pt modelId="{7FDEDABB-3BA2-42F3-B4E3-5B80CD2B5520}" type="pres">
      <dgm:prSet presAssocID="{30F8B797-71E6-4DA4-BF58-AD050AF42474}" presName="Name25" presStyleLbl="parChTrans1D3" presStyleIdx="2" presStyleCnt="6"/>
      <dgm:spPr/>
    </dgm:pt>
    <dgm:pt modelId="{C5951288-9054-43D0-8BFA-A50F7D41A1A5}" type="pres">
      <dgm:prSet presAssocID="{30F8B797-71E6-4DA4-BF58-AD050AF42474}" presName="connTx" presStyleLbl="parChTrans1D3" presStyleIdx="2" presStyleCnt="6"/>
      <dgm:spPr/>
    </dgm:pt>
    <dgm:pt modelId="{4EB3BA81-297A-4D58-882C-FD4BDB15777D}" type="pres">
      <dgm:prSet presAssocID="{9D6DDB1D-7896-4700-AE53-E692098ACBBE}" presName="Name30" presStyleCnt="0"/>
      <dgm:spPr/>
    </dgm:pt>
    <dgm:pt modelId="{51A9FCC8-5580-45CF-B132-4DB78D21E82F}" type="pres">
      <dgm:prSet presAssocID="{9D6DDB1D-7896-4700-AE53-E692098ACBBE}" presName="level2Shape" presStyleLbl="node3" presStyleIdx="2" presStyleCnt="6" custScaleY="44026" custLinFactNeighborX="1739" custLinFactNeighborY="-34586"/>
      <dgm:spPr/>
    </dgm:pt>
    <dgm:pt modelId="{B1062896-8AD5-44E9-B54F-9962E11690AD}" type="pres">
      <dgm:prSet presAssocID="{9D6DDB1D-7896-4700-AE53-E692098ACBBE}" presName="hierChild3" presStyleCnt="0"/>
      <dgm:spPr/>
    </dgm:pt>
    <dgm:pt modelId="{FCC6BB73-30F1-425F-98E2-02D533242307}" type="pres">
      <dgm:prSet presAssocID="{EE6D3286-2B22-45EC-AB5A-625EE7F2BC83}" presName="Name25" presStyleLbl="parChTrans1D3" presStyleIdx="3" presStyleCnt="6"/>
      <dgm:spPr/>
    </dgm:pt>
    <dgm:pt modelId="{B89F076B-AA2D-43A8-A0FE-7628B56B0891}" type="pres">
      <dgm:prSet presAssocID="{EE6D3286-2B22-45EC-AB5A-625EE7F2BC83}" presName="connTx" presStyleLbl="parChTrans1D3" presStyleIdx="3" presStyleCnt="6"/>
      <dgm:spPr/>
    </dgm:pt>
    <dgm:pt modelId="{28A3768D-530D-4DCE-B4C7-67B954DB4189}" type="pres">
      <dgm:prSet presAssocID="{3CEC7438-E37E-441F-B65C-4E420FA0C0CA}" presName="Name30" presStyleCnt="0"/>
      <dgm:spPr/>
    </dgm:pt>
    <dgm:pt modelId="{B8FB53A6-53CE-4DE8-9615-063B8EB91507}" type="pres">
      <dgm:prSet presAssocID="{3CEC7438-E37E-441F-B65C-4E420FA0C0CA}" presName="level2Shape" presStyleLbl="node3" presStyleIdx="3" presStyleCnt="6" custScaleY="51138" custLinFactNeighborX="1739" custLinFactNeighborY="-34824"/>
      <dgm:spPr/>
    </dgm:pt>
    <dgm:pt modelId="{F5EC3746-870A-4039-A86D-87E5FE538406}" type="pres">
      <dgm:prSet presAssocID="{3CEC7438-E37E-441F-B65C-4E420FA0C0CA}" presName="hierChild3" presStyleCnt="0"/>
      <dgm:spPr/>
    </dgm:pt>
    <dgm:pt modelId="{2E97E641-CBC8-4E82-8C7C-6D26266AFC48}" type="pres">
      <dgm:prSet presAssocID="{FDABD257-8A35-4F43-951B-D844D7A3503C}" presName="Name25" presStyleLbl="parChTrans1D2" presStyleIdx="1" presStyleCnt="2"/>
      <dgm:spPr/>
    </dgm:pt>
    <dgm:pt modelId="{43AC9176-E2BB-462C-924E-A6CB69930660}" type="pres">
      <dgm:prSet presAssocID="{FDABD257-8A35-4F43-951B-D844D7A3503C}" presName="connTx" presStyleLbl="parChTrans1D2" presStyleIdx="1" presStyleCnt="2"/>
      <dgm:spPr/>
    </dgm:pt>
    <dgm:pt modelId="{9C449934-6B4C-4227-BF64-07B7631D067A}" type="pres">
      <dgm:prSet presAssocID="{9E723727-8EE9-4FA9-BA13-C8CEED3173F7}" presName="Name30" presStyleCnt="0"/>
      <dgm:spPr/>
    </dgm:pt>
    <dgm:pt modelId="{70243E49-56DF-4C57-82A2-BBA8116EC8F7}" type="pres">
      <dgm:prSet presAssocID="{9E723727-8EE9-4FA9-BA13-C8CEED3173F7}" presName="level2Shape" presStyleLbl="node2" presStyleIdx="1" presStyleCnt="2" custScaleX="124413" custScaleY="185795" custLinFactNeighborX="-8602" custLinFactNeighborY="-26106"/>
      <dgm:spPr/>
    </dgm:pt>
    <dgm:pt modelId="{8EC9D7E7-B315-4FE4-A669-232560AC6FEB}" type="pres">
      <dgm:prSet presAssocID="{9E723727-8EE9-4FA9-BA13-C8CEED3173F7}" presName="hierChild3" presStyleCnt="0"/>
      <dgm:spPr/>
    </dgm:pt>
    <dgm:pt modelId="{81D2EE12-4B8E-4C1C-8B7E-A247FD0BDC52}" type="pres">
      <dgm:prSet presAssocID="{B80A0E1D-564D-49FC-BBCB-D41F211EA433}" presName="Name25" presStyleLbl="parChTrans1D3" presStyleIdx="4" presStyleCnt="6"/>
      <dgm:spPr/>
    </dgm:pt>
    <dgm:pt modelId="{0773D5EF-AC46-413A-B670-0BFBCC625B88}" type="pres">
      <dgm:prSet presAssocID="{B80A0E1D-564D-49FC-BBCB-D41F211EA433}" presName="connTx" presStyleLbl="parChTrans1D3" presStyleIdx="4" presStyleCnt="6"/>
      <dgm:spPr/>
    </dgm:pt>
    <dgm:pt modelId="{8C615B45-F45F-4A67-8DE1-2C5AB5B335FE}" type="pres">
      <dgm:prSet presAssocID="{80C44A64-4DD2-4378-89F2-AB27191B8137}" presName="Name30" presStyleCnt="0"/>
      <dgm:spPr/>
    </dgm:pt>
    <dgm:pt modelId="{164DF855-EF86-42D6-801C-966859298864}" type="pres">
      <dgm:prSet presAssocID="{80C44A64-4DD2-4378-89F2-AB27191B8137}" presName="level2Shape" presStyleLbl="node3" presStyleIdx="4" presStyleCnt="6" custScaleX="100360" custScaleY="33173" custLinFactNeighborX="-4626" custLinFactNeighborY="-14187"/>
      <dgm:spPr/>
    </dgm:pt>
    <dgm:pt modelId="{EC0AD451-BC67-493E-818C-BC668AA3B8DC}" type="pres">
      <dgm:prSet presAssocID="{80C44A64-4DD2-4378-89F2-AB27191B8137}" presName="hierChild3" presStyleCnt="0"/>
      <dgm:spPr/>
    </dgm:pt>
    <dgm:pt modelId="{71813E7B-4C37-4EFE-ABA0-E8C715080AC1}" type="pres">
      <dgm:prSet presAssocID="{5B1EF9F3-5B87-47D4-AA1D-6FD8BDDE0F9E}" presName="Name25" presStyleLbl="parChTrans1D3" presStyleIdx="5" presStyleCnt="6"/>
      <dgm:spPr/>
    </dgm:pt>
    <dgm:pt modelId="{E20C42A3-D8AF-4CD1-83BB-3F069B417AEB}" type="pres">
      <dgm:prSet presAssocID="{5B1EF9F3-5B87-47D4-AA1D-6FD8BDDE0F9E}" presName="connTx" presStyleLbl="parChTrans1D3" presStyleIdx="5" presStyleCnt="6"/>
      <dgm:spPr/>
    </dgm:pt>
    <dgm:pt modelId="{919DC3C8-BC2D-47B6-A156-F252B2D9E865}" type="pres">
      <dgm:prSet presAssocID="{F2B7E3CB-7B63-49A7-B560-1B16B2D639A6}" presName="Name30" presStyleCnt="0"/>
      <dgm:spPr/>
    </dgm:pt>
    <dgm:pt modelId="{A70F40E8-FFA8-42FD-B720-B1BC19183483}" type="pres">
      <dgm:prSet presAssocID="{F2B7E3CB-7B63-49A7-B560-1B16B2D639A6}" presName="level2Shape" presStyleLbl="node3" presStyleIdx="5" presStyleCnt="6" custScaleX="126365" custScaleY="59184" custLinFactNeighborX="-7081" custLinFactNeighborY="6303"/>
      <dgm:spPr/>
    </dgm:pt>
    <dgm:pt modelId="{A5676E4E-7637-4F9E-8C63-5E6E8894E9CA}" type="pres">
      <dgm:prSet presAssocID="{F2B7E3CB-7B63-49A7-B560-1B16B2D639A6}" presName="hierChild3" presStyleCnt="0"/>
      <dgm:spPr/>
    </dgm:pt>
    <dgm:pt modelId="{243EC26F-7419-4BB6-BFA5-177BD0CA61DF}" type="pres">
      <dgm:prSet presAssocID="{6C3932F9-B14B-4C5F-8D79-75E6FB6AFE4D}" presName="bgShapesFlow" presStyleCnt="0"/>
      <dgm:spPr/>
    </dgm:pt>
  </dgm:ptLst>
  <dgm:cxnLst>
    <dgm:cxn modelId="{3682DC03-05A5-49E4-9868-F81432539CFE}" type="presOf" srcId="{A73DD86A-24A3-44CE-905C-F6D175B68991}" destId="{AD55AAF4-A8AE-4E48-8F5B-90537890E805}" srcOrd="0" destOrd="0" presId="urn:microsoft.com/office/officeart/2005/8/layout/hierarchy5"/>
    <dgm:cxn modelId="{9828F207-6C61-4406-8E3E-0337BA2D5D5C}" type="presOf" srcId="{EE6D3286-2B22-45EC-AB5A-625EE7F2BC83}" destId="{FCC6BB73-30F1-425F-98E2-02D533242307}" srcOrd="0" destOrd="0" presId="urn:microsoft.com/office/officeart/2005/8/layout/hierarchy5"/>
    <dgm:cxn modelId="{7F194708-A3D4-41E4-91E9-612866D91918}" srcId="{06198794-6C6A-4B85-A3B9-A74113092316}" destId="{D7178B68-CD37-4467-A369-F8B695D7B0F9}" srcOrd="1" destOrd="0" parTransId="{42B59C68-CEE5-40EF-B401-CD86F1CF83DD}" sibTransId="{8037D77A-6B1A-4B07-A3B2-35DC4284904B}"/>
    <dgm:cxn modelId="{40891909-8E4E-4A00-B685-13D8FE2C70A1}" type="presOf" srcId="{D7178B68-CD37-4467-A369-F8B695D7B0F9}" destId="{BBAE9171-7C65-4DF6-920B-851E5E3B1BEB}" srcOrd="0" destOrd="0" presId="urn:microsoft.com/office/officeart/2005/8/layout/hierarchy5"/>
    <dgm:cxn modelId="{41FEEB12-8A8F-4F58-8361-0F007B1EDF40}" srcId="{A73DD86A-24A3-44CE-905C-F6D175B68991}" destId="{9E723727-8EE9-4FA9-BA13-C8CEED3173F7}" srcOrd="1" destOrd="0" parTransId="{FDABD257-8A35-4F43-951B-D844D7A3503C}" sibTransId="{1BC3F670-3981-463D-9B6E-AD959FFA1320}"/>
    <dgm:cxn modelId="{C8053013-C7A3-4D4B-8BB4-3A6AFBFE88A9}" type="presOf" srcId="{F2B7E3CB-7B63-49A7-B560-1B16B2D639A6}" destId="{A70F40E8-FFA8-42FD-B720-B1BC19183483}" srcOrd="0" destOrd="0" presId="urn:microsoft.com/office/officeart/2005/8/layout/hierarchy5"/>
    <dgm:cxn modelId="{8FD47F1D-67F8-4A8F-A059-10A2A9663472}" type="presOf" srcId="{B80A0E1D-564D-49FC-BBCB-D41F211EA433}" destId="{0773D5EF-AC46-413A-B670-0BFBCC625B88}" srcOrd="1" destOrd="0" presId="urn:microsoft.com/office/officeart/2005/8/layout/hierarchy5"/>
    <dgm:cxn modelId="{6122691E-6415-438E-8FAB-463701A6F915}" type="presOf" srcId="{0840D3C6-892B-499C-81E3-8004D06FF20B}" destId="{5718D3DD-C694-4B4D-A715-C94304DCEEA7}" srcOrd="0" destOrd="0" presId="urn:microsoft.com/office/officeart/2005/8/layout/hierarchy5"/>
    <dgm:cxn modelId="{E21BC529-B9A4-4334-9582-1D899C0C4F26}" srcId="{A73DD86A-24A3-44CE-905C-F6D175B68991}" destId="{06198794-6C6A-4B85-A3B9-A74113092316}" srcOrd="0" destOrd="0" parTransId="{404C6514-9914-482E-82EB-DB1CDB9912D8}" sibTransId="{B8BF26F6-1D22-449A-B11E-A2A06C2C3B2F}"/>
    <dgm:cxn modelId="{2DF00D2B-F55D-4629-9015-DE15D2FDF5CE}" srcId="{9E723727-8EE9-4FA9-BA13-C8CEED3173F7}" destId="{F2B7E3CB-7B63-49A7-B560-1B16B2D639A6}" srcOrd="1" destOrd="0" parTransId="{5B1EF9F3-5B87-47D4-AA1D-6FD8BDDE0F9E}" sibTransId="{B0D76410-E606-4312-BDBB-8FDDA345B4D9}"/>
    <dgm:cxn modelId="{4E7B682B-8054-4F30-8742-ABE1892A4CB1}" type="presOf" srcId="{404C6514-9914-482E-82EB-DB1CDB9912D8}" destId="{DA689918-AA52-40FC-B3A4-2DFB9374BEAD}" srcOrd="1" destOrd="0" presId="urn:microsoft.com/office/officeart/2005/8/layout/hierarchy5"/>
    <dgm:cxn modelId="{52B71B30-B924-4CB1-8412-89735543D4E9}" type="presOf" srcId="{06198794-6C6A-4B85-A3B9-A74113092316}" destId="{538E0F6F-859D-40A8-8949-1837C5C845B2}" srcOrd="0" destOrd="0" presId="urn:microsoft.com/office/officeart/2005/8/layout/hierarchy5"/>
    <dgm:cxn modelId="{BAEA2D3F-DA47-4715-8243-9B73C94F25F3}" type="presOf" srcId="{6C3932F9-B14B-4C5F-8D79-75E6FB6AFE4D}" destId="{24A6DAF4-6F6B-4C06-8665-1AE90FB63A36}" srcOrd="0" destOrd="0" presId="urn:microsoft.com/office/officeart/2005/8/layout/hierarchy5"/>
    <dgm:cxn modelId="{A40EA464-A338-4382-89AD-0D86F1E5A908}" type="presOf" srcId="{EE6D3286-2B22-45EC-AB5A-625EE7F2BC83}" destId="{B89F076B-AA2D-43A8-A0FE-7628B56B0891}" srcOrd="1" destOrd="0" presId="urn:microsoft.com/office/officeart/2005/8/layout/hierarchy5"/>
    <dgm:cxn modelId="{71D11F68-4507-4082-BB4E-1AEC3DBA7DEE}" type="presOf" srcId="{9D6DDB1D-7896-4700-AE53-E692098ACBBE}" destId="{51A9FCC8-5580-45CF-B132-4DB78D21E82F}" srcOrd="0" destOrd="0" presId="urn:microsoft.com/office/officeart/2005/8/layout/hierarchy5"/>
    <dgm:cxn modelId="{BE9AA24C-457C-4C45-BC64-A9D6CCC522A8}" type="presOf" srcId="{B80A0E1D-564D-49FC-BBCB-D41F211EA433}" destId="{81D2EE12-4B8E-4C1C-8B7E-A247FD0BDC52}" srcOrd="0" destOrd="0" presId="urn:microsoft.com/office/officeart/2005/8/layout/hierarchy5"/>
    <dgm:cxn modelId="{1CCEE74D-234C-48B9-8E8A-2E3F880F742D}" type="presOf" srcId="{3D426226-296B-4386-A71A-C7B7B52E4361}" destId="{C2939039-FC39-449A-9600-07762A992F58}" srcOrd="0" destOrd="0" presId="urn:microsoft.com/office/officeart/2005/8/layout/hierarchy5"/>
    <dgm:cxn modelId="{EF868172-D016-4CF5-AB6E-ACE7CB5C03EB}" srcId="{06198794-6C6A-4B85-A3B9-A74113092316}" destId="{3CEC7438-E37E-441F-B65C-4E420FA0C0CA}" srcOrd="3" destOrd="0" parTransId="{EE6D3286-2B22-45EC-AB5A-625EE7F2BC83}" sibTransId="{320DF7F0-5609-4E21-AD2E-1232CB0E7E8F}"/>
    <dgm:cxn modelId="{2E5DD773-B60D-4004-9798-A6AE852FFFA8}" type="presOf" srcId="{9E723727-8EE9-4FA9-BA13-C8CEED3173F7}" destId="{70243E49-56DF-4C57-82A2-BBA8116EC8F7}" srcOrd="0" destOrd="0" presId="urn:microsoft.com/office/officeart/2005/8/layout/hierarchy5"/>
    <dgm:cxn modelId="{547AC075-D3FD-40A9-BB7B-48599B81F838}" srcId="{9E723727-8EE9-4FA9-BA13-C8CEED3173F7}" destId="{80C44A64-4DD2-4378-89F2-AB27191B8137}" srcOrd="0" destOrd="0" parTransId="{B80A0E1D-564D-49FC-BBCB-D41F211EA433}" sibTransId="{3CEFEF01-6304-4743-85E0-CAE89620758A}"/>
    <dgm:cxn modelId="{BBBAAD56-AB6C-4593-9C1D-56A87EE66393}" type="presOf" srcId="{FDABD257-8A35-4F43-951B-D844D7A3503C}" destId="{43AC9176-E2BB-462C-924E-A6CB69930660}" srcOrd="1" destOrd="0" presId="urn:microsoft.com/office/officeart/2005/8/layout/hierarchy5"/>
    <dgm:cxn modelId="{8C7FBA77-45CE-4FCA-BC8C-EA32DE811D04}" type="presOf" srcId="{FDABD257-8A35-4F43-951B-D844D7A3503C}" destId="{2E97E641-CBC8-4E82-8C7C-6D26266AFC48}" srcOrd="0" destOrd="0" presId="urn:microsoft.com/office/officeart/2005/8/layout/hierarchy5"/>
    <dgm:cxn modelId="{3EDE797A-61B7-4F12-AA04-CA3168310210}" type="presOf" srcId="{30F8B797-71E6-4DA4-BF58-AD050AF42474}" destId="{7FDEDABB-3BA2-42F3-B4E3-5B80CD2B5520}" srcOrd="0" destOrd="0" presId="urn:microsoft.com/office/officeart/2005/8/layout/hierarchy5"/>
    <dgm:cxn modelId="{793B587E-F352-4598-BAA6-370395A7970F}" type="presOf" srcId="{30F8B797-71E6-4DA4-BF58-AD050AF42474}" destId="{C5951288-9054-43D0-8BFA-A50F7D41A1A5}" srcOrd="1" destOrd="0" presId="urn:microsoft.com/office/officeart/2005/8/layout/hierarchy5"/>
    <dgm:cxn modelId="{ED0B2386-6EAB-49AB-A6E2-C91517411486}" type="presOf" srcId="{5B1EF9F3-5B87-47D4-AA1D-6FD8BDDE0F9E}" destId="{71813E7B-4C37-4EFE-ABA0-E8C715080AC1}" srcOrd="0" destOrd="0" presId="urn:microsoft.com/office/officeart/2005/8/layout/hierarchy5"/>
    <dgm:cxn modelId="{40DB1FA6-909B-4510-8347-02320EC61437}" srcId="{6C3932F9-B14B-4C5F-8D79-75E6FB6AFE4D}" destId="{A73DD86A-24A3-44CE-905C-F6D175B68991}" srcOrd="0" destOrd="0" parTransId="{2DD8DBE3-2B58-48AA-815B-C6371B05ED43}" sibTransId="{824A3C28-E79C-4C09-BD72-95A480E734DE}"/>
    <dgm:cxn modelId="{9FE7FAA8-250D-45E3-AC3A-4265C880A73F}" type="presOf" srcId="{42B59C68-CEE5-40EF-B401-CD86F1CF83DD}" destId="{447AC396-8D7E-44D0-9131-1916D67CF0D6}" srcOrd="1" destOrd="0" presId="urn:microsoft.com/office/officeart/2005/8/layout/hierarchy5"/>
    <dgm:cxn modelId="{B2D9D9AE-049B-4BAB-BF4D-40CDC676B425}" type="presOf" srcId="{3CEC7438-E37E-441F-B65C-4E420FA0C0CA}" destId="{B8FB53A6-53CE-4DE8-9615-063B8EB91507}" srcOrd="0" destOrd="0" presId="urn:microsoft.com/office/officeart/2005/8/layout/hierarchy5"/>
    <dgm:cxn modelId="{C8DACDBE-002C-41AA-AD95-90BE692FB8B7}" type="presOf" srcId="{80C44A64-4DD2-4378-89F2-AB27191B8137}" destId="{164DF855-EF86-42D6-801C-966859298864}" srcOrd="0" destOrd="0" presId="urn:microsoft.com/office/officeart/2005/8/layout/hierarchy5"/>
    <dgm:cxn modelId="{E16927C0-3C90-4F7C-ACFD-7A225E984EB9}" type="presOf" srcId="{5B1EF9F3-5B87-47D4-AA1D-6FD8BDDE0F9E}" destId="{E20C42A3-D8AF-4CD1-83BB-3F069B417AEB}" srcOrd="1" destOrd="0" presId="urn:microsoft.com/office/officeart/2005/8/layout/hierarchy5"/>
    <dgm:cxn modelId="{51A233CE-695B-4C55-8514-C41154F95BEF}" srcId="{06198794-6C6A-4B85-A3B9-A74113092316}" destId="{9D6DDB1D-7896-4700-AE53-E692098ACBBE}" srcOrd="2" destOrd="0" parTransId="{30F8B797-71E6-4DA4-BF58-AD050AF42474}" sibTransId="{CA8AAD62-4F5A-4F98-8D2E-92CB12709D0C}"/>
    <dgm:cxn modelId="{16F645D3-0C4B-4B0F-B2D0-04E75E0B8D3C}" srcId="{06198794-6C6A-4B85-A3B9-A74113092316}" destId="{3D426226-296B-4386-A71A-C7B7B52E4361}" srcOrd="0" destOrd="0" parTransId="{0840D3C6-892B-499C-81E3-8004D06FF20B}" sibTransId="{03F5EAAB-02B1-4C6D-9E70-D17001476184}"/>
    <dgm:cxn modelId="{5E5CB6D4-7405-42F0-8D5E-0C9F34941CC1}" type="presOf" srcId="{42B59C68-CEE5-40EF-B401-CD86F1CF83DD}" destId="{6DB49809-90D6-4599-A4B0-BAF9691103CF}" srcOrd="0" destOrd="0" presId="urn:microsoft.com/office/officeart/2005/8/layout/hierarchy5"/>
    <dgm:cxn modelId="{792FFFE0-58EA-4AF9-8C5E-F979939FF8E3}" type="presOf" srcId="{0840D3C6-892B-499C-81E3-8004D06FF20B}" destId="{55DDCE7A-441D-465E-9F35-84824FF722DC}" srcOrd="1" destOrd="0" presId="urn:microsoft.com/office/officeart/2005/8/layout/hierarchy5"/>
    <dgm:cxn modelId="{0BC595FB-ECD2-42F4-800D-C0A77FD0CCBB}" type="presOf" srcId="{404C6514-9914-482E-82EB-DB1CDB9912D8}" destId="{76E74F00-A70F-4126-B761-B12710DEE9DE}" srcOrd="0" destOrd="0" presId="urn:microsoft.com/office/officeart/2005/8/layout/hierarchy5"/>
    <dgm:cxn modelId="{76A21CF9-CEB5-43AF-AD16-90CACFA7D937}" type="presParOf" srcId="{24A6DAF4-6F6B-4C06-8665-1AE90FB63A36}" destId="{6D22ACCA-8893-408D-BAA8-095E490C7F7A}" srcOrd="0" destOrd="0" presId="urn:microsoft.com/office/officeart/2005/8/layout/hierarchy5"/>
    <dgm:cxn modelId="{6AB8115A-1BF8-4444-BC04-D54EF84BE0BF}" type="presParOf" srcId="{6D22ACCA-8893-408D-BAA8-095E490C7F7A}" destId="{4DD71726-97B6-4879-AE90-06B61A5C4376}" srcOrd="0" destOrd="0" presId="urn:microsoft.com/office/officeart/2005/8/layout/hierarchy5"/>
    <dgm:cxn modelId="{57E586C2-1589-460C-8BB5-7A4B7A836C99}" type="presParOf" srcId="{4DD71726-97B6-4879-AE90-06B61A5C4376}" destId="{7CD81F08-5D32-4A63-8D12-874DFC39C847}" srcOrd="0" destOrd="0" presId="urn:microsoft.com/office/officeart/2005/8/layout/hierarchy5"/>
    <dgm:cxn modelId="{26CE0023-A166-47E6-9613-D5CE831D9B0F}" type="presParOf" srcId="{7CD81F08-5D32-4A63-8D12-874DFC39C847}" destId="{AD55AAF4-A8AE-4E48-8F5B-90537890E805}" srcOrd="0" destOrd="0" presId="urn:microsoft.com/office/officeart/2005/8/layout/hierarchy5"/>
    <dgm:cxn modelId="{1501A30C-4089-4AC1-B44E-C3A304B15EA9}" type="presParOf" srcId="{7CD81F08-5D32-4A63-8D12-874DFC39C847}" destId="{9299A3BF-94A5-4332-ACA5-5B4566418D06}" srcOrd="1" destOrd="0" presId="urn:microsoft.com/office/officeart/2005/8/layout/hierarchy5"/>
    <dgm:cxn modelId="{C994F5BE-D60A-46F7-84F0-E8C99BD4AECB}" type="presParOf" srcId="{9299A3BF-94A5-4332-ACA5-5B4566418D06}" destId="{76E74F00-A70F-4126-B761-B12710DEE9DE}" srcOrd="0" destOrd="0" presId="urn:microsoft.com/office/officeart/2005/8/layout/hierarchy5"/>
    <dgm:cxn modelId="{69D19840-1D10-4EAC-8970-CD2283E6C27C}" type="presParOf" srcId="{76E74F00-A70F-4126-B761-B12710DEE9DE}" destId="{DA689918-AA52-40FC-B3A4-2DFB9374BEAD}" srcOrd="0" destOrd="0" presId="urn:microsoft.com/office/officeart/2005/8/layout/hierarchy5"/>
    <dgm:cxn modelId="{175CD520-97A8-4BED-9606-52CC63F243F0}" type="presParOf" srcId="{9299A3BF-94A5-4332-ACA5-5B4566418D06}" destId="{D0AFA575-D405-4D9D-90EB-9C55D7137A04}" srcOrd="1" destOrd="0" presId="urn:microsoft.com/office/officeart/2005/8/layout/hierarchy5"/>
    <dgm:cxn modelId="{CB631D60-22DD-46C0-81D2-A3E25E682AE5}" type="presParOf" srcId="{D0AFA575-D405-4D9D-90EB-9C55D7137A04}" destId="{538E0F6F-859D-40A8-8949-1837C5C845B2}" srcOrd="0" destOrd="0" presId="urn:microsoft.com/office/officeart/2005/8/layout/hierarchy5"/>
    <dgm:cxn modelId="{1D225193-AB28-4E88-92A2-09DF09740CDD}" type="presParOf" srcId="{D0AFA575-D405-4D9D-90EB-9C55D7137A04}" destId="{AB51B875-2FB2-4B60-BAEA-708AB7051E63}" srcOrd="1" destOrd="0" presId="urn:microsoft.com/office/officeart/2005/8/layout/hierarchy5"/>
    <dgm:cxn modelId="{B2222606-B294-4FA5-A9D3-4FA9E2084E8A}" type="presParOf" srcId="{AB51B875-2FB2-4B60-BAEA-708AB7051E63}" destId="{5718D3DD-C694-4B4D-A715-C94304DCEEA7}" srcOrd="0" destOrd="0" presId="urn:microsoft.com/office/officeart/2005/8/layout/hierarchy5"/>
    <dgm:cxn modelId="{81D1CD0C-9948-4824-94F8-5B57E49E871F}" type="presParOf" srcId="{5718D3DD-C694-4B4D-A715-C94304DCEEA7}" destId="{55DDCE7A-441D-465E-9F35-84824FF722DC}" srcOrd="0" destOrd="0" presId="urn:microsoft.com/office/officeart/2005/8/layout/hierarchy5"/>
    <dgm:cxn modelId="{F0F2DBA4-9DE0-4873-BCCE-FCD6AC0E054F}" type="presParOf" srcId="{AB51B875-2FB2-4B60-BAEA-708AB7051E63}" destId="{D9528BEA-5DDD-4DB7-BB20-7F8CA0C31C56}" srcOrd="1" destOrd="0" presId="urn:microsoft.com/office/officeart/2005/8/layout/hierarchy5"/>
    <dgm:cxn modelId="{983967C4-B2B9-4378-B62D-CFE852482367}" type="presParOf" srcId="{D9528BEA-5DDD-4DB7-BB20-7F8CA0C31C56}" destId="{C2939039-FC39-449A-9600-07762A992F58}" srcOrd="0" destOrd="0" presId="urn:microsoft.com/office/officeart/2005/8/layout/hierarchy5"/>
    <dgm:cxn modelId="{73A9DAA8-6968-48AA-A4DD-159AC1715245}" type="presParOf" srcId="{D9528BEA-5DDD-4DB7-BB20-7F8CA0C31C56}" destId="{78B245B3-C34D-43AF-A35D-7B12F74F69EA}" srcOrd="1" destOrd="0" presId="urn:microsoft.com/office/officeart/2005/8/layout/hierarchy5"/>
    <dgm:cxn modelId="{907A3D28-C689-49EF-9051-8464F94E9FA5}" type="presParOf" srcId="{AB51B875-2FB2-4B60-BAEA-708AB7051E63}" destId="{6DB49809-90D6-4599-A4B0-BAF9691103CF}" srcOrd="2" destOrd="0" presId="urn:microsoft.com/office/officeart/2005/8/layout/hierarchy5"/>
    <dgm:cxn modelId="{63E60E8D-713B-4B73-A762-A37C0CCEA854}" type="presParOf" srcId="{6DB49809-90D6-4599-A4B0-BAF9691103CF}" destId="{447AC396-8D7E-44D0-9131-1916D67CF0D6}" srcOrd="0" destOrd="0" presId="urn:microsoft.com/office/officeart/2005/8/layout/hierarchy5"/>
    <dgm:cxn modelId="{1C127034-EBE7-4DF5-9ADE-DCEBE7BE8771}" type="presParOf" srcId="{AB51B875-2FB2-4B60-BAEA-708AB7051E63}" destId="{EBAFBC2C-23D0-4F17-9CC9-F00CC988B68D}" srcOrd="3" destOrd="0" presId="urn:microsoft.com/office/officeart/2005/8/layout/hierarchy5"/>
    <dgm:cxn modelId="{F82A5077-0F9C-47DB-ABEC-A59D5D46A5BC}" type="presParOf" srcId="{EBAFBC2C-23D0-4F17-9CC9-F00CC988B68D}" destId="{BBAE9171-7C65-4DF6-920B-851E5E3B1BEB}" srcOrd="0" destOrd="0" presId="urn:microsoft.com/office/officeart/2005/8/layout/hierarchy5"/>
    <dgm:cxn modelId="{3C78132B-41C8-4C9A-A831-197507233D52}" type="presParOf" srcId="{EBAFBC2C-23D0-4F17-9CC9-F00CC988B68D}" destId="{A44DD74C-2C64-4DB6-A003-857ED64EF7AD}" srcOrd="1" destOrd="0" presId="urn:microsoft.com/office/officeart/2005/8/layout/hierarchy5"/>
    <dgm:cxn modelId="{EDF89302-1337-486A-9FF5-90BAC3FAE161}" type="presParOf" srcId="{AB51B875-2FB2-4B60-BAEA-708AB7051E63}" destId="{7FDEDABB-3BA2-42F3-B4E3-5B80CD2B5520}" srcOrd="4" destOrd="0" presId="urn:microsoft.com/office/officeart/2005/8/layout/hierarchy5"/>
    <dgm:cxn modelId="{73011C6C-D8D7-4BFF-9145-0083D2055DAB}" type="presParOf" srcId="{7FDEDABB-3BA2-42F3-B4E3-5B80CD2B5520}" destId="{C5951288-9054-43D0-8BFA-A50F7D41A1A5}" srcOrd="0" destOrd="0" presId="urn:microsoft.com/office/officeart/2005/8/layout/hierarchy5"/>
    <dgm:cxn modelId="{F3051CAC-5C8F-49C8-8C84-FD267EBA4570}" type="presParOf" srcId="{AB51B875-2FB2-4B60-BAEA-708AB7051E63}" destId="{4EB3BA81-297A-4D58-882C-FD4BDB15777D}" srcOrd="5" destOrd="0" presId="urn:microsoft.com/office/officeart/2005/8/layout/hierarchy5"/>
    <dgm:cxn modelId="{94D069F2-F59B-465E-8F82-A8BE8D772D8F}" type="presParOf" srcId="{4EB3BA81-297A-4D58-882C-FD4BDB15777D}" destId="{51A9FCC8-5580-45CF-B132-4DB78D21E82F}" srcOrd="0" destOrd="0" presId="urn:microsoft.com/office/officeart/2005/8/layout/hierarchy5"/>
    <dgm:cxn modelId="{B315149B-8137-4551-AFBF-5A3E1D976242}" type="presParOf" srcId="{4EB3BA81-297A-4D58-882C-FD4BDB15777D}" destId="{B1062896-8AD5-44E9-B54F-9962E11690AD}" srcOrd="1" destOrd="0" presId="urn:microsoft.com/office/officeart/2005/8/layout/hierarchy5"/>
    <dgm:cxn modelId="{8A6D0C20-2FE6-4A76-BB8D-2DEAEF6F567B}" type="presParOf" srcId="{AB51B875-2FB2-4B60-BAEA-708AB7051E63}" destId="{FCC6BB73-30F1-425F-98E2-02D533242307}" srcOrd="6" destOrd="0" presId="urn:microsoft.com/office/officeart/2005/8/layout/hierarchy5"/>
    <dgm:cxn modelId="{93811599-0D60-4724-97D7-DB98DB37271D}" type="presParOf" srcId="{FCC6BB73-30F1-425F-98E2-02D533242307}" destId="{B89F076B-AA2D-43A8-A0FE-7628B56B0891}" srcOrd="0" destOrd="0" presId="urn:microsoft.com/office/officeart/2005/8/layout/hierarchy5"/>
    <dgm:cxn modelId="{BD1FBD86-7F3F-432A-9C05-5C13F16D9B00}" type="presParOf" srcId="{AB51B875-2FB2-4B60-BAEA-708AB7051E63}" destId="{28A3768D-530D-4DCE-B4C7-67B954DB4189}" srcOrd="7" destOrd="0" presId="urn:microsoft.com/office/officeart/2005/8/layout/hierarchy5"/>
    <dgm:cxn modelId="{9F70C2D9-9730-4C25-9417-0B58A66474C0}" type="presParOf" srcId="{28A3768D-530D-4DCE-B4C7-67B954DB4189}" destId="{B8FB53A6-53CE-4DE8-9615-063B8EB91507}" srcOrd="0" destOrd="0" presId="urn:microsoft.com/office/officeart/2005/8/layout/hierarchy5"/>
    <dgm:cxn modelId="{0170D1E1-C1FF-463C-8ADC-4AFA9E3B8AE2}" type="presParOf" srcId="{28A3768D-530D-4DCE-B4C7-67B954DB4189}" destId="{F5EC3746-870A-4039-A86D-87E5FE538406}" srcOrd="1" destOrd="0" presId="urn:microsoft.com/office/officeart/2005/8/layout/hierarchy5"/>
    <dgm:cxn modelId="{35F72E38-F212-41C5-8479-2B5E9D22C69D}" type="presParOf" srcId="{9299A3BF-94A5-4332-ACA5-5B4566418D06}" destId="{2E97E641-CBC8-4E82-8C7C-6D26266AFC48}" srcOrd="2" destOrd="0" presId="urn:microsoft.com/office/officeart/2005/8/layout/hierarchy5"/>
    <dgm:cxn modelId="{503E7D98-69CF-4655-A01B-28429BADCD86}" type="presParOf" srcId="{2E97E641-CBC8-4E82-8C7C-6D26266AFC48}" destId="{43AC9176-E2BB-462C-924E-A6CB69930660}" srcOrd="0" destOrd="0" presId="urn:microsoft.com/office/officeart/2005/8/layout/hierarchy5"/>
    <dgm:cxn modelId="{C40BBC30-28B9-41E6-9D61-AD102BC2CFE6}" type="presParOf" srcId="{9299A3BF-94A5-4332-ACA5-5B4566418D06}" destId="{9C449934-6B4C-4227-BF64-07B7631D067A}" srcOrd="3" destOrd="0" presId="urn:microsoft.com/office/officeart/2005/8/layout/hierarchy5"/>
    <dgm:cxn modelId="{74D5C64F-463A-4DC2-ADD6-CDADF2E07380}" type="presParOf" srcId="{9C449934-6B4C-4227-BF64-07B7631D067A}" destId="{70243E49-56DF-4C57-82A2-BBA8116EC8F7}" srcOrd="0" destOrd="0" presId="urn:microsoft.com/office/officeart/2005/8/layout/hierarchy5"/>
    <dgm:cxn modelId="{43042632-9CA6-4494-AAFB-E3A6F1A14F68}" type="presParOf" srcId="{9C449934-6B4C-4227-BF64-07B7631D067A}" destId="{8EC9D7E7-B315-4FE4-A669-232560AC6FEB}" srcOrd="1" destOrd="0" presId="urn:microsoft.com/office/officeart/2005/8/layout/hierarchy5"/>
    <dgm:cxn modelId="{6A82F06D-B587-4AFE-B775-4891B2047567}" type="presParOf" srcId="{8EC9D7E7-B315-4FE4-A669-232560AC6FEB}" destId="{81D2EE12-4B8E-4C1C-8B7E-A247FD0BDC52}" srcOrd="0" destOrd="0" presId="urn:microsoft.com/office/officeart/2005/8/layout/hierarchy5"/>
    <dgm:cxn modelId="{7C2EBDFA-A198-42B5-8759-DB3D3023A976}" type="presParOf" srcId="{81D2EE12-4B8E-4C1C-8B7E-A247FD0BDC52}" destId="{0773D5EF-AC46-413A-B670-0BFBCC625B88}" srcOrd="0" destOrd="0" presId="urn:microsoft.com/office/officeart/2005/8/layout/hierarchy5"/>
    <dgm:cxn modelId="{6DADE2A9-E45C-4A43-AAC2-99454ED19D81}" type="presParOf" srcId="{8EC9D7E7-B315-4FE4-A669-232560AC6FEB}" destId="{8C615B45-F45F-4A67-8DE1-2C5AB5B335FE}" srcOrd="1" destOrd="0" presId="urn:microsoft.com/office/officeart/2005/8/layout/hierarchy5"/>
    <dgm:cxn modelId="{F378FAC9-BF9E-41B6-BF52-44C4E38ED742}" type="presParOf" srcId="{8C615B45-F45F-4A67-8DE1-2C5AB5B335FE}" destId="{164DF855-EF86-42D6-801C-966859298864}" srcOrd="0" destOrd="0" presId="urn:microsoft.com/office/officeart/2005/8/layout/hierarchy5"/>
    <dgm:cxn modelId="{46D90A02-AC21-4D27-9D89-6CDE9DEDF930}" type="presParOf" srcId="{8C615B45-F45F-4A67-8DE1-2C5AB5B335FE}" destId="{EC0AD451-BC67-493E-818C-BC668AA3B8DC}" srcOrd="1" destOrd="0" presId="urn:microsoft.com/office/officeart/2005/8/layout/hierarchy5"/>
    <dgm:cxn modelId="{9E28EC1D-FF58-490E-8BFD-FF48F74482AE}" type="presParOf" srcId="{8EC9D7E7-B315-4FE4-A669-232560AC6FEB}" destId="{71813E7B-4C37-4EFE-ABA0-E8C715080AC1}" srcOrd="2" destOrd="0" presId="urn:microsoft.com/office/officeart/2005/8/layout/hierarchy5"/>
    <dgm:cxn modelId="{06909EB1-FD2D-471F-BC4D-8EE7544393FF}" type="presParOf" srcId="{71813E7B-4C37-4EFE-ABA0-E8C715080AC1}" destId="{E20C42A3-D8AF-4CD1-83BB-3F069B417AEB}" srcOrd="0" destOrd="0" presId="urn:microsoft.com/office/officeart/2005/8/layout/hierarchy5"/>
    <dgm:cxn modelId="{5AF66AF0-C9CE-421E-BBA1-0B70F691804C}" type="presParOf" srcId="{8EC9D7E7-B315-4FE4-A669-232560AC6FEB}" destId="{919DC3C8-BC2D-47B6-A156-F252B2D9E865}" srcOrd="3" destOrd="0" presId="urn:microsoft.com/office/officeart/2005/8/layout/hierarchy5"/>
    <dgm:cxn modelId="{EC4343D6-3FE4-4353-9234-9339F7BD00DC}" type="presParOf" srcId="{919DC3C8-BC2D-47B6-A156-F252B2D9E865}" destId="{A70F40E8-FFA8-42FD-B720-B1BC19183483}" srcOrd="0" destOrd="0" presId="urn:microsoft.com/office/officeart/2005/8/layout/hierarchy5"/>
    <dgm:cxn modelId="{D80322C6-0DC3-40B6-AB39-CC5B08CD039B}" type="presParOf" srcId="{919DC3C8-BC2D-47B6-A156-F252B2D9E865}" destId="{A5676E4E-7637-4F9E-8C63-5E6E8894E9CA}" srcOrd="1" destOrd="0" presId="urn:microsoft.com/office/officeart/2005/8/layout/hierarchy5"/>
    <dgm:cxn modelId="{C75BE57F-D4FF-474B-86FA-28FD04EA72F1}" type="presParOf" srcId="{24A6DAF4-6F6B-4C06-8665-1AE90FB63A36}" destId="{243EC26F-7419-4BB6-BFA5-177BD0CA61DF}" srcOrd="1" destOrd="0" presId="urn:microsoft.com/office/officeart/2005/8/layout/hierarchy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55AAF4-A8AE-4E48-8F5B-90537890E805}">
      <dsp:nvSpPr>
        <dsp:cNvPr id="0" name=""/>
        <dsp:cNvSpPr/>
      </dsp:nvSpPr>
      <dsp:spPr>
        <a:xfrm>
          <a:off x="41017" y="1443407"/>
          <a:ext cx="2724757" cy="233445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MỘT SỐ YẾU TỐ THỐNG KÊ VÀ XÁC SUẤT</a:t>
          </a:r>
        </a:p>
      </dsp:txBody>
      <dsp:txXfrm>
        <a:off x="109391" y="1511781"/>
        <a:ext cx="2588009" cy="2197705"/>
      </dsp:txXfrm>
    </dsp:sp>
    <dsp:sp modelId="{76E74F00-A70F-4126-B761-B12710DEE9DE}">
      <dsp:nvSpPr>
        <dsp:cNvPr id="0" name=""/>
        <dsp:cNvSpPr/>
      </dsp:nvSpPr>
      <dsp:spPr>
        <a:xfrm rot="17400867">
          <a:off x="2238850" y="1839516"/>
          <a:ext cx="1602217" cy="36782"/>
        </a:xfrm>
        <a:custGeom>
          <a:avLst/>
          <a:gdLst/>
          <a:ahLst/>
          <a:cxnLst/>
          <a:rect l="0" t="0" r="0" b="0"/>
          <a:pathLst>
            <a:path>
              <a:moveTo>
                <a:pt x="0" y="18391"/>
              </a:moveTo>
              <a:lnTo>
                <a:pt x="1602217" y="1839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999904" y="1817851"/>
        <a:ext cx="80110" cy="80110"/>
      </dsp:txXfrm>
    </dsp:sp>
    <dsp:sp modelId="{538E0F6F-859D-40A8-8949-1837C5C845B2}">
      <dsp:nvSpPr>
        <dsp:cNvPr id="0" name=""/>
        <dsp:cNvSpPr/>
      </dsp:nvSpPr>
      <dsp:spPr>
        <a:xfrm>
          <a:off x="3314144" y="0"/>
          <a:ext cx="2662007" cy="2210360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just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Thu </a:t>
          </a:r>
          <a:r>
            <a:rPr lang="en-US" sz="28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thập</a:t>
          </a:r>
          <a:r>
            <a:rPr lang="en-US" sz="28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, </a:t>
          </a:r>
          <a:r>
            <a:rPr lang="en-US" sz="28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tổ</a:t>
          </a:r>
          <a:r>
            <a:rPr lang="en-US" sz="28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chức</a:t>
          </a:r>
          <a:r>
            <a:rPr lang="en-US" sz="28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, </a:t>
          </a:r>
          <a:r>
            <a:rPr lang="en-US" sz="28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phân</a:t>
          </a:r>
          <a:r>
            <a:rPr lang="en-US" sz="28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loại</a:t>
          </a:r>
          <a:r>
            <a:rPr lang="en-US" sz="28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, </a:t>
          </a:r>
          <a:r>
            <a:rPr lang="en-US" sz="28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biểu</a:t>
          </a:r>
          <a:r>
            <a:rPr lang="en-US" sz="28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diễn</a:t>
          </a:r>
          <a:r>
            <a:rPr lang="en-US" sz="28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, </a:t>
          </a:r>
          <a:r>
            <a:rPr lang="en-US" sz="28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phân</a:t>
          </a:r>
          <a:r>
            <a:rPr lang="en-US" sz="28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tích</a:t>
          </a:r>
          <a:r>
            <a:rPr lang="en-US" sz="28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và</a:t>
          </a:r>
          <a:r>
            <a:rPr lang="en-US" sz="28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xử</a:t>
          </a:r>
          <a:r>
            <a:rPr lang="en-US" sz="28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lí</a:t>
          </a:r>
          <a:r>
            <a:rPr lang="en-US" sz="28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dữ</a:t>
          </a:r>
          <a:r>
            <a:rPr lang="en-US" sz="28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liệu</a:t>
          </a:r>
          <a:endParaRPr lang="en-US" sz="2800" kern="1200" dirty="0">
            <a:solidFill>
              <a:srgbClr val="241AA6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3378883" y="64739"/>
        <a:ext cx="2532529" cy="2080882"/>
      </dsp:txXfrm>
    </dsp:sp>
    <dsp:sp modelId="{5718D3DD-C694-4B4D-A715-C94304DCEEA7}">
      <dsp:nvSpPr>
        <dsp:cNvPr id="0" name=""/>
        <dsp:cNvSpPr/>
      </dsp:nvSpPr>
      <dsp:spPr>
        <a:xfrm rot="19916401">
          <a:off x="5875257" y="683024"/>
          <a:ext cx="1716702" cy="36782"/>
        </a:xfrm>
        <a:custGeom>
          <a:avLst/>
          <a:gdLst/>
          <a:ahLst/>
          <a:cxnLst/>
          <a:rect l="0" t="0" r="0" b="0"/>
          <a:pathLst>
            <a:path>
              <a:moveTo>
                <a:pt x="0" y="18391"/>
              </a:moveTo>
              <a:lnTo>
                <a:pt x="1716702" y="1839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00" kern="1200"/>
        </a:p>
      </dsp:txBody>
      <dsp:txXfrm>
        <a:off x="6690691" y="658497"/>
        <a:ext cx="85835" cy="85835"/>
      </dsp:txXfrm>
    </dsp:sp>
    <dsp:sp modelId="{C2939039-FC39-449A-9600-07762A992F58}">
      <dsp:nvSpPr>
        <dsp:cNvPr id="0" name=""/>
        <dsp:cNvSpPr/>
      </dsp:nvSpPr>
      <dsp:spPr>
        <a:xfrm>
          <a:off x="7491066" y="0"/>
          <a:ext cx="2393913" cy="59530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Bảng</a:t>
          </a:r>
          <a:r>
            <a:rPr lang="en-US" sz="24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dữ</a:t>
          </a:r>
          <a:r>
            <a:rPr lang="en-US" sz="24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liệu</a:t>
          </a:r>
          <a:endParaRPr lang="en-US" sz="2400" kern="1200" dirty="0">
            <a:solidFill>
              <a:srgbClr val="241AA6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7508502" y="17436"/>
        <a:ext cx="2359041" cy="560429"/>
      </dsp:txXfrm>
    </dsp:sp>
    <dsp:sp modelId="{6DB49809-90D6-4599-A4B0-BAF9691103CF}">
      <dsp:nvSpPr>
        <dsp:cNvPr id="0" name=""/>
        <dsp:cNvSpPr/>
      </dsp:nvSpPr>
      <dsp:spPr>
        <a:xfrm rot="102632">
          <a:off x="5975848" y="1107133"/>
          <a:ext cx="1363129" cy="36782"/>
        </a:xfrm>
        <a:custGeom>
          <a:avLst/>
          <a:gdLst/>
          <a:ahLst/>
          <a:cxnLst/>
          <a:rect l="0" t="0" r="0" b="0"/>
          <a:pathLst>
            <a:path>
              <a:moveTo>
                <a:pt x="0" y="18391"/>
              </a:moveTo>
              <a:lnTo>
                <a:pt x="1363129" y="1839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6623334" y="1091446"/>
        <a:ext cx="68156" cy="68156"/>
      </dsp:txXfrm>
    </dsp:sp>
    <dsp:sp modelId="{BBAE9171-7C65-4DF6-920B-851E5E3B1BEB}">
      <dsp:nvSpPr>
        <dsp:cNvPr id="0" name=""/>
        <dsp:cNvSpPr/>
      </dsp:nvSpPr>
      <dsp:spPr>
        <a:xfrm>
          <a:off x="7338673" y="814829"/>
          <a:ext cx="2384114" cy="662080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1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Biểu</a:t>
          </a:r>
          <a:r>
            <a:rPr lang="en-US" sz="24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đồ</a:t>
          </a:r>
          <a:r>
            <a:rPr lang="en-US" sz="24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tranh</a:t>
          </a:r>
          <a:endParaRPr lang="en-US" sz="2400" kern="1200" dirty="0">
            <a:solidFill>
              <a:srgbClr val="241AA6"/>
            </a:solidFill>
            <a:latin typeface="Arial" panose="020B0604020202020204" pitchFamily="34" charset="0"/>
            <a:cs typeface="Arial" panose="020B0604020202020204" pitchFamily="34" charset="0"/>
          </a:endParaRPr>
        </a:p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100" kern="1200" dirty="0"/>
        </a:p>
      </dsp:txBody>
      <dsp:txXfrm>
        <a:off x="7358065" y="834221"/>
        <a:ext cx="2345330" cy="623296"/>
      </dsp:txXfrm>
    </dsp:sp>
    <dsp:sp modelId="{7FDEDABB-3BA2-42F3-B4E3-5B80CD2B5520}">
      <dsp:nvSpPr>
        <dsp:cNvPr id="0" name=""/>
        <dsp:cNvSpPr/>
      </dsp:nvSpPr>
      <dsp:spPr>
        <a:xfrm rot="1816259">
          <a:off x="5868597" y="1484423"/>
          <a:ext cx="1577629" cy="36782"/>
        </a:xfrm>
        <a:custGeom>
          <a:avLst/>
          <a:gdLst/>
          <a:ahLst/>
          <a:cxnLst/>
          <a:rect l="0" t="0" r="0" b="0"/>
          <a:pathLst>
            <a:path>
              <a:moveTo>
                <a:pt x="0" y="18391"/>
              </a:moveTo>
              <a:lnTo>
                <a:pt x="1577629" y="1839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6617972" y="1463373"/>
        <a:ext cx="78881" cy="78881"/>
      </dsp:txXfrm>
    </dsp:sp>
    <dsp:sp modelId="{51A9FCC8-5580-45CF-B132-4DB78D21E82F}">
      <dsp:nvSpPr>
        <dsp:cNvPr id="0" name=""/>
        <dsp:cNvSpPr/>
      </dsp:nvSpPr>
      <dsp:spPr>
        <a:xfrm>
          <a:off x="7338673" y="1638040"/>
          <a:ext cx="2384114" cy="524815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Biểu</a:t>
          </a:r>
          <a:r>
            <a:rPr lang="en-US" sz="24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đồ</a:t>
          </a:r>
          <a:r>
            <a:rPr lang="en-US" sz="24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cột</a:t>
          </a:r>
          <a:endParaRPr lang="en-US" sz="2400" kern="1200" dirty="0">
            <a:solidFill>
              <a:srgbClr val="241AA6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7354044" y="1653411"/>
        <a:ext cx="2353372" cy="494073"/>
      </dsp:txXfrm>
    </dsp:sp>
    <dsp:sp modelId="{FCC6BB73-30F1-425F-98E2-02D533242307}">
      <dsp:nvSpPr>
        <dsp:cNvPr id="0" name=""/>
        <dsp:cNvSpPr/>
      </dsp:nvSpPr>
      <dsp:spPr>
        <a:xfrm rot="2908219">
          <a:off x="5629882" y="1856011"/>
          <a:ext cx="2055060" cy="36782"/>
        </a:xfrm>
        <a:custGeom>
          <a:avLst/>
          <a:gdLst/>
          <a:ahLst/>
          <a:cxnLst/>
          <a:rect l="0" t="0" r="0" b="0"/>
          <a:pathLst>
            <a:path>
              <a:moveTo>
                <a:pt x="0" y="18391"/>
              </a:moveTo>
              <a:lnTo>
                <a:pt x="2055060" y="1839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700" kern="1200"/>
        </a:p>
      </dsp:txBody>
      <dsp:txXfrm>
        <a:off x="6606036" y="1823025"/>
        <a:ext cx="102753" cy="102753"/>
      </dsp:txXfrm>
    </dsp:sp>
    <dsp:sp modelId="{B8FB53A6-53CE-4DE8-9615-063B8EB91507}">
      <dsp:nvSpPr>
        <dsp:cNvPr id="0" name=""/>
        <dsp:cNvSpPr/>
      </dsp:nvSpPr>
      <dsp:spPr>
        <a:xfrm>
          <a:off x="7338673" y="2338827"/>
          <a:ext cx="2384114" cy="60959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Biểu</a:t>
          </a:r>
          <a:r>
            <a:rPr lang="en-US" sz="24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đồ</a:t>
          </a:r>
          <a:r>
            <a:rPr lang="en-US" sz="24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cột</a:t>
          </a:r>
          <a:r>
            <a:rPr lang="en-US" sz="2400" kern="1200" dirty="0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kern="1200" dirty="0" err="1">
              <a:solidFill>
                <a:srgbClr val="241AA6"/>
              </a:solidFill>
              <a:latin typeface="Arial" panose="020B0604020202020204" pitchFamily="34" charset="0"/>
              <a:cs typeface="Arial" panose="020B0604020202020204" pitchFamily="34" charset="0"/>
            </a:rPr>
            <a:t>kép</a:t>
          </a:r>
          <a:endParaRPr lang="en-US" sz="2400" kern="1200" dirty="0">
            <a:solidFill>
              <a:srgbClr val="241AA6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7356527" y="2356681"/>
        <a:ext cx="2348406" cy="573886"/>
      </dsp:txXfrm>
    </dsp:sp>
    <dsp:sp modelId="{2E97E641-CBC8-4E82-8C7C-6D26266AFC48}">
      <dsp:nvSpPr>
        <dsp:cNvPr id="0" name=""/>
        <dsp:cNvSpPr/>
      </dsp:nvSpPr>
      <dsp:spPr>
        <a:xfrm rot="3753840">
          <a:off x="2349891" y="3276734"/>
          <a:ext cx="1542470" cy="36782"/>
        </a:xfrm>
        <a:custGeom>
          <a:avLst/>
          <a:gdLst/>
          <a:ahLst/>
          <a:cxnLst/>
          <a:rect l="0" t="0" r="0" b="0"/>
          <a:pathLst>
            <a:path>
              <a:moveTo>
                <a:pt x="0" y="18391"/>
              </a:moveTo>
              <a:lnTo>
                <a:pt x="1542470" y="1839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082565" y="3256563"/>
        <a:ext cx="77123" cy="77123"/>
      </dsp:txXfrm>
    </dsp:sp>
    <dsp:sp modelId="{70243E49-56DF-4C57-82A2-BBA8116EC8F7}">
      <dsp:nvSpPr>
        <dsp:cNvPr id="0" name=""/>
        <dsp:cNvSpPr/>
      </dsp:nvSpPr>
      <dsp:spPr>
        <a:xfrm>
          <a:off x="3476479" y="2872225"/>
          <a:ext cx="2966148" cy="221478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Mô</a:t>
          </a:r>
          <a:r>
            <a:rPr lang="en-US" sz="28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hình</a:t>
          </a:r>
          <a:r>
            <a:rPr lang="en-US" sz="28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xác</a:t>
          </a:r>
          <a:r>
            <a:rPr lang="en-US" sz="28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suất</a:t>
          </a:r>
          <a:r>
            <a:rPr lang="en-US" sz="28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</a:p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(</a:t>
          </a:r>
          <a:r>
            <a:rPr lang="en-US" sz="28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thực</a:t>
          </a:r>
          <a:r>
            <a:rPr lang="en-US" sz="28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nghiệm</a:t>
          </a:r>
          <a:r>
            <a:rPr lang="en-US" sz="28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) </a:t>
          </a:r>
          <a:r>
            <a:rPr lang="en-US" sz="28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trong</a:t>
          </a:r>
          <a:r>
            <a:rPr lang="en-US" sz="28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một</a:t>
          </a:r>
          <a:r>
            <a:rPr lang="en-US" sz="28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số</a:t>
          </a:r>
          <a:r>
            <a:rPr lang="en-US" sz="28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trò</a:t>
          </a:r>
          <a:r>
            <a:rPr lang="en-US" sz="28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chơi</a:t>
          </a:r>
          <a:r>
            <a:rPr lang="en-US" sz="28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và</a:t>
          </a:r>
          <a:r>
            <a:rPr lang="en-US" sz="28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thí</a:t>
          </a:r>
          <a:r>
            <a:rPr lang="en-US" sz="28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nghiệm</a:t>
          </a:r>
          <a:r>
            <a:rPr lang="en-US" sz="28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đơn</a:t>
          </a:r>
          <a:r>
            <a:rPr lang="en-US" sz="28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8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giản</a:t>
          </a:r>
          <a:endParaRPr lang="en-US" sz="2800" kern="1200" dirty="0">
            <a:solidFill>
              <a:srgbClr val="0070C0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3541348" y="2937094"/>
        <a:ext cx="2836410" cy="2085045"/>
      </dsp:txXfrm>
    </dsp:sp>
    <dsp:sp modelId="{81D2EE12-4B8E-4C1C-8B7E-A247FD0BDC52}">
      <dsp:nvSpPr>
        <dsp:cNvPr id="0" name=""/>
        <dsp:cNvSpPr/>
      </dsp:nvSpPr>
      <dsp:spPr>
        <a:xfrm rot="20641692">
          <a:off x="6421579" y="3811187"/>
          <a:ext cx="1090536" cy="36782"/>
        </a:xfrm>
        <a:custGeom>
          <a:avLst/>
          <a:gdLst/>
          <a:ahLst/>
          <a:cxnLst/>
          <a:rect l="0" t="0" r="0" b="0"/>
          <a:pathLst>
            <a:path>
              <a:moveTo>
                <a:pt x="0" y="18391"/>
              </a:moveTo>
              <a:lnTo>
                <a:pt x="1090536" y="1839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6939583" y="3802315"/>
        <a:ext cx="54526" cy="54526"/>
      </dsp:txXfrm>
    </dsp:sp>
    <dsp:sp modelId="{164DF855-EF86-42D6-801C-966859298864}">
      <dsp:nvSpPr>
        <dsp:cNvPr id="0" name=""/>
        <dsp:cNvSpPr/>
      </dsp:nvSpPr>
      <dsp:spPr>
        <a:xfrm>
          <a:off x="7491066" y="3481819"/>
          <a:ext cx="2392697" cy="39544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Tung </a:t>
          </a:r>
          <a:r>
            <a:rPr lang="en-US" sz="24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đồng</a:t>
          </a:r>
          <a:r>
            <a:rPr lang="en-US" sz="24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xu</a:t>
          </a:r>
          <a:endParaRPr lang="en-US" sz="2400" kern="1200" dirty="0">
            <a:solidFill>
              <a:srgbClr val="0070C0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7502648" y="3493401"/>
        <a:ext cx="2369533" cy="372277"/>
      </dsp:txXfrm>
    </dsp:sp>
    <dsp:sp modelId="{71813E7B-4C37-4EFE-ABA0-E8C715080AC1}">
      <dsp:nvSpPr>
        <dsp:cNvPr id="0" name=""/>
        <dsp:cNvSpPr/>
      </dsp:nvSpPr>
      <dsp:spPr>
        <a:xfrm rot="2053705">
          <a:off x="6338945" y="4297955"/>
          <a:ext cx="1197274" cy="36782"/>
        </a:xfrm>
        <a:custGeom>
          <a:avLst/>
          <a:gdLst/>
          <a:ahLst/>
          <a:cxnLst/>
          <a:rect l="0" t="0" r="0" b="0"/>
          <a:pathLst>
            <a:path>
              <a:moveTo>
                <a:pt x="0" y="18391"/>
              </a:moveTo>
              <a:lnTo>
                <a:pt x="1197274" y="1839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6907650" y="4286414"/>
        <a:ext cx="59863" cy="59863"/>
      </dsp:txXfrm>
    </dsp:sp>
    <dsp:sp modelId="{A70F40E8-FFA8-42FD-B720-B1BC19183483}">
      <dsp:nvSpPr>
        <dsp:cNvPr id="0" name=""/>
        <dsp:cNvSpPr/>
      </dsp:nvSpPr>
      <dsp:spPr>
        <a:xfrm>
          <a:off x="7432536" y="4300321"/>
          <a:ext cx="3012686" cy="70550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Lấy</a:t>
          </a:r>
          <a:r>
            <a:rPr lang="en-US" sz="24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vật</a:t>
          </a:r>
          <a:r>
            <a:rPr lang="en-US" sz="24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từ</a:t>
          </a:r>
          <a:r>
            <a:rPr lang="en-US" sz="24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trong</a:t>
          </a:r>
          <a:r>
            <a:rPr lang="en-US" sz="2400" kern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kern="1200" dirty="0" err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hộp</a:t>
          </a:r>
          <a:endParaRPr lang="en-US" sz="2400" kern="1200" dirty="0">
            <a:solidFill>
              <a:srgbClr val="0070C0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7453200" y="4320985"/>
        <a:ext cx="2971358" cy="66417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5">
  <dgm:title val=""/>
  <dgm:desc val=""/>
  <dgm:catLst>
    <dgm:cat type="hierarchy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/>
    <dgm:presOf/>
    <dgm:shape xmlns:r="http://schemas.openxmlformats.org/officeDocument/2006/relationships" r:blip="">
      <dgm:adjLst/>
    </dgm:shape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/>
              <dgm:constr type="t" for="ch" forName="hierFlow" refType="h" fact="0.3"/>
              <dgm:constr type="r" for="ch" forName="hierFlow" refType="w" fact="0.98"/>
              <dgm:constr type="b" for="ch" forName="hierFlow" refType="h" fact="0.96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h" for="des" forName="level1Shape" refType="h"/>
              <dgm:constr type="w" for="des" forName="level1Shape" refType="h" refFor="des" refForName="level1Shape" fact="2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w" refFor="des" refForName="level1Shape" op="equ" fact="0.4"/>
              <dgm:constr type="sibSp" for="des" forName="hierChild1" refType="h" refFor="des" refForName="level1Shape" op="equ" fact="0.15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w" refFor="des" refForName="level1Shape" op="equ"/>
              <dgm:constr type="userB" for="des" refType="sp" refFor="des" op="equ"/>
              <dgm:constr type="w" for="des" forName="firstBuf" refType="w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 refType="h" fact="0.3"/>
              <dgm:constr type="r" for="ch" forName="hierFlow" refType="w"/>
              <dgm:constr type="b" for="ch" forName="hierFlow" refType="h" fact="0.96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h" for="des" forName="level1Shape" refType="h"/>
              <dgm:constr type="w" for="des" forName="level1Shape" refType="h" refFor="des" refForName="level1Shape" fact="2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w" refFor="des" refForName="level1Shape" op="equ" fact="0.4"/>
              <dgm:constr type="sibSp" for="des" forName="hierChild1" refType="h" refFor="des" refForName="level1Shape" op="equ" fact="0.15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w" refFor="des" refForName="level1Shape" op="equ"/>
              <dgm:constr type="userB" for="des" refType="sp" refFor="des" op="equ"/>
              <dgm:constr type="w" for="des" forName="firstBuf" refType="w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h" for="des" forName="level1Shape" refType="h"/>
          <dgm:constr type="w" for="des" forName="level1Shape" refType="h" refFor="des" refForName="level1Shape" fact="2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w" refFor="des" refForName="level1Shape" op="equ" fact="0.4"/>
          <dgm:constr type="sibSp" for="des" forName="hierChild1" refType="h" refFor="des" refForName="level1Shape" op="equ" fact="0.15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w" refFor="des" refForName="level1Shape" op="equ"/>
          <dgm:constr type="userB" for="des" refType="sp" refFor="des" op="equ"/>
          <dgm:constr type="w" for="des" forName="firstBuf" refType="w" refFor="des" refForName="level1Shape" fact="0.1"/>
        </dgm:constrLst>
      </dgm:else>
    </dgm:choose>
    <dgm:ruleLst/>
    <dgm:layoutNode name="hierFlow">
      <dgm:choose name="Name6">
        <dgm:if name="Name7" func="var" arg="dir" op="equ" val="norm">
          <dgm:alg type="lin">
            <dgm:param type="linDir" val="fromL"/>
            <dgm:param type="nodeVertAlign" val="mid"/>
            <dgm:param type="vertAlign" val="mid"/>
            <dgm:param type="nodeHorzAlign" val="l"/>
            <dgm:param type="horzAlign" val="l"/>
            <dgm:param type="fallback" val="2D"/>
          </dgm:alg>
        </dgm:if>
        <dgm:else name="Name8">
          <dgm:alg type="lin">
            <dgm:param type="linDir" val="fromR"/>
            <dgm:param type="nodeVertAlign" val="mid"/>
            <dgm:param type="vertAlign" val="mid"/>
            <dgm:param type="nodeHorzAlign" val="r"/>
            <dgm:param type="horzAlign" val="r"/>
            <dgm:param type="fallback" val="2D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primFontSz" for="des" ptType="node" op="equ" val="65"/>
        <dgm:constr type="primFontSz" for="des" forName="connTx" op="equ" val="55"/>
        <dgm:constr type="primFontSz" for="des" forName="connTx" refType="primFontSz" refFor="des" refPtType="node" op="lte" fact="0.8"/>
      </dgm:constrLst>
      <dgm:ruleLst/>
      <dgm:choose name="Name9">
        <dgm:if name="Name10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1"/>
      </dgm:choose>
      <dgm:layoutNode name="hierChild1">
        <dgm:varLst>
          <dgm:chPref val="1"/>
          <dgm:animOne val="branch"/>
          <dgm:animLvl val="lvl"/>
        </dgm:varLst>
        <dgm:choose name="Name12">
          <dgm:if name="Name13" func="var" arg="dir" op="equ" val="norm">
            <dgm:alg type="hierChild">
              <dgm:param type="linDir" val="fromT"/>
              <dgm:param type="chAlign" val="l"/>
            </dgm:alg>
          </dgm:if>
          <dgm:else name="Name14">
            <dgm:alg type="hierChild">
              <dgm:param type="linDir" val="fromT"/>
              <dgm:param type="ch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forEach name="Name15" axis="ch" cnt="3">
          <dgm:forEach name="Name16" axis="self" ptType="node">
            <dgm:layoutNode name="Name17">
              <dgm:choose name="Name18">
                <dgm:if name="Name19" func="var" arg="dir" op="equ" val="norm">
                  <dgm:alg type="hierRoot">
                    <dgm:param type="hierAlign" val="lCtrCh"/>
                  </dgm:alg>
                </dgm:if>
                <dgm:else name="Name20">
                  <dgm:alg type="hierRoot">
                    <dgm:param type="hierAlign" val="rCtrCh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tMarg" refType="primFontSz" fact="0.05"/>
                  <dgm:constr type="bMarg" refType="primFontSz" fact="0.05"/>
                  <dgm:constr type="lMarg" refType="primFontSz" fact="0.05"/>
                  <dgm:constr type="rMarg" refType="primFontSz" fact="0.05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21">
                  <dgm:if name="Name2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23">
                    <dgm:alg type="hierChild">
                      <dgm:param type="linDir" val="fromT"/>
                      <dgm:param type="ch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24" axis="self" ptType="parTrans" cnt="1">
                    <dgm:layoutNode name="Name25">
                      <dgm:choose name="Name26">
                        <dgm:if name="Name27" func="var" arg="dir" op="equ" val="norm">
                          <dgm:alg type="conn">
                            <dgm:param type="dim" val="1D"/>
                            <dgm:param type="begPts" val="midR"/>
                            <dgm:param type="endPts" val="midL"/>
                            <dgm:param type="endSty" val="noArr"/>
                          </dgm:alg>
                        </dgm:if>
                        <dgm:else name="Name28">
                          <dgm:alg type="conn">
                            <dgm:param type="dim" val="1D"/>
                            <dgm:param type="begPts" val="midL"/>
                            <dgm:param type="endPts" val="midR"/>
                            <dgm:param type="endSty" val="noArr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5"/>
                        <dgm:constr type="connDist"/>
                        <dgm:constr type="begPad"/>
                        <dgm:constr type="endPad"/>
                        <dgm:constr type="userA" for="ch" refType="connDist"/>
                      </dgm:constrLst>
                      <dgm:ruleLst/>
                      <dgm:layoutNode name="connTx">
                        <dgm:alg type="tx">
                          <dgm:param type="autoTxRot" val="grav"/>
                        </dgm:alg>
                        <dgm:shape xmlns:r="http://schemas.openxmlformats.org/officeDocument/2006/relationships" type="rect" r:blip="" hideGeom="1">
                          <dgm:adjLst/>
                        </dgm:shape>
                        <dgm:presOf axis="self"/>
                        <dgm:constrLst>
                          <dgm:constr type="userA"/>
                          <dgm:constr type="w" refType="userA" fact="0.05"/>
                          <dgm:constr type="h" refType="userA" fact="0.05"/>
                          <dgm:constr type="lMarg" val="1"/>
                          <dgm:constr type="rMarg" val="1"/>
                          <dgm:constr type="tMarg"/>
                          <dgm:constr type="bMarg"/>
                        </dgm:constrLst>
                        <dgm:ruleLst>
                          <dgm:rule type="h" val="NaN" fact="0.25" max="NaN"/>
                          <dgm:rule type="w" val="NaN" fact="0.8" max="NaN"/>
                          <dgm:rule type="primFontSz" val="5" fact="NaN" max="NaN"/>
                        </dgm:ruleLst>
                      </dgm:layoutNode>
                    </dgm:layoutNode>
                  </dgm:forEach>
                  <dgm:forEach name="Name29" axis="self" ptType="node">
                    <dgm:layoutNode name="Name30">
                      <dgm:choose name="Name31">
                        <dgm:if name="Name32" func="var" arg="dir" op="equ" val="norm">
                          <dgm:alg type="hierRoot">
                            <dgm:param type="hierAlign" val="lCtrCh"/>
                          </dgm:alg>
                        </dgm:if>
                        <dgm:else name="Name33">
                          <dgm:alg type="hierRoot">
                            <dgm:param type="hierAlign" val="rCtrCh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tMarg" refType="primFontSz" fact="0.05"/>
                          <dgm:constr type="bMarg" refType="primFontSz" fact="0.05"/>
                          <dgm:constr type="lMarg" refType="primFontSz" fact="0.05"/>
                          <dgm:constr type="rMarg" refType="primFontSz" fact="0.05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34">
                          <dgm:if name="Name35" func="var" arg="dir" op="equ" val="norm">
                            <dgm:alg type="hierChild">
                              <dgm:param type="linDir" val="fromT"/>
                              <dgm:param type="chAlign" val="l"/>
                            </dgm:alg>
                          </dgm:if>
                          <dgm:else name="Name36">
                            <dgm:alg type="hierChild">
                              <dgm:param type="linDir" val="fromT"/>
                              <dgm:param type="chAlign" val="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37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choose name="Name38">
        <dgm:if name="Name39" func="var" arg="dir" op="equ" val="norm">
          <dgm:alg type="lin">
            <dgm:param type="linDir" val="fromL"/>
            <dgm:param type="nodeVertAlign" val="mid"/>
            <dgm:param type="vertAlign" val="mid"/>
            <dgm:param type="nodeHorzAlign" val="l"/>
            <dgm:param type="horzAlign" val="l"/>
          </dgm:alg>
        </dgm:if>
        <dgm:else name="Name40">
          <dgm:alg type="lin">
            <dgm:param type="linDir" val="fromR"/>
            <dgm:param type="nodeVertAlign" val="mid"/>
            <dgm:param type="vertAlign" val="mid"/>
            <dgm:param type="nodeHorzAlign" val="r"/>
            <dgm:param type="horzAlign" val="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rectComp" refType="w"/>
        <dgm:constr type="h" for="ch" forName="rectComp" refType="h"/>
        <dgm:constr type="h" for="des" forName="bgRect" refType="h"/>
        <dgm:constr type="primFontSz" for="des" forName="bgRectTx" op="equ" val="65"/>
      </dgm:constrLst>
      <dgm:ruleLst/>
      <dgm:forEach name="Name41" axis="ch" ptType="node" st="2">
        <dgm:layoutNode name="rectComp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userA"/>
            <dgm:constr type="l" for="ch" forName="bgRect"/>
            <dgm:constr type="t" for="ch" forName="bgRect"/>
            <dgm:constr type="w" for="ch" forName="bgRect" refType="userA" fact="1.2"/>
            <dgm:constr type="l" for="ch" forName="bgRectTx"/>
            <dgm:constr type="t" for="ch" forName="bgRectTx"/>
            <dgm:constr type="h" for="ch" forName="bgRectTx" refType="h" refFor="ch" refForName="bgRect" fact="0.3"/>
            <dgm:constr type="w" for="ch" forName="bgRectTx" refType="w" refFor="ch" refForName="bgRect" op="equ"/>
          </dgm:constrLst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shape xmlns:r="http://schemas.openxmlformats.org/officeDocument/2006/relationships" type="rect" r:blip="" zOrderOff="-999" hideGeom="1">
              <dgm:adjLst/>
            </dgm:shape>
            <dgm:presOf axis="desOrSelf" ptType="node"/>
            <dgm:constrLst/>
            <dgm:ruleLst>
              <dgm:rule type="primFontSz" val="5" fact="NaN" max="NaN"/>
            </dgm:ruleLst>
          </dgm:layoutNode>
        </dgm:layoutNode>
        <dgm:choose name="Name42">
          <dgm:if name="Name43" axis="self" ptType="node" func="revPos" op="gte" val="2">
            <dgm:layoutNode name="spComp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hSp"/>
                <dgm:constr type="t" for="ch" forName="hSp"/>
                <dgm:constr type="w" for="ch" forName="hSp" refType="userB"/>
                <dgm:constr type="wOff" for="ch" forName="hSp" refType="userA" fact="-0.2"/>
              </dgm:constrLst>
              <dgm:ruleLst/>
              <dgm:layoutNode name="h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44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1481</cdr:x>
      <cdr:y>0.16761</cdr:y>
    </cdr:from>
    <cdr:to>
      <cdr:x>0.29294</cdr:x>
      <cdr:y>0.2420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209800" y="505955"/>
          <a:ext cx="803724" cy="22462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 dirty="0"/>
            <a:t>9</a:t>
          </a:r>
          <a:endParaRPr lang="vi-VN" sz="1100" dirty="0"/>
        </a:p>
      </cdr:txBody>
    </cdr:sp>
  </cdr:relSizeAnchor>
  <cdr:relSizeAnchor xmlns:cdr="http://schemas.openxmlformats.org/drawingml/2006/chartDrawing">
    <cdr:from>
      <cdr:x>0.26352</cdr:x>
      <cdr:y>0.26862</cdr:y>
    </cdr:from>
    <cdr:to>
      <cdr:x>0.3539</cdr:x>
      <cdr:y>0.31406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1143001" y="810884"/>
          <a:ext cx="391998" cy="1371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 dirty="0"/>
            <a:t>8</a:t>
          </a:r>
          <a:endParaRPr lang="vi-VN" sz="1100" dirty="0"/>
        </a:p>
      </cdr:txBody>
    </cdr:sp>
  </cdr:relSizeAnchor>
  <cdr:relSizeAnchor xmlns:cdr="http://schemas.openxmlformats.org/drawingml/2006/chartDrawing">
    <cdr:from>
      <cdr:x>0.40856</cdr:x>
      <cdr:y>0.34435</cdr:y>
    </cdr:from>
    <cdr:to>
      <cdr:x>0.46909</cdr:x>
      <cdr:y>0.39782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772063" y="1039484"/>
          <a:ext cx="262560" cy="16140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 dirty="0"/>
            <a:t>7</a:t>
          </a:r>
          <a:endParaRPr lang="vi-VN" sz="1100" dirty="0"/>
        </a:p>
      </cdr:txBody>
    </cdr:sp>
  </cdr:relSizeAnchor>
  <cdr:relSizeAnchor xmlns:cdr="http://schemas.openxmlformats.org/drawingml/2006/chartDrawing">
    <cdr:from>
      <cdr:x>0.47049</cdr:x>
      <cdr:y>0.24289</cdr:y>
    </cdr:from>
    <cdr:to>
      <cdr:x>0.52951</cdr:x>
      <cdr:y>0.32027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4839931" y="733210"/>
          <a:ext cx="607138" cy="23358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 dirty="0"/>
            <a:t>8</a:t>
          </a:r>
          <a:endParaRPr lang="vi-VN" sz="1100" dirty="0"/>
        </a:p>
      </cdr:txBody>
    </cdr:sp>
  </cdr:relSizeAnchor>
  <cdr:relSizeAnchor xmlns:cdr="http://schemas.openxmlformats.org/drawingml/2006/chartDrawing">
    <cdr:from>
      <cdr:x>0.57182</cdr:x>
      <cdr:y>0.25899</cdr:y>
    </cdr:from>
    <cdr:to>
      <cdr:x>0.69508</cdr:x>
      <cdr:y>0.3453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2480205" y="781805"/>
          <a:ext cx="534625" cy="26054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 dirty="0"/>
            <a:t>     8</a:t>
          </a:r>
          <a:endParaRPr lang="vi-VN" sz="1100" dirty="0"/>
        </a:p>
      </cdr:txBody>
    </cdr:sp>
  </cdr:relSizeAnchor>
  <cdr:relSizeAnchor xmlns:cdr="http://schemas.openxmlformats.org/drawingml/2006/chartDrawing">
    <cdr:from>
      <cdr:x>0.67733</cdr:x>
      <cdr:y>0.104</cdr:y>
    </cdr:from>
    <cdr:to>
      <cdr:x>0.79018</cdr:x>
      <cdr:y>0.21114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6967717" y="313937"/>
          <a:ext cx="1160887" cy="32342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 dirty="0"/>
            <a:t>10</a:t>
          </a:r>
          <a:endParaRPr lang="vi-VN" sz="1100" dirty="0"/>
        </a:p>
      </cdr:txBody>
    </cdr:sp>
  </cdr:relSizeAnchor>
  <cdr:relSizeAnchor xmlns:cdr="http://schemas.openxmlformats.org/drawingml/2006/chartDrawing">
    <cdr:from>
      <cdr:x>0.08813</cdr:x>
      <cdr:y>0.01266</cdr:y>
    </cdr:from>
    <cdr:to>
      <cdr:x>0.22875</cdr:x>
      <cdr:y>0.17933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382249" y="38214"/>
          <a:ext cx="609921" cy="50312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 dirty="0" err="1"/>
            <a:t>Điểm</a:t>
          </a:r>
          <a:endParaRPr lang="vi-VN" sz="1100" dirty="0"/>
        </a:p>
      </cdr:txBody>
    </cdr:sp>
  </cdr:relSizeAnchor>
  <cdr:relSizeAnchor xmlns:cdr="http://schemas.openxmlformats.org/drawingml/2006/chartDrawing">
    <cdr:from>
      <cdr:x>0.7743</cdr:x>
      <cdr:y>0.84524</cdr:y>
    </cdr:from>
    <cdr:to>
      <cdr:x>1</cdr:x>
      <cdr:y>1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4248120" y="3006142"/>
          <a:ext cx="1238280" cy="55041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 dirty="0" err="1"/>
            <a:t>Môn</a:t>
          </a:r>
          <a:endParaRPr lang="vi-VN" sz="1100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0602</cdr:x>
      <cdr:y>0.13903</cdr:y>
    </cdr:from>
    <cdr:to>
      <cdr:x>0.10857</cdr:x>
      <cdr:y>0.90897</cdr:y>
    </cdr:to>
    <cdr:cxnSp macro="">
      <cdr:nvCxnSpPr>
        <cdr:cNvPr id="3" name="Straight Arrow Connector 2">
          <a:extLst xmlns:a="http://schemas.openxmlformats.org/drawingml/2006/main">
            <a:ext uri="{FF2B5EF4-FFF2-40B4-BE49-F238E27FC236}">
              <a16:creationId xmlns:a16="http://schemas.microsoft.com/office/drawing/2014/main" id="{49385051-7B07-4FE3-0C78-E32F90266338}"/>
            </a:ext>
          </a:extLst>
        </cdr:cNvPr>
        <cdr:cNvCxnSpPr/>
      </cdr:nvCxnSpPr>
      <cdr:spPr>
        <a:xfrm xmlns:a="http://schemas.openxmlformats.org/drawingml/2006/main" flipV="1">
          <a:off x="657225" y="687645"/>
          <a:ext cx="15786" cy="3808155"/>
        </a:xfrm>
        <a:prstGeom xmlns:a="http://schemas.openxmlformats.org/drawingml/2006/main" prst="straightConnector1">
          <a:avLst/>
        </a:prstGeom>
        <a:ln xmlns:a="http://schemas.openxmlformats.org/drawingml/2006/main" w="28575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0621</cdr:x>
      <cdr:y>0.78831</cdr:y>
    </cdr:from>
    <cdr:to>
      <cdr:x>0.8827</cdr:x>
      <cdr:y>0.78831</cdr:y>
    </cdr:to>
    <cdr:cxnSp macro="">
      <cdr:nvCxnSpPr>
        <cdr:cNvPr id="5" name="Straight Arrow Connector 4">
          <a:extLst xmlns:a="http://schemas.openxmlformats.org/drawingml/2006/main">
            <a:ext uri="{FF2B5EF4-FFF2-40B4-BE49-F238E27FC236}">
              <a16:creationId xmlns:a16="http://schemas.microsoft.com/office/drawing/2014/main" id="{E42DA70D-3638-F809-DF79-F71BA61B82B9}"/>
            </a:ext>
          </a:extLst>
        </cdr:cNvPr>
        <cdr:cNvCxnSpPr/>
      </cdr:nvCxnSpPr>
      <cdr:spPr>
        <a:xfrm xmlns:a="http://schemas.openxmlformats.org/drawingml/2006/main">
          <a:off x="658368" y="3899001"/>
          <a:ext cx="4813402" cy="0"/>
        </a:xfrm>
        <a:prstGeom xmlns:a="http://schemas.openxmlformats.org/drawingml/2006/main" prst="straightConnector1">
          <a:avLst/>
        </a:prstGeom>
        <a:ln xmlns:a="http://schemas.openxmlformats.org/drawingml/2006/main" w="28575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10602</cdr:x>
      <cdr:y>0.13903</cdr:y>
    </cdr:from>
    <cdr:to>
      <cdr:x>0.10857</cdr:x>
      <cdr:y>0.90897</cdr:y>
    </cdr:to>
    <cdr:cxnSp macro="">
      <cdr:nvCxnSpPr>
        <cdr:cNvPr id="3" name="Straight Arrow Connector 2">
          <a:extLst xmlns:a="http://schemas.openxmlformats.org/drawingml/2006/main">
            <a:ext uri="{FF2B5EF4-FFF2-40B4-BE49-F238E27FC236}">
              <a16:creationId xmlns:a16="http://schemas.microsoft.com/office/drawing/2014/main" id="{49385051-7B07-4FE3-0C78-E32F90266338}"/>
            </a:ext>
          </a:extLst>
        </cdr:cNvPr>
        <cdr:cNvCxnSpPr/>
      </cdr:nvCxnSpPr>
      <cdr:spPr>
        <a:xfrm xmlns:a="http://schemas.openxmlformats.org/drawingml/2006/main" flipV="1">
          <a:off x="657225" y="687645"/>
          <a:ext cx="15786" cy="3808155"/>
        </a:xfrm>
        <a:prstGeom xmlns:a="http://schemas.openxmlformats.org/drawingml/2006/main" prst="straightConnector1">
          <a:avLst/>
        </a:prstGeom>
        <a:ln xmlns:a="http://schemas.openxmlformats.org/drawingml/2006/main" w="28575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0621</cdr:x>
      <cdr:y>0.78831</cdr:y>
    </cdr:from>
    <cdr:to>
      <cdr:x>0.8827</cdr:x>
      <cdr:y>0.78831</cdr:y>
    </cdr:to>
    <cdr:cxnSp macro="">
      <cdr:nvCxnSpPr>
        <cdr:cNvPr id="5" name="Straight Arrow Connector 4">
          <a:extLst xmlns:a="http://schemas.openxmlformats.org/drawingml/2006/main">
            <a:ext uri="{FF2B5EF4-FFF2-40B4-BE49-F238E27FC236}">
              <a16:creationId xmlns:a16="http://schemas.microsoft.com/office/drawing/2014/main" id="{E42DA70D-3638-F809-DF79-F71BA61B82B9}"/>
            </a:ext>
          </a:extLst>
        </cdr:cNvPr>
        <cdr:cNvCxnSpPr/>
      </cdr:nvCxnSpPr>
      <cdr:spPr>
        <a:xfrm xmlns:a="http://schemas.openxmlformats.org/drawingml/2006/main">
          <a:off x="658368" y="3899001"/>
          <a:ext cx="4813402" cy="0"/>
        </a:xfrm>
        <a:prstGeom xmlns:a="http://schemas.openxmlformats.org/drawingml/2006/main" prst="straightConnector1">
          <a:avLst/>
        </a:prstGeom>
        <a:ln xmlns:a="http://schemas.openxmlformats.org/drawingml/2006/main" w="28575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6905625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084A6-3E28-4B0B-A21F-BF82E3E0797D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38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1219200" y="3300413"/>
            <a:ext cx="97536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6905625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C407F8-541E-4646-A7C7-FC618E7EDB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328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C407F8-541E-4646-A7C7-FC618E7EDB0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6116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9FBEFC29-94ED-49DC-AAE7-617102407A2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370DD271-A665-422A-AEE9-93E6525F602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AA362C31-8396-4DB4-9279-D54FBCC1A5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BA17B4-4C44-45A0-8239-C03D13248B3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6EA7DF6E-8449-4CC6-8899-83DD2C1737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60BF3D18-5504-4F33-9381-76595D970F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544054" y="5753020"/>
            <a:ext cx="1699197" cy="932995"/>
          </a:xfrm>
          <a:prstGeom prst="rect">
            <a:avLst/>
          </a:prstGeom>
        </p:spPr>
      </p:pic>
      <p:sp>
        <p:nvSpPr>
          <p:cNvPr id="17" name="bg object 17"/>
          <p:cNvSpPr/>
          <p:nvPr/>
        </p:nvSpPr>
        <p:spPr>
          <a:xfrm>
            <a:off x="40294" y="99060"/>
            <a:ext cx="12036425" cy="6696709"/>
          </a:xfrm>
          <a:custGeom>
            <a:avLst/>
            <a:gdLst/>
            <a:ahLst/>
            <a:cxnLst/>
            <a:rect l="l" t="t" r="r" b="b"/>
            <a:pathLst>
              <a:path w="12036425" h="6696709">
                <a:moveTo>
                  <a:pt x="72481" y="0"/>
                </a:moveTo>
                <a:lnTo>
                  <a:pt x="137143" y="1770"/>
                </a:lnTo>
                <a:lnTo>
                  <a:pt x="201810" y="3522"/>
                </a:lnTo>
                <a:lnTo>
                  <a:pt x="266481" y="5256"/>
                </a:lnTo>
                <a:lnTo>
                  <a:pt x="331155" y="6971"/>
                </a:lnTo>
                <a:lnTo>
                  <a:pt x="395832" y="8669"/>
                </a:lnTo>
                <a:lnTo>
                  <a:pt x="460510" y="10348"/>
                </a:lnTo>
                <a:lnTo>
                  <a:pt x="525188" y="12009"/>
                </a:lnTo>
                <a:lnTo>
                  <a:pt x="589867" y="13653"/>
                </a:lnTo>
                <a:lnTo>
                  <a:pt x="654545" y="15278"/>
                </a:lnTo>
                <a:lnTo>
                  <a:pt x="719220" y="16884"/>
                </a:lnTo>
                <a:lnTo>
                  <a:pt x="783893" y="18473"/>
                </a:lnTo>
                <a:lnTo>
                  <a:pt x="848563" y="20044"/>
                </a:lnTo>
                <a:lnTo>
                  <a:pt x="913229" y="21596"/>
                </a:lnTo>
                <a:lnTo>
                  <a:pt x="977889" y="23131"/>
                </a:lnTo>
                <a:lnTo>
                  <a:pt x="1042543" y="24647"/>
                </a:lnTo>
                <a:lnTo>
                  <a:pt x="1107191" y="26145"/>
                </a:lnTo>
                <a:lnTo>
                  <a:pt x="1171831" y="27626"/>
                </a:lnTo>
                <a:lnTo>
                  <a:pt x="1236463" y="29088"/>
                </a:lnTo>
                <a:lnTo>
                  <a:pt x="1301085" y="30532"/>
                </a:lnTo>
                <a:lnTo>
                  <a:pt x="1365698" y="31958"/>
                </a:lnTo>
                <a:lnTo>
                  <a:pt x="1430299" y="33366"/>
                </a:lnTo>
                <a:lnTo>
                  <a:pt x="1494889" y="34756"/>
                </a:lnTo>
                <a:lnTo>
                  <a:pt x="1559466" y="36127"/>
                </a:lnTo>
                <a:lnTo>
                  <a:pt x="1624030" y="37481"/>
                </a:lnTo>
                <a:lnTo>
                  <a:pt x="1688580" y="38817"/>
                </a:lnTo>
                <a:lnTo>
                  <a:pt x="1753115" y="40135"/>
                </a:lnTo>
                <a:lnTo>
                  <a:pt x="1817634" y="41434"/>
                </a:lnTo>
                <a:lnTo>
                  <a:pt x="1882136" y="42716"/>
                </a:lnTo>
                <a:lnTo>
                  <a:pt x="1946621" y="43980"/>
                </a:lnTo>
                <a:lnTo>
                  <a:pt x="2011087" y="45225"/>
                </a:lnTo>
                <a:lnTo>
                  <a:pt x="2075535" y="46453"/>
                </a:lnTo>
                <a:lnTo>
                  <a:pt x="2139962" y="47662"/>
                </a:lnTo>
                <a:lnTo>
                  <a:pt x="2204369" y="48854"/>
                </a:lnTo>
                <a:lnTo>
                  <a:pt x="2268754" y="50028"/>
                </a:lnTo>
                <a:lnTo>
                  <a:pt x="2333116" y="51183"/>
                </a:lnTo>
                <a:lnTo>
                  <a:pt x="2397456" y="52321"/>
                </a:lnTo>
                <a:lnTo>
                  <a:pt x="2461771" y="53441"/>
                </a:lnTo>
                <a:lnTo>
                  <a:pt x="2526061" y="54543"/>
                </a:lnTo>
                <a:lnTo>
                  <a:pt x="2590326" y="55626"/>
                </a:lnTo>
                <a:lnTo>
                  <a:pt x="2654564" y="56692"/>
                </a:lnTo>
                <a:lnTo>
                  <a:pt x="2718774" y="57740"/>
                </a:lnTo>
                <a:lnTo>
                  <a:pt x="2782957" y="58770"/>
                </a:lnTo>
                <a:lnTo>
                  <a:pt x="2847110" y="59782"/>
                </a:lnTo>
                <a:lnTo>
                  <a:pt x="2911233" y="60776"/>
                </a:lnTo>
                <a:lnTo>
                  <a:pt x="2975326" y="61753"/>
                </a:lnTo>
                <a:lnTo>
                  <a:pt x="3039387" y="62711"/>
                </a:lnTo>
                <a:lnTo>
                  <a:pt x="3103416" y="63651"/>
                </a:lnTo>
                <a:lnTo>
                  <a:pt x="3167412" y="64574"/>
                </a:lnTo>
                <a:lnTo>
                  <a:pt x="3231373" y="65478"/>
                </a:lnTo>
                <a:lnTo>
                  <a:pt x="3295300" y="66365"/>
                </a:lnTo>
                <a:lnTo>
                  <a:pt x="3359192" y="67234"/>
                </a:lnTo>
                <a:lnTo>
                  <a:pt x="3423046" y="68085"/>
                </a:lnTo>
                <a:lnTo>
                  <a:pt x="3486864" y="68918"/>
                </a:lnTo>
                <a:lnTo>
                  <a:pt x="3550643" y="69733"/>
                </a:lnTo>
                <a:lnTo>
                  <a:pt x="3614383" y="70530"/>
                </a:lnTo>
                <a:lnTo>
                  <a:pt x="3678084" y="71310"/>
                </a:lnTo>
                <a:lnTo>
                  <a:pt x="3741744" y="72071"/>
                </a:lnTo>
                <a:lnTo>
                  <a:pt x="3805362" y="72815"/>
                </a:lnTo>
                <a:lnTo>
                  <a:pt x="3868939" y="73541"/>
                </a:lnTo>
                <a:lnTo>
                  <a:pt x="3932472" y="74249"/>
                </a:lnTo>
                <a:lnTo>
                  <a:pt x="3995961" y="74939"/>
                </a:lnTo>
                <a:lnTo>
                  <a:pt x="4059406" y="75611"/>
                </a:lnTo>
                <a:lnTo>
                  <a:pt x="4122805" y="76266"/>
                </a:lnTo>
                <a:lnTo>
                  <a:pt x="4186157" y="76903"/>
                </a:lnTo>
                <a:lnTo>
                  <a:pt x="4249463" y="77522"/>
                </a:lnTo>
                <a:lnTo>
                  <a:pt x="4312720" y="78123"/>
                </a:lnTo>
                <a:lnTo>
                  <a:pt x="4375928" y="78706"/>
                </a:lnTo>
                <a:lnTo>
                  <a:pt x="4439087" y="79272"/>
                </a:lnTo>
                <a:lnTo>
                  <a:pt x="4502196" y="79820"/>
                </a:lnTo>
                <a:lnTo>
                  <a:pt x="4565252" y="80350"/>
                </a:lnTo>
                <a:lnTo>
                  <a:pt x="4628257" y="80862"/>
                </a:lnTo>
                <a:lnTo>
                  <a:pt x="4691209" y="81356"/>
                </a:lnTo>
                <a:lnTo>
                  <a:pt x="4754107" y="81833"/>
                </a:lnTo>
                <a:lnTo>
                  <a:pt x="4816950" y="82292"/>
                </a:lnTo>
                <a:lnTo>
                  <a:pt x="4879738" y="82733"/>
                </a:lnTo>
                <a:lnTo>
                  <a:pt x="4942470" y="83156"/>
                </a:lnTo>
                <a:lnTo>
                  <a:pt x="5005144" y="83562"/>
                </a:lnTo>
                <a:lnTo>
                  <a:pt x="5067760" y="83950"/>
                </a:lnTo>
                <a:lnTo>
                  <a:pt x="5130318" y="84320"/>
                </a:lnTo>
                <a:lnTo>
                  <a:pt x="5192816" y="84673"/>
                </a:lnTo>
                <a:lnTo>
                  <a:pt x="5255254" y="85008"/>
                </a:lnTo>
                <a:lnTo>
                  <a:pt x="5317630" y="85325"/>
                </a:lnTo>
                <a:lnTo>
                  <a:pt x="5379944" y="85624"/>
                </a:lnTo>
                <a:lnTo>
                  <a:pt x="5442196" y="85906"/>
                </a:lnTo>
                <a:lnTo>
                  <a:pt x="5504384" y="86170"/>
                </a:lnTo>
                <a:lnTo>
                  <a:pt x="5566507" y="86416"/>
                </a:lnTo>
                <a:lnTo>
                  <a:pt x="5628564" y="86645"/>
                </a:lnTo>
                <a:lnTo>
                  <a:pt x="5690556" y="86856"/>
                </a:lnTo>
                <a:lnTo>
                  <a:pt x="5752480" y="87049"/>
                </a:lnTo>
                <a:lnTo>
                  <a:pt x="5814337" y="87225"/>
                </a:lnTo>
                <a:lnTo>
                  <a:pt x="5876125" y="87383"/>
                </a:lnTo>
                <a:lnTo>
                  <a:pt x="5937844" y="87523"/>
                </a:lnTo>
                <a:lnTo>
                  <a:pt x="5999492" y="87646"/>
                </a:lnTo>
                <a:lnTo>
                  <a:pt x="6061069" y="87751"/>
                </a:lnTo>
                <a:lnTo>
                  <a:pt x="6122574" y="87838"/>
                </a:lnTo>
                <a:lnTo>
                  <a:pt x="6184006" y="87908"/>
                </a:lnTo>
                <a:lnTo>
                  <a:pt x="6245364" y="87960"/>
                </a:lnTo>
                <a:lnTo>
                  <a:pt x="6306648" y="87994"/>
                </a:lnTo>
                <a:lnTo>
                  <a:pt x="6367857" y="88011"/>
                </a:lnTo>
                <a:lnTo>
                  <a:pt x="6428990" y="88010"/>
                </a:lnTo>
                <a:lnTo>
                  <a:pt x="6490045" y="87992"/>
                </a:lnTo>
                <a:lnTo>
                  <a:pt x="6551023" y="87956"/>
                </a:lnTo>
                <a:lnTo>
                  <a:pt x="6611923" y="87903"/>
                </a:lnTo>
                <a:lnTo>
                  <a:pt x="6672743" y="87832"/>
                </a:lnTo>
                <a:lnTo>
                  <a:pt x="6733482" y="87743"/>
                </a:lnTo>
                <a:lnTo>
                  <a:pt x="6794141" y="87637"/>
                </a:lnTo>
                <a:lnTo>
                  <a:pt x="6854717" y="87513"/>
                </a:lnTo>
                <a:lnTo>
                  <a:pt x="6915211" y="87372"/>
                </a:lnTo>
                <a:lnTo>
                  <a:pt x="6975622" y="87213"/>
                </a:lnTo>
                <a:lnTo>
                  <a:pt x="7035948" y="87036"/>
                </a:lnTo>
                <a:lnTo>
                  <a:pt x="7096189" y="86842"/>
                </a:lnTo>
                <a:lnTo>
                  <a:pt x="7156344" y="86630"/>
                </a:lnTo>
                <a:lnTo>
                  <a:pt x="7216412" y="86401"/>
                </a:lnTo>
                <a:lnTo>
                  <a:pt x="7276392" y="86155"/>
                </a:lnTo>
                <a:lnTo>
                  <a:pt x="7336284" y="85891"/>
                </a:lnTo>
                <a:lnTo>
                  <a:pt x="7396086" y="85609"/>
                </a:lnTo>
                <a:lnTo>
                  <a:pt x="7455798" y="85310"/>
                </a:lnTo>
                <a:lnTo>
                  <a:pt x="7515420" y="84993"/>
                </a:lnTo>
                <a:lnTo>
                  <a:pt x="7574949" y="84659"/>
                </a:lnTo>
                <a:lnTo>
                  <a:pt x="7634386" y="84307"/>
                </a:lnTo>
                <a:lnTo>
                  <a:pt x="7693729" y="83938"/>
                </a:lnTo>
                <a:lnTo>
                  <a:pt x="7752979" y="83551"/>
                </a:lnTo>
                <a:lnTo>
                  <a:pt x="7812133" y="83147"/>
                </a:lnTo>
                <a:lnTo>
                  <a:pt x="7871191" y="82726"/>
                </a:lnTo>
                <a:lnTo>
                  <a:pt x="7930152" y="82287"/>
                </a:lnTo>
                <a:lnTo>
                  <a:pt x="7989016" y="81830"/>
                </a:lnTo>
                <a:lnTo>
                  <a:pt x="8047781" y="81356"/>
                </a:lnTo>
                <a:lnTo>
                  <a:pt x="8106447" y="80865"/>
                </a:lnTo>
                <a:lnTo>
                  <a:pt x="8165013" y="80356"/>
                </a:lnTo>
                <a:lnTo>
                  <a:pt x="8223478" y="79829"/>
                </a:lnTo>
                <a:lnTo>
                  <a:pt x="8281842" y="79286"/>
                </a:lnTo>
                <a:lnTo>
                  <a:pt x="8340102" y="78725"/>
                </a:lnTo>
                <a:lnTo>
                  <a:pt x="8398260" y="78146"/>
                </a:lnTo>
                <a:lnTo>
                  <a:pt x="8456313" y="77550"/>
                </a:lnTo>
                <a:lnTo>
                  <a:pt x="8514262" y="76937"/>
                </a:lnTo>
                <a:lnTo>
                  <a:pt x="8572104" y="76306"/>
                </a:lnTo>
                <a:lnTo>
                  <a:pt x="8629840" y="75658"/>
                </a:lnTo>
                <a:lnTo>
                  <a:pt x="8687468" y="74992"/>
                </a:lnTo>
                <a:lnTo>
                  <a:pt x="8744988" y="74309"/>
                </a:lnTo>
                <a:lnTo>
                  <a:pt x="8802399" y="73609"/>
                </a:lnTo>
                <a:lnTo>
                  <a:pt x="8859699" y="72891"/>
                </a:lnTo>
                <a:lnTo>
                  <a:pt x="8916889" y="72156"/>
                </a:lnTo>
                <a:lnTo>
                  <a:pt x="8973968" y="71403"/>
                </a:lnTo>
                <a:lnTo>
                  <a:pt x="9030934" y="70634"/>
                </a:lnTo>
                <a:lnTo>
                  <a:pt x="9087786" y="69846"/>
                </a:lnTo>
                <a:lnTo>
                  <a:pt x="9144525" y="69042"/>
                </a:lnTo>
                <a:lnTo>
                  <a:pt x="9201149" y="68220"/>
                </a:lnTo>
                <a:lnTo>
                  <a:pt x="9257656" y="67381"/>
                </a:lnTo>
                <a:lnTo>
                  <a:pt x="9314048" y="66524"/>
                </a:lnTo>
                <a:lnTo>
                  <a:pt x="9370322" y="65651"/>
                </a:lnTo>
                <a:lnTo>
                  <a:pt x="9426477" y="64759"/>
                </a:lnTo>
                <a:lnTo>
                  <a:pt x="9482514" y="63851"/>
                </a:lnTo>
                <a:lnTo>
                  <a:pt x="9538430" y="62925"/>
                </a:lnTo>
                <a:lnTo>
                  <a:pt x="9594226" y="61982"/>
                </a:lnTo>
                <a:lnTo>
                  <a:pt x="9649901" y="61022"/>
                </a:lnTo>
                <a:lnTo>
                  <a:pt x="9705453" y="60044"/>
                </a:lnTo>
                <a:lnTo>
                  <a:pt x="9760882" y="59049"/>
                </a:lnTo>
                <a:lnTo>
                  <a:pt x="9816187" y="58037"/>
                </a:lnTo>
                <a:lnTo>
                  <a:pt x="9871367" y="57008"/>
                </a:lnTo>
                <a:lnTo>
                  <a:pt x="9926421" y="55961"/>
                </a:lnTo>
                <a:lnTo>
                  <a:pt x="9981349" y="54897"/>
                </a:lnTo>
                <a:lnTo>
                  <a:pt x="10036149" y="53816"/>
                </a:lnTo>
                <a:lnTo>
                  <a:pt x="10090822" y="52717"/>
                </a:lnTo>
                <a:lnTo>
                  <a:pt x="10145365" y="51601"/>
                </a:lnTo>
                <a:lnTo>
                  <a:pt x="10199779" y="50468"/>
                </a:lnTo>
                <a:lnTo>
                  <a:pt x="10254062" y="49318"/>
                </a:lnTo>
                <a:lnTo>
                  <a:pt x="10308214" y="48151"/>
                </a:lnTo>
                <a:lnTo>
                  <a:pt x="10362233" y="46966"/>
                </a:lnTo>
                <a:lnTo>
                  <a:pt x="10416119" y="45764"/>
                </a:lnTo>
                <a:lnTo>
                  <a:pt x="10469871" y="44545"/>
                </a:lnTo>
                <a:lnTo>
                  <a:pt x="10523489" y="43309"/>
                </a:lnTo>
                <a:lnTo>
                  <a:pt x="10576971" y="42055"/>
                </a:lnTo>
                <a:lnTo>
                  <a:pt x="10630316" y="40785"/>
                </a:lnTo>
                <a:lnTo>
                  <a:pt x="10683525" y="39497"/>
                </a:lnTo>
                <a:lnTo>
                  <a:pt x="10736595" y="38192"/>
                </a:lnTo>
                <a:lnTo>
                  <a:pt x="10789526" y="36870"/>
                </a:lnTo>
                <a:lnTo>
                  <a:pt x="10842318" y="35530"/>
                </a:lnTo>
                <a:lnTo>
                  <a:pt x="10894969" y="34174"/>
                </a:lnTo>
                <a:lnTo>
                  <a:pt x="10947479" y="32800"/>
                </a:lnTo>
                <a:lnTo>
                  <a:pt x="10999847" y="31409"/>
                </a:lnTo>
                <a:lnTo>
                  <a:pt x="11052071" y="30001"/>
                </a:lnTo>
                <a:lnTo>
                  <a:pt x="11104152" y="28576"/>
                </a:lnTo>
                <a:lnTo>
                  <a:pt x="11156088" y="27134"/>
                </a:lnTo>
                <a:lnTo>
                  <a:pt x="11207879" y="25674"/>
                </a:lnTo>
                <a:lnTo>
                  <a:pt x="11259523" y="24198"/>
                </a:lnTo>
                <a:lnTo>
                  <a:pt x="11311020" y="22704"/>
                </a:lnTo>
                <a:lnTo>
                  <a:pt x="11362369" y="21194"/>
                </a:lnTo>
                <a:lnTo>
                  <a:pt x="11413570" y="19666"/>
                </a:lnTo>
                <a:lnTo>
                  <a:pt x="11464621" y="18121"/>
                </a:lnTo>
                <a:lnTo>
                  <a:pt x="11515521" y="16559"/>
                </a:lnTo>
                <a:lnTo>
                  <a:pt x="11566270" y="14980"/>
                </a:lnTo>
                <a:lnTo>
                  <a:pt x="11616867" y="13383"/>
                </a:lnTo>
                <a:lnTo>
                  <a:pt x="11667311" y="11770"/>
                </a:lnTo>
                <a:lnTo>
                  <a:pt x="11717602" y="10140"/>
                </a:lnTo>
                <a:lnTo>
                  <a:pt x="11767737" y="8492"/>
                </a:lnTo>
                <a:lnTo>
                  <a:pt x="11817718" y="6828"/>
                </a:lnTo>
                <a:lnTo>
                  <a:pt x="11867542" y="5146"/>
                </a:lnTo>
                <a:lnTo>
                  <a:pt x="11917209" y="3448"/>
                </a:lnTo>
                <a:lnTo>
                  <a:pt x="11966718" y="1732"/>
                </a:lnTo>
                <a:lnTo>
                  <a:pt x="12016069" y="0"/>
                </a:lnTo>
                <a:lnTo>
                  <a:pt x="12013088" y="31611"/>
                </a:lnTo>
                <a:lnTo>
                  <a:pt x="12007486" y="97494"/>
                </a:lnTo>
                <a:lnTo>
                  <a:pt x="12002354" y="166835"/>
                </a:lnTo>
                <a:lnTo>
                  <a:pt x="11997678" y="239520"/>
                </a:lnTo>
                <a:lnTo>
                  <a:pt x="11993443" y="315441"/>
                </a:lnTo>
                <a:lnTo>
                  <a:pt x="11991486" y="354579"/>
                </a:lnTo>
                <a:lnTo>
                  <a:pt x="11989635" y="394485"/>
                </a:lnTo>
                <a:lnTo>
                  <a:pt x="11987887" y="435144"/>
                </a:lnTo>
                <a:lnTo>
                  <a:pt x="11986241" y="476542"/>
                </a:lnTo>
                <a:lnTo>
                  <a:pt x="11984695" y="518666"/>
                </a:lnTo>
                <a:lnTo>
                  <a:pt x="11983247" y="561501"/>
                </a:lnTo>
                <a:lnTo>
                  <a:pt x="11981896" y="605034"/>
                </a:lnTo>
                <a:lnTo>
                  <a:pt x="11980639" y="649251"/>
                </a:lnTo>
                <a:lnTo>
                  <a:pt x="11979475" y="694138"/>
                </a:lnTo>
                <a:lnTo>
                  <a:pt x="11978403" y="739682"/>
                </a:lnTo>
                <a:lnTo>
                  <a:pt x="11977419" y="785867"/>
                </a:lnTo>
                <a:lnTo>
                  <a:pt x="11976524" y="832681"/>
                </a:lnTo>
                <a:lnTo>
                  <a:pt x="11975714" y="880110"/>
                </a:lnTo>
                <a:lnTo>
                  <a:pt x="11974989" y="928139"/>
                </a:lnTo>
                <a:lnTo>
                  <a:pt x="11974346" y="976756"/>
                </a:lnTo>
                <a:lnTo>
                  <a:pt x="11973784" y="1025945"/>
                </a:lnTo>
                <a:lnTo>
                  <a:pt x="11973301" y="1075694"/>
                </a:lnTo>
                <a:lnTo>
                  <a:pt x="11972896" y="1125988"/>
                </a:lnTo>
                <a:lnTo>
                  <a:pt x="11972565" y="1176813"/>
                </a:lnTo>
                <a:lnTo>
                  <a:pt x="11972309" y="1228156"/>
                </a:lnTo>
                <a:lnTo>
                  <a:pt x="11972124" y="1280002"/>
                </a:lnTo>
                <a:lnTo>
                  <a:pt x="11972010" y="1332339"/>
                </a:lnTo>
                <a:lnTo>
                  <a:pt x="11971964" y="1385151"/>
                </a:lnTo>
                <a:lnTo>
                  <a:pt x="11971986" y="1438426"/>
                </a:lnTo>
                <a:lnTo>
                  <a:pt x="11972072" y="1492149"/>
                </a:lnTo>
                <a:lnTo>
                  <a:pt x="11972221" y="1546306"/>
                </a:lnTo>
                <a:lnTo>
                  <a:pt x="11972432" y="1600884"/>
                </a:lnTo>
                <a:lnTo>
                  <a:pt x="11972703" y="1655868"/>
                </a:lnTo>
                <a:lnTo>
                  <a:pt x="11973032" y="1711246"/>
                </a:lnTo>
                <a:lnTo>
                  <a:pt x="11973417" y="1767002"/>
                </a:lnTo>
                <a:lnTo>
                  <a:pt x="11973857" y="1823123"/>
                </a:lnTo>
                <a:lnTo>
                  <a:pt x="11974350" y="1879596"/>
                </a:lnTo>
                <a:lnTo>
                  <a:pt x="11974894" y="1936406"/>
                </a:lnTo>
                <a:lnTo>
                  <a:pt x="11975487" y="1993540"/>
                </a:lnTo>
                <a:lnTo>
                  <a:pt x="11976127" y="2050983"/>
                </a:lnTo>
                <a:lnTo>
                  <a:pt x="11976814" y="2108722"/>
                </a:lnTo>
                <a:lnTo>
                  <a:pt x="11977545" y="2166743"/>
                </a:lnTo>
                <a:lnTo>
                  <a:pt x="11978318" y="2225033"/>
                </a:lnTo>
                <a:lnTo>
                  <a:pt x="11979132" y="2283576"/>
                </a:lnTo>
                <a:lnTo>
                  <a:pt x="11979984" y="2342360"/>
                </a:lnTo>
                <a:lnTo>
                  <a:pt x="11980874" y="2401370"/>
                </a:lnTo>
                <a:lnTo>
                  <a:pt x="11981799" y="2460593"/>
                </a:lnTo>
                <a:lnTo>
                  <a:pt x="11982758" y="2520015"/>
                </a:lnTo>
                <a:lnTo>
                  <a:pt x="11983749" y="2579621"/>
                </a:lnTo>
                <a:lnTo>
                  <a:pt x="11984770" y="2639399"/>
                </a:lnTo>
                <a:lnTo>
                  <a:pt x="11985819" y="2699334"/>
                </a:lnTo>
                <a:lnTo>
                  <a:pt x="11986895" y="2759412"/>
                </a:lnTo>
                <a:lnTo>
                  <a:pt x="11987996" y="2819620"/>
                </a:lnTo>
                <a:lnTo>
                  <a:pt x="11989120" y="2879943"/>
                </a:lnTo>
                <a:lnTo>
                  <a:pt x="11990266" y="2940368"/>
                </a:lnTo>
                <a:lnTo>
                  <a:pt x="11991431" y="3000881"/>
                </a:lnTo>
                <a:lnTo>
                  <a:pt x="11992614" y="3061468"/>
                </a:lnTo>
                <a:lnTo>
                  <a:pt x="11993814" y="3122115"/>
                </a:lnTo>
                <a:lnTo>
                  <a:pt x="11995028" y="3182809"/>
                </a:lnTo>
                <a:lnTo>
                  <a:pt x="11996254" y="3243535"/>
                </a:lnTo>
                <a:lnTo>
                  <a:pt x="11997492" y="3304279"/>
                </a:lnTo>
                <a:lnTo>
                  <a:pt x="11998739" y="3365029"/>
                </a:lnTo>
                <a:lnTo>
                  <a:pt x="11999993" y="3425769"/>
                </a:lnTo>
                <a:lnTo>
                  <a:pt x="12001253" y="3486486"/>
                </a:lnTo>
                <a:lnTo>
                  <a:pt x="12002517" y="3547166"/>
                </a:lnTo>
                <a:lnTo>
                  <a:pt x="12003784" y="3607796"/>
                </a:lnTo>
                <a:lnTo>
                  <a:pt x="12005051" y="3668361"/>
                </a:lnTo>
                <a:lnTo>
                  <a:pt x="12006317" y="3728848"/>
                </a:lnTo>
                <a:lnTo>
                  <a:pt x="12007579" y="3789242"/>
                </a:lnTo>
                <a:lnTo>
                  <a:pt x="12008837" y="3849530"/>
                </a:lnTo>
                <a:lnTo>
                  <a:pt x="12010089" y="3909698"/>
                </a:lnTo>
                <a:lnTo>
                  <a:pt x="12011332" y="3969733"/>
                </a:lnTo>
                <a:lnTo>
                  <a:pt x="12012566" y="4029619"/>
                </a:lnTo>
                <a:lnTo>
                  <a:pt x="12013788" y="4089344"/>
                </a:lnTo>
                <a:lnTo>
                  <a:pt x="12014996" y="4148893"/>
                </a:lnTo>
                <a:lnTo>
                  <a:pt x="12016189" y="4208254"/>
                </a:lnTo>
                <a:lnTo>
                  <a:pt x="12017365" y="4267411"/>
                </a:lnTo>
                <a:lnTo>
                  <a:pt x="12018523" y="4326351"/>
                </a:lnTo>
                <a:lnTo>
                  <a:pt x="12019660" y="4385060"/>
                </a:lnTo>
                <a:lnTo>
                  <a:pt x="12020775" y="4443524"/>
                </a:lnTo>
                <a:lnTo>
                  <a:pt x="12021866" y="4501730"/>
                </a:lnTo>
                <a:lnTo>
                  <a:pt x="12022932" y="4559663"/>
                </a:lnTo>
                <a:lnTo>
                  <a:pt x="12023970" y="4617309"/>
                </a:lnTo>
                <a:lnTo>
                  <a:pt x="12024979" y="4674656"/>
                </a:lnTo>
                <a:lnTo>
                  <a:pt x="12025957" y="4731689"/>
                </a:lnTo>
                <a:lnTo>
                  <a:pt x="12026903" y="4788393"/>
                </a:lnTo>
                <a:lnTo>
                  <a:pt x="12027814" y="4844756"/>
                </a:lnTo>
                <a:lnTo>
                  <a:pt x="12028689" y="4900763"/>
                </a:lnTo>
                <a:lnTo>
                  <a:pt x="12029526" y="4956401"/>
                </a:lnTo>
                <a:lnTo>
                  <a:pt x="12030324" y="5011655"/>
                </a:lnTo>
                <a:lnTo>
                  <a:pt x="12031080" y="5066512"/>
                </a:lnTo>
                <a:lnTo>
                  <a:pt x="12031793" y="5120958"/>
                </a:lnTo>
                <a:lnTo>
                  <a:pt x="12032462" y="5174979"/>
                </a:lnTo>
                <a:lnTo>
                  <a:pt x="12033084" y="5228561"/>
                </a:lnTo>
                <a:lnTo>
                  <a:pt x="12033657" y="5281691"/>
                </a:lnTo>
                <a:lnTo>
                  <a:pt x="12034181" y="5334354"/>
                </a:lnTo>
                <a:lnTo>
                  <a:pt x="12034653" y="5386537"/>
                </a:lnTo>
                <a:lnTo>
                  <a:pt x="12035071" y="5438225"/>
                </a:lnTo>
                <a:lnTo>
                  <a:pt x="12035434" y="5489405"/>
                </a:lnTo>
                <a:lnTo>
                  <a:pt x="12035739" y="5540063"/>
                </a:lnTo>
                <a:lnTo>
                  <a:pt x="12035986" y="5590186"/>
                </a:lnTo>
                <a:lnTo>
                  <a:pt x="12036173" y="5639758"/>
                </a:lnTo>
                <a:lnTo>
                  <a:pt x="12036297" y="5688768"/>
                </a:lnTo>
                <a:lnTo>
                  <a:pt x="12036358" y="5737199"/>
                </a:lnTo>
                <a:lnTo>
                  <a:pt x="12036352" y="5785040"/>
                </a:lnTo>
                <a:lnTo>
                  <a:pt x="12036279" y="5832275"/>
                </a:lnTo>
                <a:lnTo>
                  <a:pt x="12036137" y="5878891"/>
                </a:lnTo>
                <a:lnTo>
                  <a:pt x="12035924" y="5924875"/>
                </a:lnTo>
                <a:lnTo>
                  <a:pt x="12035638" y="5970211"/>
                </a:lnTo>
                <a:lnTo>
                  <a:pt x="12035278" y="6014887"/>
                </a:lnTo>
                <a:lnTo>
                  <a:pt x="12034841" y="6058889"/>
                </a:lnTo>
                <a:lnTo>
                  <a:pt x="12034327" y="6102202"/>
                </a:lnTo>
                <a:lnTo>
                  <a:pt x="12033733" y="6144813"/>
                </a:lnTo>
                <a:lnTo>
                  <a:pt x="12033057" y="6186709"/>
                </a:lnTo>
                <a:lnTo>
                  <a:pt x="12032298" y="6227874"/>
                </a:lnTo>
                <a:lnTo>
                  <a:pt x="12031454" y="6268295"/>
                </a:lnTo>
                <a:lnTo>
                  <a:pt x="12030524" y="6307959"/>
                </a:lnTo>
                <a:lnTo>
                  <a:pt x="12029505" y="6346851"/>
                </a:lnTo>
                <a:lnTo>
                  <a:pt x="12028396" y="6384959"/>
                </a:lnTo>
                <a:lnTo>
                  <a:pt x="12025901" y="6458761"/>
                </a:lnTo>
                <a:lnTo>
                  <a:pt x="12023024" y="6529256"/>
                </a:lnTo>
                <a:lnTo>
                  <a:pt x="12019751" y="6596333"/>
                </a:lnTo>
                <a:lnTo>
                  <a:pt x="12016069" y="6659880"/>
                </a:lnTo>
                <a:lnTo>
                  <a:pt x="11969606" y="6663791"/>
                </a:lnTo>
                <a:lnTo>
                  <a:pt x="11919559" y="6667452"/>
                </a:lnTo>
                <a:lnTo>
                  <a:pt x="11865993" y="6670868"/>
                </a:lnTo>
                <a:lnTo>
                  <a:pt x="11808973" y="6674043"/>
                </a:lnTo>
                <a:lnTo>
                  <a:pt x="11748562" y="6676984"/>
                </a:lnTo>
                <a:lnTo>
                  <a:pt x="11684825" y="6679695"/>
                </a:lnTo>
                <a:lnTo>
                  <a:pt x="11617828" y="6682181"/>
                </a:lnTo>
                <a:lnTo>
                  <a:pt x="11547634" y="6684449"/>
                </a:lnTo>
                <a:lnTo>
                  <a:pt x="11474309" y="6686502"/>
                </a:lnTo>
                <a:lnTo>
                  <a:pt x="11397916" y="6688347"/>
                </a:lnTo>
                <a:lnTo>
                  <a:pt x="11358589" y="6689193"/>
                </a:lnTo>
                <a:lnTo>
                  <a:pt x="11318520" y="6689989"/>
                </a:lnTo>
                <a:lnTo>
                  <a:pt x="11277717" y="6690735"/>
                </a:lnTo>
                <a:lnTo>
                  <a:pt x="11236187" y="6691433"/>
                </a:lnTo>
                <a:lnTo>
                  <a:pt x="11193939" y="6692082"/>
                </a:lnTo>
                <a:lnTo>
                  <a:pt x="11150980" y="6692683"/>
                </a:lnTo>
                <a:lnTo>
                  <a:pt x="11107319" y="6693238"/>
                </a:lnTo>
                <a:lnTo>
                  <a:pt x="11062964" y="6693747"/>
                </a:lnTo>
                <a:lnTo>
                  <a:pt x="11017923" y="6694209"/>
                </a:lnTo>
                <a:lnTo>
                  <a:pt x="10972204" y="6694627"/>
                </a:lnTo>
                <a:lnTo>
                  <a:pt x="10925815" y="6695001"/>
                </a:lnTo>
                <a:lnTo>
                  <a:pt x="10878764" y="6695331"/>
                </a:lnTo>
                <a:lnTo>
                  <a:pt x="10831059" y="6695618"/>
                </a:lnTo>
                <a:lnTo>
                  <a:pt x="10782709" y="6695863"/>
                </a:lnTo>
                <a:lnTo>
                  <a:pt x="10733721" y="6696066"/>
                </a:lnTo>
                <a:lnTo>
                  <a:pt x="10684104" y="6696228"/>
                </a:lnTo>
                <a:lnTo>
                  <a:pt x="10633864" y="6696350"/>
                </a:lnTo>
                <a:lnTo>
                  <a:pt x="10583012" y="6696432"/>
                </a:lnTo>
                <a:lnTo>
                  <a:pt x="10531554" y="6696476"/>
                </a:lnTo>
                <a:lnTo>
                  <a:pt x="10479499" y="6696480"/>
                </a:lnTo>
                <a:lnTo>
                  <a:pt x="10426855" y="6696447"/>
                </a:lnTo>
                <a:lnTo>
                  <a:pt x="10373629" y="6696378"/>
                </a:lnTo>
                <a:lnTo>
                  <a:pt x="10319831" y="6696271"/>
                </a:lnTo>
                <a:lnTo>
                  <a:pt x="10265467" y="6696129"/>
                </a:lnTo>
                <a:lnTo>
                  <a:pt x="10210547" y="6695952"/>
                </a:lnTo>
                <a:lnTo>
                  <a:pt x="10155077" y="6695740"/>
                </a:lnTo>
                <a:lnTo>
                  <a:pt x="10099067" y="6695495"/>
                </a:lnTo>
                <a:lnTo>
                  <a:pt x="10042525" y="6695217"/>
                </a:lnTo>
                <a:lnTo>
                  <a:pt x="9985457" y="6694906"/>
                </a:lnTo>
                <a:lnTo>
                  <a:pt x="9927873" y="6694563"/>
                </a:lnTo>
                <a:lnTo>
                  <a:pt x="9869781" y="6694189"/>
                </a:lnTo>
                <a:lnTo>
                  <a:pt x="9811188" y="6693785"/>
                </a:lnTo>
                <a:lnTo>
                  <a:pt x="9752103" y="6693351"/>
                </a:lnTo>
                <a:lnTo>
                  <a:pt x="9692534" y="6692887"/>
                </a:lnTo>
                <a:lnTo>
                  <a:pt x="9632488" y="6692396"/>
                </a:lnTo>
                <a:lnTo>
                  <a:pt x="9571974" y="6691876"/>
                </a:lnTo>
                <a:lnTo>
                  <a:pt x="9511001" y="6691329"/>
                </a:lnTo>
                <a:lnTo>
                  <a:pt x="9449575" y="6690756"/>
                </a:lnTo>
                <a:lnTo>
                  <a:pt x="9387705" y="6690156"/>
                </a:lnTo>
                <a:lnTo>
                  <a:pt x="9325400" y="6689532"/>
                </a:lnTo>
                <a:lnTo>
                  <a:pt x="9262667" y="6688883"/>
                </a:lnTo>
                <a:lnTo>
                  <a:pt x="9199514" y="6688210"/>
                </a:lnTo>
                <a:lnTo>
                  <a:pt x="9135950" y="6687513"/>
                </a:lnTo>
                <a:lnTo>
                  <a:pt x="9071982" y="6686795"/>
                </a:lnTo>
                <a:lnTo>
                  <a:pt x="9007618" y="6686054"/>
                </a:lnTo>
                <a:lnTo>
                  <a:pt x="8942867" y="6685292"/>
                </a:lnTo>
                <a:lnTo>
                  <a:pt x="8877737" y="6684509"/>
                </a:lnTo>
                <a:lnTo>
                  <a:pt x="8812236" y="6683706"/>
                </a:lnTo>
                <a:lnTo>
                  <a:pt x="8746371" y="6682884"/>
                </a:lnTo>
                <a:lnTo>
                  <a:pt x="8680152" y="6682044"/>
                </a:lnTo>
                <a:lnTo>
                  <a:pt x="8613585" y="6681185"/>
                </a:lnTo>
                <a:lnTo>
                  <a:pt x="8546679" y="6680309"/>
                </a:lnTo>
                <a:lnTo>
                  <a:pt x="8479443" y="6679416"/>
                </a:lnTo>
                <a:lnTo>
                  <a:pt x="8411884" y="6678507"/>
                </a:lnTo>
                <a:lnTo>
                  <a:pt x="8344010" y="6677583"/>
                </a:lnTo>
                <a:lnTo>
                  <a:pt x="8275829" y="6676644"/>
                </a:lnTo>
                <a:lnTo>
                  <a:pt x="8207350" y="6675691"/>
                </a:lnTo>
                <a:lnTo>
                  <a:pt x="8138580" y="6674725"/>
                </a:lnTo>
                <a:lnTo>
                  <a:pt x="8069527" y="6673746"/>
                </a:lnTo>
                <a:lnTo>
                  <a:pt x="8000201" y="6672755"/>
                </a:lnTo>
                <a:lnTo>
                  <a:pt x="7930608" y="6671752"/>
                </a:lnTo>
                <a:lnTo>
                  <a:pt x="7860757" y="6670739"/>
                </a:lnTo>
                <a:lnTo>
                  <a:pt x="7790656" y="6669715"/>
                </a:lnTo>
                <a:lnTo>
                  <a:pt x="7720312" y="6668682"/>
                </a:lnTo>
                <a:lnTo>
                  <a:pt x="7649735" y="6667640"/>
                </a:lnTo>
                <a:lnTo>
                  <a:pt x="7578932" y="6666591"/>
                </a:lnTo>
                <a:lnTo>
                  <a:pt x="7507910" y="6665533"/>
                </a:lnTo>
                <a:lnTo>
                  <a:pt x="7436679" y="6664469"/>
                </a:lnTo>
                <a:lnTo>
                  <a:pt x="7365247" y="6663398"/>
                </a:lnTo>
                <a:lnTo>
                  <a:pt x="7293621" y="6662322"/>
                </a:lnTo>
                <a:lnTo>
                  <a:pt x="7221809" y="6661241"/>
                </a:lnTo>
                <a:lnTo>
                  <a:pt x="7149819" y="6660156"/>
                </a:lnTo>
                <a:lnTo>
                  <a:pt x="7077661" y="6659068"/>
                </a:lnTo>
                <a:lnTo>
                  <a:pt x="7005340" y="6657976"/>
                </a:lnTo>
                <a:lnTo>
                  <a:pt x="6932867" y="6656882"/>
                </a:lnTo>
                <a:lnTo>
                  <a:pt x="6860248" y="6655787"/>
                </a:lnTo>
                <a:lnTo>
                  <a:pt x="6787493" y="6654691"/>
                </a:lnTo>
                <a:lnTo>
                  <a:pt x="6714608" y="6653594"/>
                </a:lnTo>
                <a:lnTo>
                  <a:pt x="6641602" y="6652498"/>
                </a:lnTo>
                <a:lnTo>
                  <a:pt x="6568483" y="6651403"/>
                </a:lnTo>
                <a:lnTo>
                  <a:pt x="6495260" y="6650309"/>
                </a:lnTo>
                <a:lnTo>
                  <a:pt x="6421939" y="6649218"/>
                </a:lnTo>
                <a:lnTo>
                  <a:pt x="6348530" y="6648130"/>
                </a:lnTo>
                <a:lnTo>
                  <a:pt x="6275041" y="6647046"/>
                </a:lnTo>
                <a:lnTo>
                  <a:pt x="6201479" y="6645965"/>
                </a:lnTo>
                <a:lnTo>
                  <a:pt x="6127852" y="6644890"/>
                </a:lnTo>
                <a:lnTo>
                  <a:pt x="6054169" y="6643821"/>
                </a:lnTo>
                <a:lnTo>
                  <a:pt x="5980437" y="6642758"/>
                </a:lnTo>
                <a:lnTo>
                  <a:pt x="5906666" y="6641701"/>
                </a:lnTo>
                <a:lnTo>
                  <a:pt x="5832862" y="6640653"/>
                </a:lnTo>
                <a:lnTo>
                  <a:pt x="5759034" y="6639612"/>
                </a:lnTo>
                <a:lnTo>
                  <a:pt x="5685190" y="6638581"/>
                </a:lnTo>
                <a:lnTo>
                  <a:pt x="5611338" y="6637559"/>
                </a:lnTo>
                <a:lnTo>
                  <a:pt x="5537486" y="6636547"/>
                </a:lnTo>
                <a:lnTo>
                  <a:pt x="5463642" y="6635546"/>
                </a:lnTo>
                <a:lnTo>
                  <a:pt x="5389815" y="6634557"/>
                </a:lnTo>
                <a:lnTo>
                  <a:pt x="5316012" y="6633580"/>
                </a:lnTo>
                <a:lnTo>
                  <a:pt x="5242241" y="6632616"/>
                </a:lnTo>
                <a:lnTo>
                  <a:pt x="5168511" y="6631665"/>
                </a:lnTo>
                <a:lnTo>
                  <a:pt x="5094829" y="6630729"/>
                </a:lnTo>
                <a:lnTo>
                  <a:pt x="5021204" y="6629807"/>
                </a:lnTo>
                <a:lnTo>
                  <a:pt x="4947643" y="6628901"/>
                </a:lnTo>
                <a:lnTo>
                  <a:pt x="4874156" y="6628011"/>
                </a:lnTo>
                <a:lnTo>
                  <a:pt x="4800749" y="6627138"/>
                </a:lnTo>
                <a:lnTo>
                  <a:pt x="4727431" y="6626282"/>
                </a:lnTo>
                <a:lnTo>
                  <a:pt x="4654210" y="6625444"/>
                </a:lnTo>
                <a:lnTo>
                  <a:pt x="4581094" y="6624625"/>
                </a:lnTo>
                <a:lnTo>
                  <a:pt x="4508091" y="6623826"/>
                </a:lnTo>
                <a:lnTo>
                  <a:pt x="4435210" y="6623046"/>
                </a:lnTo>
                <a:lnTo>
                  <a:pt x="4362457" y="6622288"/>
                </a:lnTo>
                <a:lnTo>
                  <a:pt x="4289842" y="6621551"/>
                </a:lnTo>
                <a:lnTo>
                  <a:pt x="4217373" y="6620835"/>
                </a:lnTo>
                <a:lnTo>
                  <a:pt x="4145057" y="6620143"/>
                </a:lnTo>
                <a:lnTo>
                  <a:pt x="4072902" y="6619474"/>
                </a:lnTo>
                <a:lnTo>
                  <a:pt x="4000917" y="6618829"/>
                </a:lnTo>
                <a:lnTo>
                  <a:pt x="3929110" y="6618208"/>
                </a:lnTo>
                <a:lnTo>
                  <a:pt x="3857489" y="6617613"/>
                </a:lnTo>
                <a:lnTo>
                  <a:pt x="3786061" y="6617044"/>
                </a:lnTo>
                <a:lnTo>
                  <a:pt x="3714835" y="6616501"/>
                </a:lnTo>
                <a:lnTo>
                  <a:pt x="3643820" y="6615986"/>
                </a:lnTo>
                <a:lnTo>
                  <a:pt x="3573022" y="6615499"/>
                </a:lnTo>
                <a:lnTo>
                  <a:pt x="3502451" y="6615040"/>
                </a:lnTo>
                <a:lnTo>
                  <a:pt x="3432114" y="6614611"/>
                </a:lnTo>
                <a:lnTo>
                  <a:pt x="3362019" y="6614212"/>
                </a:lnTo>
                <a:lnTo>
                  <a:pt x="3292174" y="6613843"/>
                </a:lnTo>
                <a:lnTo>
                  <a:pt x="3222588" y="6613505"/>
                </a:lnTo>
                <a:lnTo>
                  <a:pt x="3153268" y="6613200"/>
                </a:lnTo>
                <a:lnTo>
                  <a:pt x="3084223" y="6612927"/>
                </a:lnTo>
                <a:lnTo>
                  <a:pt x="3015461" y="6612687"/>
                </a:lnTo>
                <a:lnTo>
                  <a:pt x="2946989" y="6612481"/>
                </a:lnTo>
                <a:lnTo>
                  <a:pt x="2878816" y="6612309"/>
                </a:lnTo>
                <a:lnTo>
                  <a:pt x="2810950" y="6612173"/>
                </a:lnTo>
                <a:lnTo>
                  <a:pt x="2743399" y="6612073"/>
                </a:lnTo>
                <a:lnTo>
                  <a:pt x="2676171" y="6612009"/>
                </a:lnTo>
                <a:lnTo>
                  <a:pt x="2609274" y="6611982"/>
                </a:lnTo>
                <a:lnTo>
                  <a:pt x="2542716" y="6611993"/>
                </a:lnTo>
                <a:lnTo>
                  <a:pt x="2476505" y="6612043"/>
                </a:lnTo>
                <a:lnTo>
                  <a:pt x="2410650" y="6612131"/>
                </a:lnTo>
                <a:lnTo>
                  <a:pt x="2345158" y="6612260"/>
                </a:lnTo>
                <a:lnTo>
                  <a:pt x="2280038" y="6612428"/>
                </a:lnTo>
                <a:lnTo>
                  <a:pt x="2215297" y="6612638"/>
                </a:lnTo>
                <a:lnTo>
                  <a:pt x="2150943" y="6612890"/>
                </a:lnTo>
                <a:lnTo>
                  <a:pt x="2086986" y="6613184"/>
                </a:lnTo>
                <a:lnTo>
                  <a:pt x="2023432" y="6613521"/>
                </a:lnTo>
                <a:lnTo>
                  <a:pt x="1960289" y="6613902"/>
                </a:lnTo>
                <a:lnTo>
                  <a:pt x="1897567" y="6614327"/>
                </a:lnTo>
                <a:lnTo>
                  <a:pt x="1835273" y="6614798"/>
                </a:lnTo>
                <a:lnTo>
                  <a:pt x="1773415" y="6615314"/>
                </a:lnTo>
                <a:lnTo>
                  <a:pt x="1712000" y="6615876"/>
                </a:lnTo>
                <a:lnTo>
                  <a:pt x="1651038" y="6616485"/>
                </a:lnTo>
                <a:lnTo>
                  <a:pt x="1590537" y="6617142"/>
                </a:lnTo>
                <a:lnTo>
                  <a:pt x="1530503" y="6617848"/>
                </a:lnTo>
                <a:lnTo>
                  <a:pt x="1470946" y="6618602"/>
                </a:lnTo>
                <a:lnTo>
                  <a:pt x="1411874" y="6619406"/>
                </a:lnTo>
                <a:lnTo>
                  <a:pt x="1353294" y="6620260"/>
                </a:lnTo>
                <a:lnTo>
                  <a:pt x="1295214" y="6621165"/>
                </a:lnTo>
                <a:lnTo>
                  <a:pt x="1237643" y="6622122"/>
                </a:lnTo>
                <a:lnTo>
                  <a:pt x="1180589" y="6623131"/>
                </a:lnTo>
                <a:lnTo>
                  <a:pt x="1124060" y="6624193"/>
                </a:lnTo>
                <a:lnTo>
                  <a:pt x="1068064" y="6625308"/>
                </a:lnTo>
                <a:lnTo>
                  <a:pt x="1012609" y="6626478"/>
                </a:lnTo>
                <a:lnTo>
                  <a:pt x="957703" y="6627703"/>
                </a:lnTo>
                <a:lnTo>
                  <a:pt x="903353" y="6628983"/>
                </a:lnTo>
                <a:lnTo>
                  <a:pt x="849570" y="6630319"/>
                </a:lnTo>
                <a:lnTo>
                  <a:pt x="796359" y="6631712"/>
                </a:lnTo>
                <a:lnTo>
                  <a:pt x="743730" y="6633163"/>
                </a:lnTo>
                <a:lnTo>
                  <a:pt x="691690" y="6634672"/>
                </a:lnTo>
                <a:lnTo>
                  <a:pt x="640247" y="6636240"/>
                </a:lnTo>
                <a:lnTo>
                  <a:pt x="589410" y="6637867"/>
                </a:lnTo>
                <a:lnTo>
                  <a:pt x="539187" y="6639554"/>
                </a:lnTo>
                <a:lnTo>
                  <a:pt x="489586" y="6641302"/>
                </a:lnTo>
                <a:lnTo>
                  <a:pt x="440614" y="6643112"/>
                </a:lnTo>
                <a:lnTo>
                  <a:pt x="392280" y="6644984"/>
                </a:lnTo>
                <a:lnTo>
                  <a:pt x="344592" y="6646918"/>
                </a:lnTo>
                <a:lnTo>
                  <a:pt x="297558" y="6648916"/>
                </a:lnTo>
                <a:lnTo>
                  <a:pt x="251186" y="6650978"/>
                </a:lnTo>
                <a:lnTo>
                  <a:pt x="205485" y="6653104"/>
                </a:lnTo>
                <a:lnTo>
                  <a:pt x="160461" y="6655297"/>
                </a:lnTo>
                <a:lnTo>
                  <a:pt x="116124" y="6657555"/>
                </a:lnTo>
                <a:lnTo>
                  <a:pt x="72481" y="6659880"/>
                </a:lnTo>
                <a:lnTo>
                  <a:pt x="71999" y="6642743"/>
                </a:lnTo>
                <a:lnTo>
                  <a:pt x="70922" y="6603854"/>
                </a:lnTo>
                <a:lnTo>
                  <a:pt x="69701" y="6558971"/>
                </a:lnTo>
                <a:lnTo>
                  <a:pt x="68345" y="6508285"/>
                </a:lnTo>
                <a:lnTo>
                  <a:pt x="66861" y="6451987"/>
                </a:lnTo>
                <a:lnTo>
                  <a:pt x="65259" y="6390269"/>
                </a:lnTo>
                <a:lnTo>
                  <a:pt x="63546" y="6323322"/>
                </a:lnTo>
                <a:lnTo>
                  <a:pt x="61732" y="6251336"/>
                </a:lnTo>
                <a:lnTo>
                  <a:pt x="59825" y="6174504"/>
                </a:lnTo>
                <a:lnTo>
                  <a:pt x="58839" y="6134330"/>
                </a:lnTo>
                <a:lnTo>
                  <a:pt x="57833" y="6093016"/>
                </a:lnTo>
                <a:lnTo>
                  <a:pt x="56808" y="6050586"/>
                </a:lnTo>
                <a:lnTo>
                  <a:pt x="55764" y="6007064"/>
                </a:lnTo>
                <a:lnTo>
                  <a:pt x="54704" y="5962474"/>
                </a:lnTo>
                <a:lnTo>
                  <a:pt x="53628" y="5916839"/>
                </a:lnTo>
                <a:lnTo>
                  <a:pt x="52537" y="5870183"/>
                </a:lnTo>
                <a:lnTo>
                  <a:pt x="51432" y="5822531"/>
                </a:lnTo>
                <a:lnTo>
                  <a:pt x="50315" y="5773907"/>
                </a:lnTo>
                <a:lnTo>
                  <a:pt x="49186" y="5724334"/>
                </a:lnTo>
                <a:lnTo>
                  <a:pt x="48046" y="5673835"/>
                </a:lnTo>
                <a:lnTo>
                  <a:pt x="46897" y="5622436"/>
                </a:lnTo>
                <a:lnTo>
                  <a:pt x="45740" y="5570160"/>
                </a:lnTo>
                <a:lnTo>
                  <a:pt x="44574" y="5517031"/>
                </a:lnTo>
                <a:lnTo>
                  <a:pt x="43403" y="5463072"/>
                </a:lnTo>
                <a:lnTo>
                  <a:pt x="42226" y="5408308"/>
                </a:lnTo>
                <a:lnTo>
                  <a:pt x="41045" y="5352763"/>
                </a:lnTo>
                <a:lnTo>
                  <a:pt x="39861" y="5296460"/>
                </a:lnTo>
                <a:lnTo>
                  <a:pt x="38675" y="5239424"/>
                </a:lnTo>
                <a:lnTo>
                  <a:pt x="37488" y="5181678"/>
                </a:lnTo>
                <a:lnTo>
                  <a:pt x="36300" y="5123246"/>
                </a:lnTo>
                <a:lnTo>
                  <a:pt x="35114" y="5064152"/>
                </a:lnTo>
                <a:lnTo>
                  <a:pt x="33930" y="5004420"/>
                </a:lnTo>
                <a:lnTo>
                  <a:pt x="32749" y="4944074"/>
                </a:lnTo>
                <a:lnTo>
                  <a:pt x="31572" y="4883137"/>
                </a:lnTo>
                <a:lnTo>
                  <a:pt x="30400" y="4821635"/>
                </a:lnTo>
                <a:lnTo>
                  <a:pt x="29235" y="4759590"/>
                </a:lnTo>
                <a:lnTo>
                  <a:pt x="28078" y="4697026"/>
                </a:lnTo>
                <a:lnTo>
                  <a:pt x="26928" y="4633968"/>
                </a:lnTo>
                <a:lnTo>
                  <a:pt x="25789" y="4570440"/>
                </a:lnTo>
                <a:lnTo>
                  <a:pt x="24660" y="4506464"/>
                </a:lnTo>
                <a:lnTo>
                  <a:pt x="23542" y="4442066"/>
                </a:lnTo>
                <a:lnTo>
                  <a:pt x="22437" y="4377268"/>
                </a:lnTo>
                <a:lnTo>
                  <a:pt x="21346" y="4312096"/>
                </a:lnTo>
                <a:lnTo>
                  <a:pt x="20270" y="4246572"/>
                </a:lnTo>
                <a:lnTo>
                  <a:pt x="19210" y="4180722"/>
                </a:lnTo>
                <a:lnTo>
                  <a:pt x="18166" y="4114567"/>
                </a:lnTo>
                <a:lnTo>
                  <a:pt x="17141" y="4048134"/>
                </a:lnTo>
                <a:lnTo>
                  <a:pt x="16135" y="3981445"/>
                </a:lnTo>
                <a:lnTo>
                  <a:pt x="15149" y="3914524"/>
                </a:lnTo>
                <a:lnTo>
                  <a:pt x="14184" y="3847395"/>
                </a:lnTo>
                <a:lnTo>
                  <a:pt x="13241" y="3780083"/>
                </a:lnTo>
                <a:lnTo>
                  <a:pt x="12322" y="3712610"/>
                </a:lnTo>
                <a:lnTo>
                  <a:pt x="11426" y="3645002"/>
                </a:lnTo>
                <a:lnTo>
                  <a:pt x="10557" y="3577281"/>
                </a:lnTo>
                <a:lnTo>
                  <a:pt x="9714" y="3509473"/>
                </a:lnTo>
                <a:lnTo>
                  <a:pt x="8898" y="3441600"/>
                </a:lnTo>
                <a:lnTo>
                  <a:pt x="8111" y="3373686"/>
                </a:lnTo>
                <a:lnTo>
                  <a:pt x="7354" y="3305756"/>
                </a:lnTo>
                <a:lnTo>
                  <a:pt x="6627" y="3237834"/>
                </a:lnTo>
                <a:lnTo>
                  <a:pt x="5932" y="3169942"/>
                </a:lnTo>
                <a:lnTo>
                  <a:pt x="5270" y="3102106"/>
                </a:lnTo>
                <a:lnTo>
                  <a:pt x="4642" y="3034349"/>
                </a:lnTo>
                <a:lnTo>
                  <a:pt x="4049" y="2966695"/>
                </a:lnTo>
                <a:lnTo>
                  <a:pt x="3491" y="2899168"/>
                </a:lnTo>
                <a:lnTo>
                  <a:pt x="2971" y="2831792"/>
                </a:lnTo>
                <a:lnTo>
                  <a:pt x="2489" y="2764590"/>
                </a:lnTo>
                <a:lnTo>
                  <a:pt x="2046" y="2697587"/>
                </a:lnTo>
                <a:lnTo>
                  <a:pt x="1644" y="2630807"/>
                </a:lnTo>
                <a:lnTo>
                  <a:pt x="1283" y="2564273"/>
                </a:lnTo>
                <a:lnTo>
                  <a:pt x="964" y="2498009"/>
                </a:lnTo>
                <a:lnTo>
                  <a:pt x="688" y="2432040"/>
                </a:lnTo>
                <a:lnTo>
                  <a:pt x="457" y="2366389"/>
                </a:lnTo>
                <a:lnTo>
                  <a:pt x="272" y="2301079"/>
                </a:lnTo>
                <a:lnTo>
                  <a:pt x="133" y="2236136"/>
                </a:lnTo>
                <a:lnTo>
                  <a:pt x="42" y="2171583"/>
                </a:lnTo>
                <a:lnTo>
                  <a:pt x="0" y="2107443"/>
                </a:lnTo>
                <a:lnTo>
                  <a:pt x="7" y="2043741"/>
                </a:lnTo>
                <a:lnTo>
                  <a:pt x="65" y="1980501"/>
                </a:lnTo>
                <a:lnTo>
                  <a:pt x="175" y="1917746"/>
                </a:lnTo>
                <a:lnTo>
                  <a:pt x="338" y="1855500"/>
                </a:lnTo>
                <a:lnTo>
                  <a:pt x="555" y="1793788"/>
                </a:lnTo>
                <a:lnTo>
                  <a:pt x="827" y="1732632"/>
                </a:lnTo>
                <a:lnTo>
                  <a:pt x="1156" y="1672058"/>
                </a:lnTo>
                <a:lnTo>
                  <a:pt x="1541" y="1612089"/>
                </a:lnTo>
                <a:lnTo>
                  <a:pt x="1985" y="1552749"/>
                </a:lnTo>
                <a:lnTo>
                  <a:pt x="2488" y="1494062"/>
                </a:lnTo>
                <a:lnTo>
                  <a:pt x="3051" y="1436051"/>
                </a:lnTo>
                <a:lnTo>
                  <a:pt x="3676" y="1378741"/>
                </a:lnTo>
                <a:lnTo>
                  <a:pt x="4364" y="1322155"/>
                </a:lnTo>
                <a:lnTo>
                  <a:pt x="5115" y="1266318"/>
                </a:lnTo>
                <a:lnTo>
                  <a:pt x="5930" y="1211253"/>
                </a:lnTo>
                <a:lnTo>
                  <a:pt x="6811" y="1156985"/>
                </a:lnTo>
                <a:lnTo>
                  <a:pt x="7759" y="1103536"/>
                </a:lnTo>
                <a:lnTo>
                  <a:pt x="8775" y="1050932"/>
                </a:lnTo>
                <a:lnTo>
                  <a:pt x="9859" y="999195"/>
                </a:lnTo>
                <a:lnTo>
                  <a:pt x="11014" y="948350"/>
                </a:lnTo>
                <a:lnTo>
                  <a:pt x="12239" y="898421"/>
                </a:lnTo>
                <a:lnTo>
                  <a:pt x="13537" y="849432"/>
                </a:lnTo>
                <a:lnTo>
                  <a:pt x="14907" y="801406"/>
                </a:lnTo>
                <a:lnTo>
                  <a:pt x="16352" y="754368"/>
                </a:lnTo>
                <a:lnTo>
                  <a:pt x="17872" y="708341"/>
                </a:lnTo>
                <a:lnTo>
                  <a:pt x="19468" y="663349"/>
                </a:lnTo>
                <a:lnTo>
                  <a:pt x="21142" y="619416"/>
                </a:lnTo>
                <a:lnTo>
                  <a:pt x="22894" y="576567"/>
                </a:lnTo>
                <a:lnTo>
                  <a:pt x="24725" y="534824"/>
                </a:lnTo>
                <a:lnTo>
                  <a:pt x="26637" y="494213"/>
                </a:lnTo>
                <a:lnTo>
                  <a:pt x="28630" y="454756"/>
                </a:lnTo>
                <a:lnTo>
                  <a:pt x="30706" y="416477"/>
                </a:lnTo>
                <a:lnTo>
                  <a:pt x="35110" y="343553"/>
                </a:lnTo>
                <a:lnTo>
                  <a:pt x="39858" y="275629"/>
                </a:lnTo>
                <a:lnTo>
                  <a:pt x="44956" y="212899"/>
                </a:lnTo>
                <a:lnTo>
                  <a:pt x="50416" y="155552"/>
                </a:lnTo>
                <a:lnTo>
                  <a:pt x="56243" y="103781"/>
                </a:lnTo>
                <a:lnTo>
                  <a:pt x="62448" y="57776"/>
                </a:lnTo>
                <a:lnTo>
                  <a:pt x="69038" y="17729"/>
                </a:lnTo>
                <a:lnTo>
                  <a:pt x="72481" y="0"/>
                </a:lnTo>
                <a:close/>
              </a:path>
            </a:pathLst>
          </a:custGeom>
          <a:ln w="69850">
            <a:solidFill>
              <a:srgbClr val="1F4E7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g object 18"/>
          <p:cNvSpPr/>
          <p:nvPr/>
        </p:nvSpPr>
        <p:spPr>
          <a:xfrm>
            <a:off x="6338315" y="99060"/>
            <a:ext cx="5718175" cy="494030"/>
          </a:xfrm>
          <a:custGeom>
            <a:avLst/>
            <a:gdLst/>
            <a:ahLst/>
            <a:cxnLst/>
            <a:rect l="l" t="t" r="r" b="b"/>
            <a:pathLst>
              <a:path w="5718175" h="494030">
                <a:moveTo>
                  <a:pt x="5635752" y="0"/>
                </a:moveTo>
                <a:lnTo>
                  <a:pt x="82296" y="0"/>
                </a:lnTo>
                <a:lnTo>
                  <a:pt x="50256" y="6465"/>
                </a:lnTo>
                <a:lnTo>
                  <a:pt x="24098" y="24098"/>
                </a:lnTo>
                <a:lnTo>
                  <a:pt x="6465" y="50256"/>
                </a:lnTo>
                <a:lnTo>
                  <a:pt x="0" y="82296"/>
                </a:lnTo>
                <a:lnTo>
                  <a:pt x="0" y="411480"/>
                </a:lnTo>
                <a:lnTo>
                  <a:pt x="6465" y="443519"/>
                </a:lnTo>
                <a:lnTo>
                  <a:pt x="24098" y="469677"/>
                </a:lnTo>
                <a:lnTo>
                  <a:pt x="50256" y="487310"/>
                </a:lnTo>
                <a:lnTo>
                  <a:pt x="82296" y="493776"/>
                </a:lnTo>
                <a:lnTo>
                  <a:pt x="5635752" y="493776"/>
                </a:lnTo>
                <a:lnTo>
                  <a:pt x="5667791" y="487310"/>
                </a:lnTo>
                <a:lnTo>
                  <a:pt x="5693949" y="469677"/>
                </a:lnTo>
                <a:lnTo>
                  <a:pt x="5711582" y="443519"/>
                </a:lnTo>
                <a:lnTo>
                  <a:pt x="5718048" y="411480"/>
                </a:lnTo>
                <a:lnTo>
                  <a:pt x="5718048" y="82296"/>
                </a:lnTo>
                <a:lnTo>
                  <a:pt x="5711582" y="50256"/>
                </a:lnTo>
                <a:lnTo>
                  <a:pt x="5693949" y="24098"/>
                </a:lnTo>
                <a:lnTo>
                  <a:pt x="5667791" y="6465"/>
                </a:lnTo>
                <a:lnTo>
                  <a:pt x="5635752" y="0"/>
                </a:lnTo>
                <a:close/>
              </a:path>
            </a:pathLst>
          </a:custGeom>
          <a:solidFill>
            <a:srgbClr val="EC7C3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7093711" y="108330"/>
            <a:ext cx="4208145" cy="4521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800" b="1" i="0">
                <a:solidFill>
                  <a:schemeClr val="bg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7"/>
          <p:cNvSpPr/>
          <p:nvPr/>
        </p:nvSpPr>
        <p:spPr bwMode="auto">
          <a:xfrm>
            <a:off x="0" y="1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0" y="0"/>
                </a:moveTo>
                <a:lnTo>
                  <a:pt x="5760" y="0"/>
                </a:lnTo>
                <a:lnTo>
                  <a:pt x="5760" y="3090"/>
                </a:lnTo>
                <a:lnTo>
                  <a:pt x="4817" y="3090"/>
                </a:lnTo>
                <a:lnTo>
                  <a:pt x="4637" y="3270"/>
                </a:lnTo>
                <a:lnTo>
                  <a:pt x="4637" y="3270"/>
                </a:lnTo>
                <a:lnTo>
                  <a:pt x="4633" y="3272"/>
                </a:lnTo>
                <a:lnTo>
                  <a:pt x="4627" y="3275"/>
                </a:lnTo>
                <a:lnTo>
                  <a:pt x="4621" y="3278"/>
                </a:lnTo>
                <a:lnTo>
                  <a:pt x="4616" y="3278"/>
                </a:lnTo>
                <a:lnTo>
                  <a:pt x="4610" y="3278"/>
                </a:lnTo>
                <a:lnTo>
                  <a:pt x="4605" y="3275"/>
                </a:lnTo>
                <a:lnTo>
                  <a:pt x="4599" y="3272"/>
                </a:lnTo>
                <a:lnTo>
                  <a:pt x="4595" y="3270"/>
                </a:lnTo>
                <a:lnTo>
                  <a:pt x="4415" y="3090"/>
                </a:lnTo>
                <a:lnTo>
                  <a:pt x="0" y="309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2951396"/>
            <a:ext cx="10561418" cy="1468800"/>
          </a:xfrm>
        </p:spPr>
        <p:txBody>
          <a:bodyPr anchor="b"/>
          <a:lstStyle>
            <a:lvl1pPr algn="r">
              <a:defRPr sz="4800" b="1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000" y="5281201"/>
            <a:ext cx="10561418" cy="433955"/>
          </a:xfrm>
        </p:spPr>
        <p:txBody>
          <a:bodyPr anchor="t">
            <a:no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7473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8712" y="2222287"/>
            <a:ext cx="5185873" cy="363876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7415" y="2222287"/>
            <a:ext cx="5194583" cy="363876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9800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4728" y="2174875"/>
            <a:ext cx="5189857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4729" y="2751138"/>
            <a:ext cx="5189856" cy="3109913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7415" y="2174875"/>
            <a:ext cx="5194583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7415" y="2751138"/>
            <a:ext cx="5194583" cy="3109913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6383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9699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9577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1073151" y="446087"/>
            <a:ext cx="3547533" cy="1814651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3151" y="446088"/>
            <a:ext cx="3547533" cy="161839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5633" y="446088"/>
            <a:ext cx="6252633" cy="541496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3151" y="2260738"/>
            <a:ext cx="3547533" cy="360031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6504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4728" y="727522"/>
            <a:ext cx="4852988" cy="1617163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Picture Placeholder 11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6098117" y="0"/>
            <a:ext cx="6093883" cy="6858000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algn="ctr">
              <a:buFontTx/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4728" y="2344684"/>
            <a:ext cx="4852988" cy="3516365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85810" y="6041362"/>
            <a:ext cx="976879" cy="365125"/>
          </a:xfrm>
        </p:spPr>
        <p:txBody>
          <a:bodyPr/>
          <a:lstStyle/>
          <a:p>
            <a:fld id="{1D8BD707-D9CF-40AE-B4C6-C98DA3205C09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0396" y="6041362"/>
            <a:ext cx="329541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862689" y="5915888"/>
            <a:ext cx="1062155" cy="490599"/>
          </a:xfrm>
        </p:spPr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3337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4800600"/>
            <a:ext cx="10561418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Picture Placeholder 14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0" y="0"/>
            <a:ext cx="12192000" cy="4800600"/>
          </a:xfrm>
          <a:custGeom>
            <a:avLst/>
            <a:gdLst/>
            <a:ahLst/>
            <a:cxnLst/>
            <a:rect l="0" t="0" r="r" b="b"/>
            <a:pathLst>
              <a:path w="5760" h="3289">
                <a:moveTo>
                  <a:pt x="5760" y="0"/>
                </a:moveTo>
                <a:lnTo>
                  <a:pt x="0" y="0"/>
                </a:lnTo>
                <a:lnTo>
                  <a:pt x="0" y="3100"/>
                </a:lnTo>
                <a:lnTo>
                  <a:pt x="943" y="3100"/>
                </a:lnTo>
                <a:lnTo>
                  <a:pt x="1123" y="3281"/>
                </a:lnTo>
                <a:lnTo>
                  <a:pt x="1123" y="3281"/>
                </a:lnTo>
                <a:lnTo>
                  <a:pt x="1127" y="3283"/>
                </a:lnTo>
                <a:lnTo>
                  <a:pt x="1133" y="3286"/>
                </a:lnTo>
                <a:lnTo>
                  <a:pt x="1139" y="3289"/>
                </a:lnTo>
                <a:lnTo>
                  <a:pt x="1144" y="3289"/>
                </a:lnTo>
                <a:lnTo>
                  <a:pt x="1150" y="3289"/>
                </a:lnTo>
                <a:lnTo>
                  <a:pt x="1155" y="3286"/>
                </a:lnTo>
                <a:lnTo>
                  <a:pt x="1161" y="3283"/>
                </a:lnTo>
                <a:lnTo>
                  <a:pt x="1165" y="3281"/>
                </a:lnTo>
                <a:lnTo>
                  <a:pt x="1345" y="3100"/>
                </a:lnTo>
                <a:lnTo>
                  <a:pt x="5760" y="3100"/>
                </a:lnTo>
                <a:lnTo>
                  <a:pt x="5760" y="0"/>
                </a:lnTo>
                <a:close/>
              </a:path>
            </a:pathLst>
          </a:custGeom>
          <a:noFill/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>
              <a:buFontTx/>
              <a:buNone/>
              <a:defRPr sz="16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0000" y="5367338"/>
            <a:ext cx="10561418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0299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>
            <a:spLocks noChangeAspect="1"/>
          </p:cNvSpPr>
          <p:nvPr/>
        </p:nvSpPr>
        <p:spPr bwMode="auto">
          <a:xfrm>
            <a:off x="631697" y="1081456"/>
            <a:ext cx="6332416" cy="3239188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0985" y="1238502"/>
            <a:ext cx="5893840" cy="2645912"/>
          </a:xfrm>
        </p:spPr>
        <p:txBody>
          <a:bodyPr anchor="b"/>
          <a:lstStyle>
            <a:lvl1pPr algn="l">
              <a:defRPr sz="4200" b="1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3190" y="4443680"/>
            <a:ext cx="5891636" cy="713241"/>
          </a:xfrm>
        </p:spPr>
        <p:txBody>
          <a:bodyPr anchor="t">
            <a:no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7574642" y="1081456"/>
            <a:ext cx="3810001" cy="4075465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5703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6"/>
          <p:cNvSpPr>
            <a:spLocks noChangeAspect="1"/>
          </p:cNvSpPr>
          <p:nvPr/>
        </p:nvSpPr>
        <p:spPr bwMode="auto">
          <a:xfrm>
            <a:off x="1140884" y="2286585"/>
            <a:ext cx="4895115" cy="2503972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1357089" y="2435957"/>
            <a:ext cx="4382521" cy="2007789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6156000" y="2286000"/>
            <a:ext cx="4880300" cy="2295525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023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rgbClr val="006FC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5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1721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7669651" y="446089"/>
            <a:ext cx="4522349" cy="5414962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83540" y="586171"/>
            <a:ext cx="2494791" cy="51347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0001" y="446089"/>
            <a:ext cx="6611540" cy="5414962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666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rgbClr val="006FC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rgbClr val="006FC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49244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38472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77940"/>
            <a:ext cx="2804160" cy="276999"/>
          </a:xfrm>
        </p:spPr>
        <p:txBody>
          <a:bodyPr/>
          <a:lstStyle/>
          <a:p>
            <a:fld id="{91C6E27B-01CB-4088-B34E-DE60C97AD3EE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45280" y="6377940"/>
            <a:ext cx="3901440" cy="276999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78240" y="6377940"/>
            <a:ext cx="2804160" cy="276999"/>
          </a:xfrm>
        </p:spPr>
        <p:txBody>
          <a:bodyPr/>
          <a:lstStyle/>
          <a:p>
            <a:fld id="{33DEBBAE-978D-4492-AA27-841D007832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8650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C617817-0E34-4996-AD0A-F936AE0896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4934C-2304-4B8E-B3F0-D8F1D71B646F}" type="datetimeFigureOut">
              <a:rPr lang="vi-VN"/>
              <a:pPr>
                <a:defRPr/>
              </a:pPr>
              <a:t>24/02/2024</a:t>
            </a:fld>
            <a:endParaRPr lang="vi-V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B7C4180-0BB1-4FA9-A260-CA12249BF9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BC6E169-821D-4A11-8D12-9725DB70DF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1339E5-CB19-47F7-B316-46CEF92427E5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566660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-3175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5760" y="0"/>
                </a:moveTo>
                <a:lnTo>
                  <a:pt x="0" y="0"/>
                </a:lnTo>
                <a:lnTo>
                  <a:pt x="0" y="3090"/>
                </a:lnTo>
                <a:lnTo>
                  <a:pt x="943" y="3090"/>
                </a:lnTo>
                <a:lnTo>
                  <a:pt x="1123" y="3270"/>
                </a:lnTo>
                <a:lnTo>
                  <a:pt x="1123" y="3270"/>
                </a:lnTo>
                <a:lnTo>
                  <a:pt x="1127" y="3272"/>
                </a:lnTo>
                <a:lnTo>
                  <a:pt x="1133" y="3275"/>
                </a:lnTo>
                <a:lnTo>
                  <a:pt x="1139" y="3278"/>
                </a:lnTo>
                <a:lnTo>
                  <a:pt x="1144" y="3278"/>
                </a:lnTo>
                <a:lnTo>
                  <a:pt x="1150" y="3278"/>
                </a:lnTo>
                <a:lnTo>
                  <a:pt x="1155" y="3275"/>
                </a:lnTo>
                <a:lnTo>
                  <a:pt x="1161" y="3272"/>
                </a:lnTo>
                <a:lnTo>
                  <a:pt x="1165" y="3270"/>
                </a:lnTo>
                <a:lnTo>
                  <a:pt x="1345" y="3090"/>
                </a:lnTo>
                <a:lnTo>
                  <a:pt x="5760" y="3090"/>
                </a:lnTo>
                <a:lnTo>
                  <a:pt x="5760" y="0"/>
                </a:lnTo>
                <a:close/>
              </a:path>
            </a:pathLst>
          </a:custGeom>
          <a:ln/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0001" y="1449147"/>
            <a:ext cx="10572000" cy="2971051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0001" y="5280847"/>
            <a:ext cx="10572000" cy="434974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1223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8712" y="2222287"/>
            <a:ext cx="10554574" cy="363651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862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slideLayout" Target="../slideLayouts/slideLayout19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Relationship Id="rId14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9544054" y="5753020"/>
            <a:ext cx="1699197" cy="932995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06425" y="466089"/>
            <a:ext cx="2881630" cy="51371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1" i="0">
                <a:solidFill>
                  <a:srgbClr val="006FC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72262" y="1574673"/>
            <a:ext cx="6364605" cy="345503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5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  <a:prstGeom prst="rect">
            <a:avLst/>
          </a:prstGeom>
          <a:effectLst>
            <a:outerShdw blurRad="50800" dir="14400000">
              <a:srgbClr val="000000">
                <a:alpha val="60000"/>
              </a:srgbClr>
            </a:outerShd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000" y="2184401"/>
            <a:ext cx="10563285" cy="3674397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1514" y="6041362"/>
            <a:ext cx="864432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34626" y="6041362"/>
            <a:ext cx="1343706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2/24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78331" y="5915888"/>
            <a:ext cx="1062155" cy="490599"/>
          </a:xfrm>
          <a:prstGeom prst="rect">
            <a:avLst/>
          </a:prstGeom>
        </p:spPr>
        <p:txBody>
          <a:bodyPr vert="horz" lIns="91440" tIns="45720" rIns="91440" bIns="10800" rtlCol="0" anchor="b"/>
          <a:lstStyle>
            <a:lvl1pPr algn="r">
              <a:defRPr sz="2000"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32362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  <p:sldLayoutId id="2147483727" r:id="rId14"/>
  </p:sldLayoutIdLst>
  <p:txStyles>
    <p:titleStyle>
      <a:lvl1pPr algn="l" defTabSz="457200" rtl="0" eaLnBrk="1" latinLnBrk="0" hangingPunct="1">
        <a:spcBef>
          <a:spcPct val="0"/>
        </a:spcBef>
        <a:buNone/>
        <a:defRPr sz="4000" b="1" kern="1200">
          <a:solidFill>
            <a:srgbClr val="FEFEFE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4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36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gif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slide" Target="slide23.xml"/><Relationship Id="rId18" Type="http://schemas.openxmlformats.org/officeDocument/2006/relationships/slide" Target="slide20.xml"/><Relationship Id="rId3" Type="http://schemas.openxmlformats.org/officeDocument/2006/relationships/slideLayout" Target="../slideLayouts/slideLayout6.xml"/><Relationship Id="rId21" Type="http://schemas.openxmlformats.org/officeDocument/2006/relationships/image" Target="../media/image14.png"/><Relationship Id="rId7" Type="http://schemas.microsoft.com/office/2007/relationships/hdphoto" Target="../media/hdphoto1.wdp"/><Relationship Id="rId12" Type="http://schemas.openxmlformats.org/officeDocument/2006/relationships/slide" Target="slide22.xml"/><Relationship Id="rId17" Type="http://schemas.openxmlformats.org/officeDocument/2006/relationships/slide" Target="slide25.xml"/><Relationship Id="rId25" Type="http://schemas.openxmlformats.org/officeDocument/2006/relationships/image" Target="../media/image44.png"/><Relationship Id="rId2" Type="http://schemas.openxmlformats.org/officeDocument/2006/relationships/audio" Target="../media/media2.mp3"/><Relationship Id="rId16" Type="http://schemas.openxmlformats.org/officeDocument/2006/relationships/slide" Target="slide26.xml"/><Relationship Id="rId20" Type="http://schemas.openxmlformats.org/officeDocument/2006/relationships/slide" Target="slide27.xml"/><Relationship Id="rId1" Type="http://schemas.microsoft.com/office/2007/relationships/media" Target="../media/media2.mp3"/><Relationship Id="rId6" Type="http://schemas.openxmlformats.org/officeDocument/2006/relationships/image" Target="../media/image37.png"/><Relationship Id="rId11" Type="http://schemas.openxmlformats.org/officeDocument/2006/relationships/slide" Target="slide21.xml"/><Relationship Id="rId24" Type="http://schemas.openxmlformats.org/officeDocument/2006/relationships/image" Target="../media/image43.png"/><Relationship Id="rId5" Type="http://schemas.openxmlformats.org/officeDocument/2006/relationships/audio" Target="../media/audio2.wav"/><Relationship Id="rId15" Type="http://schemas.openxmlformats.org/officeDocument/2006/relationships/slide" Target="slide29.xml"/><Relationship Id="rId23" Type="http://schemas.openxmlformats.org/officeDocument/2006/relationships/image" Target="../media/image42.png"/><Relationship Id="rId10" Type="http://schemas.openxmlformats.org/officeDocument/2006/relationships/image" Target="../media/image40.svg"/><Relationship Id="rId19" Type="http://schemas.openxmlformats.org/officeDocument/2006/relationships/slide" Target="slide28.xml"/><Relationship Id="rId4" Type="http://schemas.openxmlformats.org/officeDocument/2006/relationships/audio" Target="../media/audio5.wav"/><Relationship Id="rId9" Type="http://schemas.openxmlformats.org/officeDocument/2006/relationships/image" Target="../media/image39.png"/><Relationship Id="rId14" Type="http://schemas.openxmlformats.org/officeDocument/2006/relationships/slide" Target="slide24.xml"/><Relationship Id="rId22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3" Type="http://schemas.openxmlformats.org/officeDocument/2006/relationships/audio" Target="../media/audio4.wav"/><Relationship Id="rId7" Type="http://schemas.openxmlformats.org/officeDocument/2006/relationships/image" Target="../media/image47.png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audio" Target="../media/audio3.wav"/><Relationship Id="rId9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3" Type="http://schemas.openxmlformats.org/officeDocument/2006/relationships/audio" Target="../media/audio3.wav"/><Relationship Id="rId7" Type="http://schemas.openxmlformats.org/officeDocument/2006/relationships/image" Target="../media/image45.png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49.png"/><Relationship Id="rId4" Type="http://schemas.openxmlformats.org/officeDocument/2006/relationships/audio" Target="../media/audio4.wav"/><Relationship Id="rId9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audio" Target="../media/audio4.wav"/><Relationship Id="rId7" Type="http://schemas.openxmlformats.org/officeDocument/2006/relationships/slide" Target="slide20.xml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png"/><Relationship Id="rId5" Type="http://schemas.openxmlformats.org/officeDocument/2006/relationships/image" Target="../media/image45.png"/><Relationship Id="rId4" Type="http://schemas.openxmlformats.org/officeDocument/2006/relationships/audio" Target="../media/audio3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audio" Target="../media/audio4.wav"/><Relationship Id="rId7" Type="http://schemas.openxmlformats.org/officeDocument/2006/relationships/slide" Target="slide20.xml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png"/><Relationship Id="rId5" Type="http://schemas.openxmlformats.org/officeDocument/2006/relationships/image" Target="../media/image45.png"/><Relationship Id="rId4" Type="http://schemas.openxmlformats.org/officeDocument/2006/relationships/audio" Target="../media/audio3.wav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audio" Target="../media/audio3.wav"/><Relationship Id="rId7" Type="http://schemas.openxmlformats.org/officeDocument/2006/relationships/image" Target="../media/image45.png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49.png"/><Relationship Id="rId4" Type="http://schemas.openxmlformats.org/officeDocument/2006/relationships/audio" Target="../media/audio4.wav"/><Relationship Id="rId9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8.wav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9.wav"/><Relationship Id="rId2" Type="http://schemas.openxmlformats.org/officeDocument/2006/relationships/audio" Target="../media/audio9.wav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8.gif"/><Relationship Id="rId12" Type="http://schemas.openxmlformats.org/officeDocument/2006/relationships/image" Target="../media/image13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7.gif"/><Relationship Id="rId11" Type="http://schemas.openxmlformats.org/officeDocument/2006/relationships/image" Target="../media/image12.png"/><Relationship Id="rId5" Type="http://schemas.openxmlformats.org/officeDocument/2006/relationships/image" Target="../media/image6.gif"/><Relationship Id="rId10" Type="http://schemas.openxmlformats.org/officeDocument/2006/relationships/image" Target="../media/image11.png"/><Relationship Id="rId4" Type="http://schemas.openxmlformats.org/officeDocument/2006/relationships/image" Target="../media/image5.gif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gif"/><Relationship Id="rId4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gif"/><Relationship Id="rId13" Type="http://schemas.openxmlformats.org/officeDocument/2006/relationships/image" Target="../media/image14.png"/><Relationship Id="rId18" Type="http://schemas.openxmlformats.org/officeDocument/2006/relationships/slide" Target="slide35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63.png"/><Relationship Id="rId7" Type="http://schemas.openxmlformats.org/officeDocument/2006/relationships/image" Target="../media/image55.gif"/><Relationship Id="rId12" Type="http://schemas.openxmlformats.org/officeDocument/2006/relationships/image" Target="../media/image59.png"/><Relationship Id="rId17" Type="http://schemas.openxmlformats.org/officeDocument/2006/relationships/image" Target="../media/image61.png"/><Relationship Id="rId25" Type="http://schemas.openxmlformats.org/officeDocument/2006/relationships/image" Target="../media/image65.png"/><Relationship Id="rId2" Type="http://schemas.openxmlformats.org/officeDocument/2006/relationships/audio" Target="../media/media3.wma"/><Relationship Id="rId16" Type="http://schemas.openxmlformats.org/officeDocument/2006/relationships/slide" Target="slide34.xml"/><Relationship Id="rId20" Type="http://schemas.openxmlformats.org/officeDocument/2006/relationships/slide" Target="slide36.xml"/><Relationship Id="rId1" Type="http://schemas.microsoft.com/office/2007/relationships/media" Target="../media/media3.wma"/><Relationship Id="rId6" Type="http://schemas.openxmlformats.org/officeDocument/2006/relationships/image" Target="../media/image54.gif"/><Relationship Id="rId11" Type="http://schemas.openxmlformats.org/officeDocument/2006/relationships/slide" Target="slide39.xml"/><Relationship Id="rId24" Type="http://schemas.openxmlformats.org/officeDocument/2006/relationships/slide" Target="slide38.xml"/><Relationship Id="rId5" Type="http://schemas.openxmlformats.org/officeDocument/2006/relationships/image" Target="../media/image53.png"/><Relationship Id="rId15" Type="http://schemas.openxmlformats.org/officeDocument/2006/relationships/image" Target="../media/image60.png"/><Relationship Id="rId23" Type="http://schemas.openxmlformats.org/officeDocument/2006/relationships/image" Target="../media/image64.png"/><Relationship Id="rId10" Type="http://schemas.openxmlformats.org/officeDocument/2006/relationships/image" Target="../media/image58.gif"/><Relationship Id="rId19" Type="http://schemas.openxmlformats.org/officeDocument/2006/relationships/image" Target="../media/image62.png"/><Relationship Id="rId4" Type="http://schemas.openxmlformats.org/officeDocument/2006/relationships/image" Target="../media/image52.jpeg"/><Relationship Id="rId9" Type="http://schemas.openxmlformats.org/officeDocument/2006/relationships/image" Target="../media/image57.png"/><Relationship Id="rId14" Type="http://schemas.openxmlformats.org/officeDocument/2006/relationships/slide" Target="slide33.xml"/><Relationship Id="rId22" Type="http://schemas.openxmlformats.org/officeDocument/2006/relationships/slide" Target="slide3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image" Target="../media/image5.gif"/><Relationship Id="rId18" Type="http://schemas.openxmlformats.org/officeDocument/2006/relationships/slide" Target="slide13.xml"/><Relationship Id="rId3" Type="http://schemas.openxmlformats.org/officeDocument/2006/relationships/audio" Target="../media/audio2.wav"/><Relationship Id="rId21" Type="http://schemas.openxmlformats.org/officeDocument/2006/relationships/image" Target="../media/image22.png"/><Relationship Id="rId7" Type="http://schemas.openxmlformats.org/officeDocument/2006/relationships/image" Target="../media/image17.gif"/><Relationship Id="rId12" Type="http://schemas.openxmlformats.org/officeDocument/2006/relationships/slide" Target="slide5.xml"/><Relationship Id="rId17" Type="http://schemas.openxmlformats.org/officeDocument/2006/relationships/image" Target="../media/image20.gif"/><Relationship Id="rId2" Type="http://schemas.openxmlformats.org/officeDocument/2006/relationships/audio" Target="../media/audio1.wav"/><Relationship Id="rId16" Type="http://schemas.openxmlformats.org/officeDocument/2006/relationships/slide" Target="slide6.xml"/><Relationship Id="rId20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slide" Target="slide8.xml"/><Relationship Id="rId11" Type="http://schemas.openxmlformats.org/officeDocument/2006/relationships/image" Target="../media/image8.gif"/><Relationship Id="rId5" Type="http://schemas.openxmlformats.org/officeDocument/2006/relationships/image" Target="../media/image16.gif"/><Relationship Id="rId15" Type="http://schemas.openxmlformats.org/officeDocument/2006/relationships/image" Target="../media/image19.gif"/><Relationship Id="rId10" Type="http://schemas.openxmlformats.org/officeDocument/2006/relationships/slide" Target="slide7.xml"/><Relationship Id="rId19" Type="http://schemas.openxmlformats.org/officeDocument/2006/relationships/image" Target="../media/image6.gif"/><Relationship Id="rId4" Type="http://schemas.openxmlformats.org/officeDocument/2006/relationships/slide" Target="slide9.xml"/><Relationship Id="rId9" Type="http://schemas.openxmlformats.org/officeDocument/2006/relationships/image" Target="../media/image18.gif"/><Relationship Id="rId14" Type="http://schemas.openxmlformats.org/officeDocument/2006/relationships/slide" Target="slide10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gif"/><Relationship Id="rId4" Type="http://schemas.openxmlformats.org/officeDocument/2006/relationships/image" Target="../media/image3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1.xml"/><Relationship Id="rId5" Type="http://schemas.openxmlformats.org/officeDocument/2006/relationships/slide" Target="slide4.xml"/><Relationship Id="rId4" Type="http://schemas.openxmlformats.org/officeDocument/2006/relationships/image" Target="../media/image5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22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slide" Target="slide4.xml"/><Relationship Id="rId4" Type="http://schemas.openxmlformats.org/officeDocument/2006/relationships/image" Target="../media/image20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8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gif"/><Relationship Id="rId11" Type="http://schemas.openxmlformats.org/officeDocument/2006/relationships/image" Target="../media/image25.wmf"/><Relationship Id="rId5" Type="http://schemas.openxmlformats.org/officeDocument/2006/relationships/image" Target="../media/image6.gi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.bin"/><Relationship Id="rId4" Type="http://schemas.openxmlformats.org/officeDocument/2006/relationships/slide" Target="slide4.xml"/><Relationship Id="rId9" Type="http://schemas.openxmlformats.org/officeDocument/2006/relationships/image" Target="../media/image22.png"/><Relationship Id="rId1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gif"/><Relationship Id="rId5" Type="http://schemas.openxmlformats.org/officeDocument/2006/relationships/image" Target="../media/image29.png"/><Relationship Id="rId4" Type="http://schemas.openxmlformats.org/officeDocument/2006/relationships/slide" Target="slid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slide" Target="slide4.xml"/><Relationship Id="rId4" Type="http://schemas.openxmlformats.org/officeDocument/2006/relationships/image" Target="../media/image1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22964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2192000" h="6858000">
                <a:moveTo>
                  <a:pt x="12192000" y="0"/>
                </a:moveTo>
                <a:lnTo>
                  <a:pt x="0" y="0"/>
                </a:lnTo>
                <a:lnTo>
                  <a:pt x="0" y="6858000"/>
                </a:lnTo>
                <a:lnTo>
                  <a:pt x="12192000" y="6858000"/>
                </a:lnTo>
                <a:lnTo>
                  <a:pt x="12192000" y="0"/>
                </a:lnTo>
                <a:close/>
              </a:path>
            </a:pathLst>
          </a:custGeom>
          <a:solidFill>
            <a:srgbClr val="1F4E79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410700" y="5439155"/>
            <a:ext cx="2086355" cy="1418840"/>
          </a:xfrm>
          <a:prstGeom prst="rect">
            <a:avLst/>
          </a:prstGeom>
        </p:spPr>
      </p:pic>
      <p:sp>
        <p:nvSpPr>
          <p:cNvPr id="4" name="object 4"/>
          <p:cNvSpPr/>
          <p:nvPr/>
        </p:nvSpPr>
        <p:spPr>
          <a:xfrm>
            <a:off x="3580638" y="4748021"/>
            <a:ext cx="4914900" cy="0"/>
          </a:xfrm>
          <a:custGeom>
            <a:avLst/>
            <a:gdLst/>
            <a:ahLst/>
            <a:cxnLst/>
            <a:rect l="l" t="t" r="r" b="b"/>
            <a:pathLst>
              <a:path w="4914900">
                <a:moveTo>
                  <a:pt x="0" y="0"/>
                </a:moveTo>
                <a:lnTo>
                  <a:pt x="4914900" y="0"/>
                </a:lnTo>
              </a:path>
            </a:pathLst>
          </a:custGeom>
          <a:ln w="1905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3326384" y="5157342"/>
            <a:ext cx="542099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10" dirty="0" err="1">
                <a:solidFill>
                  <a:srgbClr val="FFFFFF"/>
                </a:solidFill>
                <a:latin typeface="Times New Roman"/>
                <a:cs typeface="Times New Roman"/>
              </a:rPr>
              <a:t>Giáo</a:t>
            </a:r>
            <a:r>
              <a:rPr sz="2800" spc="-5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800" spc="-5" dirty="0" err="1">
                <a:solidFill>
                  <a:srgbClr val="FFFFFF"/>
                </a:solidFill>
                <a:latin typeface="Times New Roman"/>
                <a:cs typeface="Times New Roman"/>
              </a:rPr>
              <a:t>viên</a:t>
            </a:r>
            <a:r>
              <a:rPr lang="en-US" sz="2800" spc="-5" dirty="0">
                <a:solidFill>
                  <a:srgbClr val="FFFFFF"/>
                </a:solidFill>
                <a:latin typeface="Times New Roman"/>
                <a:cs typeface="Times New Roman"/>
              </a:rPr>
              <a:t>: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0" y="4156481"/>
            <a:ext cx="2151380" cy="2701925"/>
          </a:xfrm>
          <a:custGeom>
            <a:avLst/>
            <a:gdLst/>
            <a:ahLst/>
            <a:cxnLst/>
            <a:rect l="l" t="t" r="r" b="b"/>
            <a:pathLst>
              <a:path w="2151380" h="2701925">
                <a:moveTo>
                  <a:pt x="2139290" y="610617"/>
                </a:moveTo>
                <a:lnTo>
                  <a:pt x="1945124" y="574549"/>
                </a:lnTo>
                <a:lnTo>
                  <a:pt x="1572627" y="2579824"/>
                </a:lnTo>
                <a:lnTo>
                  <a:pt x="0" y="2287694"/>
                </a:lnTo>
                <a:lnTo>
                  <a:pt x="0" y="2488449"/>
                </a:lnTo>
                <a:lnTo>
                  <a:pt x="1147012" y="2701517"/>
                </a:lnTo>
                <a:lnTo>
                  <a:pt x="1746309" y="2701517"/>
                </a:lnTo>
                <a:lnTo>
                  <a:pt x="1754776" y="2680578"/>
                </a:lnTo>
                <a:lnTo>
                  <a:pt x="2139290" y="610617"/>
                </a:lnTo>
                <a:close/>
              </a:path>
              <a:path w="2151380" h="2701925">
                <a:moveTo>
                  <a:pt x="1402378" y="72135"/>
                </a:moveTo>
                <a:lnTo>
                  <a:pt x="1014046" y="0"/>
                </a:lnTo>
                <a:lnTo>
                  <a:pt x="961890" y="871"/>
                </a:lnTo>
                <a:lnTo>
                  <a:pt x="915567" y="21021"/>
                </a:lnTo>
                <a:lnTo>
                  <a:pt x="880116" y="56991"/>
                </a:lnTo>
                <a:lnTo>
                  <a:pt x="860571" y="105327"/>
                </a:lnTo>
                <a:lnTo>
                  <a:pt x="848540" y="170094"/>
                </a:lnTo>
                <a:lnTo>
                  <a:pt x="298404" y="67901"/>
                </a:lnTo>
                <a:lnTo>
                  <a:pt x="246247" y="68773"/>
                </a:lnTo>
                <a:lnTo>
                  <a:pt x="199925" y="88922"/>
                </a:lnTo>
                <a:lnTo>
                  <a:pt x="164473" y="124893"/>
                </a:lnTo>
                <a:lnTo>
                  <a:pt x="144928" y="173229"/>
                </a:lnTo>
                <a:lnTo>
                  <a:pt x="0" y="953425"/>
                </a:lnTo>
                <a:lnTo>
                  <a:pt x="0" y="2034750"/>
                </a:lnTo>
                <a:lnTo>
                  <a:pt x="327077" y="273983"/>
                </a:lnTo>
                <a:lnTo>
                  <a:pt x="2139290" y="610617"/>
                </a:lnTo>
                <a:lnTo>
                  <a:pt x="2151306" y="545931"/>
                </a:lnTo>
                <a:lnTo>
                  <a:pt x="1148117" y="359580"/>
                </a:lnTo>
                <a:lnTo>
                  <a:pt x="1111119" y="345022"/>
                </a:lnTo>
                <a:lnTo>
                  <a:pt x="1084127" y="318835"/>
                </a:lnTo>
                <a:lnTo>
                  <a:pt x="1069366" y="284254"/>
                </a:lnTo>
                <a:lnTo>
                  <a:pt x="1069058" y="244516"/>
                </a:lnTo>
                <a:lnTo>
                  <a:pt x="1074455" y="225599"/>
                </a:lnTo>
                <a:lnTo>
                  <a:pt x="1095501" y="193401"/>
                </a:lnTo>
                <a:lnTo>
                  <a:pt x="1126984" y="171754"/>
                </a:lnTo>
                <a:lnTo>
                  <a:pt x="1164577" y="163681"/>
                </a:lnTo>
                <a:lnTo>
                  <a:pt x="1184180" y="165440"/>
                </a:lnTo>
                <a:lnTo>
                  <a:pt x="1507789" y="225553"/>
                </a:lnTo>
                <a:lnTo>
                  <a:pt x="1506906" y="173423"/>
                </a:lnTo>
                <a:lnTo>
                  <a:pt x="1486738" y="127121"/>
                </a:lnTo>
                <a:lnTo>
                  <a:pt x="1450742" y="91680"/>
                </a:lnTo>
                <a:lnTo>
                  <a:pt x="1402378" y="72135"/>
                </a:lnTo>
                <a:close/>
              </a:path>
              <a:path w="2151380" h="2701925">
                <a:moveTo>
                  <a:pt x="1589154" y="508425"/>
                </a:moveTo>
                <a:lnTo>
                  <a:pt x="683048" y="340107"/>
                </a:lnTo>
                <a:lnTo>
                  <a:pt x="647000" y="534166"/>
                </a:lnTo>
                <a:lnTo>
                  <a:pt x="1553106" y="702483"/>
                </a:lnTo>
                <a:lnTo>
                  <a:pt x="1589154" y="508425"/>
                </a:lnTo>
                <a:close/>
              </a:path>
              <a:path w="2151380" h="2701925">
                <a:moveTo>
                  <a:pt x="1507789" y="225553"/>
                </a:moveTo>
                <a:lnTo>
                  <a:pt x="1184180" y="165440"/>
                </a:lnTo>
                <a:lnTo>
                  <a:pt x="1221176" y="180011"/>
                </a:lnTo>
                <a:lnTo>
                  <a:pt x="1248162" y="206226"/>
                </a:lnTo>
                <a:lnTo>
                  <a:pt x="1262918" y="240834"/>
                </a:lnTo>
                <a:lnTo>
                  <a:pt x="1263224" y="280584"/>
                </a:lnTo>
                <a:lnTo>
                  <a:pt x="1248666" y="317560"/>
                </a:lnTo>
                <a:lnTo>
                  <a:pt x="1222470" y="344533"/>
                </a:lnTo>
                <a:lnTo>
                  <a:pt x="1187875" y="359280"/>
                </a:lnTo>
                <a:lnTo>
                  <a:pt x="1148117" y="359580"/>
                </a:lnTo>
                <a:lnTo>
                  <a:pt x="2151306" y="545931"/>
                </a:lnTo>
                <a:lnTo>
                  <a:pt x="2150423" y="493801"/>
                </a:lnTo>
                <a:lnTo>
                  <a:pt x="2130254" y="447498"/>
                </a:lnTo>
                <a:lnTo>
                  <a:pt x="2094258" y="412058"/>
                </a:lnTo>
                <a:lnTo>
                  <a:pt x="2045894" y="392513"/>
                </a:lnTo>
                <a:lnTo>
                  <a:pt x="1495758" y="290320"/>
                </a:lnTo>
                <a:lnTo>
                  <a:pt x="1507789" y="225553"/>
                </a:lnTo>
                <a:close/>
              </a:path>
            </a:pathLst>
          </a:custGeom>
          <a:solidFill>
            <a:srgbClr val="FFD24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0725523" y="138554"/>
            <a:ext cx="474980" cy="1590040"/>
          </a:xfrm>
          <a:custGeom>
            <a:avLst/>
            <a:gdLst/>
            <a:ahLst/>
            <a:cxnLst/>
            <a:rect l="l" t="t" r="r" b="b"/>
            <a:pathLst>
              <a:path w="474979" h="1590039">
                <a:moveTo>
                  <a:pt x="0" y="0"/>
                </a:moveTo>
                <a:lnTo>
                  <a:pt x="4418" y="1589615"/>
                </a:lnTo>
                <a:lnTo>
                  <a:pt x="474648" y="1588057"/>
                </a:lnTo>
                <a:lnTo>
                  <a:pt x="474100" y="1390788"/>
                </a:lnTo>
                <a:lnTo>
                  <a:pt x="376883" y="1488597"/>
                </a:lnTo>
                <a:lnTo>
                  <a:pt x="101631" y="1489509"/>
                </a:lnTo>
                <a:lnTo>
                  <a:pt x="97754" y="97162"/>
                </a:lnTo>
                <a:lnTo>
                  <a:pt x="194006" y="323"/>
                </a:lnTo>
                <a:lnTo>
                  <a:pt x="0" y="0"/>
                </a:lnTo>
                <a:close/>
              </a:path>
              <a:path w="474979" h="1590039">
                <a:moveTo>
                  <a:pt x="234004" y="1248222"/>
                </a:moveTo>
                <a:lnTo>
                  <a:pt x="234181" y="1312448"/>
                </a:lnTo>
                <a:lnTo>
                  <a:pt x="376395" y="1311977"/>
                </a:lnTo>
                <a:lnTo>
                  <a:pt x="376883" y="1488597"/>
                </a:lnTo>
                <a:lnTo>
                  <a:pt x="474100" y="1390788"/>
                </a:lnTo>
                <a:lnTo>
                  <a:pt x="473431" y="1149945"/>
                </a:lnTo>
                <a:lnTo>
                  <a:pt x="376217" y="1247751"/>
                </a:lnTo>
                <a:lnTo>
                  <a:pt x="234004" y="1248222"/>
                </a:lnTo>
                <a:close/>
              </a:path>
              <a:path w="474979" h="1590039">
                <a:moveTo>
                  <a:pt x="233332" y="1005083"/>
                </a:moveTo>
                <a:lnTo>
                  <a:pt x="233509" y="1069308"/>
                </a:lnTo>
                <a:lnTo>
                  <a:pt x="375723" y="1068837"/>
                </a:lnTo>
                <a:lnTo>
                  <a:pt x="376217" y="1247751"/>
                </a:lnTo>
                <a:lnTo>
                  <a:pt x="473431" y="1149945"/>
                </a:lnTo>
                <a:lnTo>
                  <a:pt x="472755" y="906809"/>
                </a:lnTo>
                <a:lnTo>
                  <a:pt x="375545" y="1004611"/>
                </a:lnTo>
                <a:lnTo>
                  <a:pt x="233332" y="1005083"/>
                </a:lnTo>
                <a:close/>
              </a:path>
              <a:path w="474979" h="1590039">
                <a:moveTo>
                  <a:pt x="232660" y="761943"/>
                </a:moveTo>
                <a:lnTo>
                  <a:pt x="232837" y="826169"/>
                </a:lnTo>
                <a:lnTo>
                  <a:pt x="375051" y="825697"/>
                </a:lnTo>
                <a:lnTo>
                  <a:pt x="375545" y="1004611"/>
                </a:lnTo>
                <a:lnTo>
                  <a:pt x="472755" y="906809"/>
                </a:lnTo>
                <a:lnTo>
                  <a:pt x="472080" y="663673"/>
                </a:lnTo>
                <a:lnTo>
                  <a:pt x="374873" y="761472"/>
                </a:lnTo>
                <a:lnTo>
                  <a:pt x="232660" y="761943"/>
                </a:lnTo>
                <a:close/>
              </a:path>
              <a:path w="474979" h="1590039">
                <a:moveTo>
                  <a:pt x="231988" y="518803"/>
                </a:moveTo>
                <a:lnTo>
                  <a:pt x="232165" y="583029"/>
                </a:lnTo>
                <a:lnTo>
                  <a:pt x="374379" y="582558"/>
                </a:lnTo>
                <a:lnTo>
                  <a:pt x="374873" y="761472"/>
                </a:lnTo>
                <a:lnTo>
                  <a:pt x="472080" y="663673"/>
                </a:lnTo>
                <a:lnTo>
                  <a:pt x="471404" y="420537"/>
                </a:lnTo>
                <a:lnTo>
                  <a:pt x="374201" y="518332"/>
                </a:lnTo>
                <a:lnTo>
                  <a:pt x="231988" y="518803"/>
                </a:lnTo>
                <a:close/>
              </a:path>
              <a:path w="474979" h="1590039">
                <a:moveTo>
                  <a:pt x="231309" y="273370"/>
                </a:moveTo>
                <a:lnTo>
                  <a:pt x="231493" y="339889"/>
                </a:lnTo>
                <a:lnTo>
                  <a:pt x="373707" y="339418"/>
                </a:lnTo>
                <a:lnTo>
                  <a:pt x="374201" y="518332"/>
                </a:lnTo>
                <a:lnTo>
                  <a:pt x="471404" y="420537"/>
                </a:lnTo>
                <a:lnTo>
                  <a:pt x="470722" y="175107"/>
                </a:lnTo>
                <a:lnTo>
                  <a:pt x="373523" y="272898"/>
                </a:lnTo>
                <a:lnTo>
                  <a:pt x="231309" y="273370"/>
                </a:lnTo>
                <a:close/>
              </a:path>
              <a:path w="474979" h="1590039">
                <a:moveTo>
                  <a:pt x="194006" y="323"/>
                </a:moveTo>
                <a:lnTo>
                  <a:pt x="97754" y="97162"/>
                </a:lnTo>
                <a:lnTo>
                  <a:pt x="373016" y="96297"/>
                </a:lnTo>
                <a:lnTo>
                  <a:pt x="373523" y="272898"/>
                </a:lnTo>
                <a:lnTo>
                  <a:pt x="470722" y="175107"/>
                </a:lnTo>
                <a:lnTo>
                  <a:pt x="470238" y="783"/>
                </a:lnTo>
                <a:lnTo>
                  <a:pt x="194006" y="323"/>
                </a:lnTo>
                <a:close/>
              </a:path>
            </a:pathLst>
          </a:custGeom>
          <a:solidFill>
            <a:srgbClr val="6FAC4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1271225" y="805040"/>
            <a:ext cx="844550" cy="1497330"/>
          </a:xfrm>
          <a:custGeom>
            <a:avLst/>
            <a:gdLst/>
            <a:ahLst/>
            <a:cxnLst/>
            <a:rect l="l" t="t" r="r" b="b"/>
            <a:pathLst>
              <a:path w="844550" h="1497330">
                <a:moveTo>
                  <a:pt x="741527" y="349110"/>
                </a:moveTo>
                <a:lnTo>
                  <a:pt x="494207" y="223100"/>
                </a:lnTo>
                <a:lnTo>
                  <a:pt x="210096" y="781380"/>
                </a:lnTo>
                <a:lnTo>
                  <a:pt x="210096" y="1244130"/>
                </a:lnTo>
                <a:lnTo>
                  <a:pt x="201599" y="1273835"/>
                </a:lnTo>
                <a:lnTo>
                  <a:pt x="90855" y="1354912"/>
                </a:lnTo>
                <a:lnTo>
                  <a:pt x="61874" y="1340142"/>
                </a:lnTo>
                <a:lnTo>
                  <a:pt x="62484" y="1202956"/>
                </a:lnTo>
                <a:lnTo>
                  <a:pt x="82664" y="1179207"/>
                </a:lnTo>
                <a:lnTo>
                  <a:pt x="108864" y="1165136"/>
                </a:lnTo>
                <a:lnTo>
                  <a:pt x="138252" y="1161808"/>
                </a:lnTo>
                <a:lnTo>
                  <a:pt x="167995" y="1170317"/>
                </a:lnTo>
                <a:lnTo>
                  <a:pt x="192316" y="1189367"/>
                </a:lnTo>
                <a:lnTo>
                  <a:pt x="206679" y="1214970"/>
                </a:lnTo>
                <a:lnTo>
                  <a:pt x="210096" y="1244130"/>
                </a:lnTo>
                <a:lnTo>
                  <a:pt x="210096" y="781380"/>
                </a:lnTo>
                <a:lnTo>
                  <a:pt x="1955" y="1190371"/>
                </a:lnTo>
                <a:lnTo>
                  <a:pt x="0" y="1497228"/>
                </a:lnTo>
                <a:lnTo>
                  <a:pt x="248805" y="1314919"/>
                </a:lnTo>
                <a:lnTo>
                  <a:pt x="255701" y="1301394"/>
                </a:lnTo>
                <a:lnTo>
                  <a:pt x="368173" y="1080947"/>
                </a:lnTo>
                <a:lnTo>
                  <a:pt x="741527" y="349110"/>
                </a:lnTo>
                <a:close/>
              </a:path>
              <a:path w="844550" h="1497330">
                <a:moveTo>
                  <a:pt x="844042" y="135597"/>
                </a:moveTo>
                <a:lnTo>
                  <a:pt x="830541" y="91973"/>
                </a:lnTo>
                <a:lnTo>
                  <a:pt x="673925" y="6769"/>
                </a:lnTo>
                <a:lnTo>
                  <a:pt x="650113" y="0"/>
                </a:lnTo>
                <a:lnTo>
                  <a:pt x="626668" y="2781"/>
                </a:lnTo>
                <a:lnTo>
                  <a:pt x="606069" y="14300"/>
                </a:lnTo>
                <a:lnTo>
                  <a:pt x="590778" y="33769"/>
                </a:lnTo>
                <a:lnTo>
                  <a:pt x="521804" y="169024"/>
                </a:lnTo>
                <a:lnTo>
                  <a:pt x="767194" y="294043"/>
                </a:lnTo>
                <a:lnTo>
                  <a:pt x="836142" y="158826"/>
                </a:lnTo>
                <a:lnTo>
                  <a:pt x="844042" y="135597"/>
                </a:lnTo>
                <a:close/>
              </a:path>
            </a:pathLst>
          </a:custGeom>
          <a:solidFill>
            <a:srgbClr val="5B9BD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341172" y="52730"/>
            <a:ext cx="5754828" cy="1063753"/>
          </a:xfrm>
          <a:prstGeom prst="rect">
            <a:avLst/>
          </a:prstGeom>
        </p:spPr>
        <p:txBody>
          <a:bodyPr vert="horz" wrap="square" lIns="0" tIns="98425" rIns="0" bIns="0" rtlCol="0">
            <a:spAutoFit/>
          </a:bodyPr>
          <a:lstStyle/>
          <a:p>
            <a:pPr marL="367665">
              <a:lnSpc>
                <a:spcPct val="100000"/>
              </a:lnSpc>
              <a:spcBef>
                <a:spcPts val="775"/>
              </a:spcBef>
            </a:pPr>
            <a:r>
              <a:rPr sz="2800" spc="-1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ÒNG</a:t>
            </a:r>
            <a:r>
              <a:rPr sz="2800" spc="-5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spc="-1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D&amp;ĐT</a:t>
            </a:r>
            <a:r>
              <a:rPr lang="en-US" sz="2800" spc="-1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367665">
              <a:lnSpc>
                <a:spcPct val="100000"/>
              </a:lnSpc>
              <a:spcBef>
                <a:spcPts val="775"/>
              </a:spcBef>
            </a:pPr>
            <a:r>
              <a:rPr sz="2800" spc="-5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sz="2800" spc="-45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spc="-1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CS</a:t>
            </a:r>
            <a:r>
              <a:rPr lang="en-US" sz="2800" spc="-1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….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154173" y="2137409"/>
            <a:ext cx="8124825" cy="7822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534670" algn="ctr">
              <a:lnSpc>
                <a:spcPct val="100000"/>
              </a:lnSpc>
              <a:spcBef>
                <a:spcPts val="100"/>
              </a:spcBef>
            </a:pPr>
            <a:endParaRPr sz="5000" dirty="0">
              <a:latin typeface="Times New Roman"/>
              <a:cs typeface="Times New Roman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694BDDD-A12E-4524-9C6E-23B18235F0F3}"/>
              </a:ext>
            </a:extLst>
          </p:cNvPr>
          <p:cNvSpPr txBox="1"/>
          <p:nvPr/>
        </p:nvSpPr>
        <p:spPr>
          <a:xfrm>
            <a:off x="3733800" y="1981200"/>
            <a:ext cx="53340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 TẬP GIỮA KỲ II </a:t>
            </a:r>
          </a:p>
          <a:p>
            <a:pPr algn="ctr"/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1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ết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object 3"/>
          <p:cNvGrpSpPr/>
          <p:nvPr/>
        </p:nvGrpSpPr>
        <p:grpSpPr>
          <a:xfrm>
            <a:off x="0" y="4685786"/>
            <a:ext cx="1467485" cy="2172335"/>
            <a:chOff x="0" y="4685786"/>
            <a:chExt cx="1467485" cy="2172335"/>
          </a:xfrm>
        </p:grpSpPr>
        <p:sp>
          <p:nvSpPr>
            <p:cNvPr id="4" name="object 4"/>
            <p:cNvSpPr/>
            <p:nvPr/>
          </p:nvSpPr>
          <p:spPr>
            <a:xfrm>
              <a:off x="0" y="4982801"/>
              <a:ext cx="1266825" cy="1875789"/>
            </a:xfrm>
            <a:custGeom>
              <a:avLst/>
              <a:gdLst/>
              <a:ahLst/>
              <a:cxnLst/>
              <a:rect l="l" t="t" r="r" b="b"/>
              <a:pathLst>
                <a:path w="1266825" h="1875790">
                  <a:moveTo>
                    <a:pt x="0" y="0"/>
                  </a:moveTo>
                  <a:lnTo>
                    <a:pt x="0" y="1875198"/>
                  </a:lnTo>
                  <a:lnTo>
                    <a:pt x="1266776" y="18751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F4E7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0" y="4685786"/>
              <a:ext cx="1467485" cy="2172335"/>
            </a:xfrm>
            <a:custGeom>
              <a:avLst/>
              <a:gdLst/>
              <a:ahLst/>
              <a:cxnLst/>
              <a:rect l="l" t="t" r="r" b="b"/>
              <a:pathLst>
                <a:path w="1467485" h="2172334">
                  <a:moveTo>
                    <a:pt x="0" y="0"/>
                  </a:moveTo>
                  <a:lnTo>
                    <a:pt x="0" y="297015"/>
                  </a:lnTo>
                  <a:lnTo>
                    <a:pt x="1266775" y="2172212"/>
                  </a:lnTo>
                  <a:lnTo>
                    <a:pt x="1467385" y="21722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C7C3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0" y="4982801"/>
              <a:ext cx="1266825" cy="1875789"/>
            </a:xfrm>
            <a:custGeom>
              <a:avLst/>
              <a:gdLst/>
              <a:ahLst/>
              <a:cxnLst/>
              <a:rect l="l" t="t" r="r" b="b"/>
              <a:pathLst>
                <a:path w="1266825" h="1875790">
                  <a:moveTo>
                    <a:pt x="0" y="0"/>
                  </a:moveTo>
                  <a:lnTo>
                    <a:pt x="0" y="204208"/>
                  </a:lnTo>
                  <a:lnTo>
                    <a:pt x="1128842" y="1875198"/>
                  </a:lnTo>
                  <a:lnTo>
                    <a:pt x="1266776" y="18751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24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0" y="5187009"/>
              <a:ext cx="1129030" cy="1671320"/>
            </a:xfrm>
            <a:custGeom>
              <a:avLst/>
              <a:gdLst/>
              <a:ahLst/>
              <a:cxnLst/>
              <a:rect l="l" t="t" r="r" b="b"/>
              <a:pathLst>
                <a:path w="1129030" h="1671320">
                  <a:moveTo>
                    <a:pt x="0" y="0"/>
                  </a:moveTo>
                  <a:lnTo>
                    <a:pt x="0" y="269158"/>
                  </a:lnTo>
                  <a:lnTo>
                    <a:pt x="946993" y="1670989"/>
                  </a:lnTo>
                  <a:lnTo>
                    <a:pt x="1128841" y="16709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FAC4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0" y="5187010"/>
              <a:ext cx="1129030" cy="1671320"/>
            </a:xfrm>
            <a:custGeom>
              <a:avLst/>
              <a:gdLst/>
              <a:ahLst/>
              <a:cxnLst/>
              <a:rect l="l" t="t" r="r" b="b"/>
              <a:pathLst>
                <a:path w="1129030" h="1671320">
                  <a:moveTo>
                    <a:pt x="0" y="0"/>
                  </a:moveTo>
                  <a:lnTo>
                    <a:pt x="0" y="102108"/>
                  </a:lnTo>
                  <a:lnTo>
                    <a:pt x="1059858" y="1670988"/>
                  </a:lnTo>
                  <a:lnTo>
                    <a:pt x="1128841" y="16709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9" name="object 9"/>
          <p:cNvSpPr txBox="1">
            <a:spLocks noGrp="1"/>
          </p:cNvSpPr>
          <p:nvPr>
            <p:ph type="title"/>
          </p:nvPr>
        </p:nvSpPr>
        <p:spPr>
          <a:xfrm>
            <a:off x="202932" y="291724"/>
            <a:ext cx="9993630" cy="443263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 marR="5080" algn="just">
              <a:lnSpc>
                <a:spcPct val="99300"/>
              </a:lnSpc>
              <a:spcBef>
                <a:spcPts val="130"/>
              </a:spcBef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: (SGK – tr22)</a:t>
            </a:r>
          </a:p>
        </p:txBody>
      </p:sp>
      <p:sp>
        <p:nvSpPr>
          <p:cNvPr id="10" name="object 10"/>
          <p:cNvSpPr/>
          <p:nvPr/>
        </p:nvSpPr>
        <p:spPr>
          <a:xfrm>
            <a:off x="11520678" y="99060"/>
            <a:ext cx="654050" cy="6644640"/>
          </a:xfrm>
          <a:custGeom>
            <a:avLst/>
            <a:gdLst/>
            <a:ahLst/>
            <a:cxnLst/>
            <a:rect l="l" t="t" r="r" b="b"/>
            <a:pathLst>
              <a:path w="654050" h="6644640">
                <a:moveTo>
                  <a:pt x="544829" y="0"/>
                </a:moveTo>
                <a:lnTo>
                  <a:pt x="108966" y="0"/>
                </a:lnTo>
                <a:lnTo>
                  <a:pt x="66544" y="8560"/>
                </a:lnTo>
                <a:lnTo>
                  <a:pt x="31908" y="31908"/>
                </a:lnTo>
                <a:lnTo>
                  <a:pt x="8560" y="66544"/>
                </a:lnTo>
                <a:lnTo>
                  <a:pt x="0" y="108966"/>
                </a:lnTo>
                <a:lnTo>
                  <a:pt x="0" y="6535674"/>
                </a:lnTo>
                <a:lnTo>
                  <a:pt x="8560" y="6578090"/>
                </a:lnTo>
                <a:lnTo>
                  <a:pt x="31908" y="6612725"/>
                </a:lnTo>
                <a:lnTo>
                  <a:pt x="66544" y="6636076"/>
                </a:lnTo>
                <a:lnTo>
                  <a:pt x="108966" y="6644638"/>
                </a:lnTo>
                <a:lnTo>
                  <a:pt x="544829" y="6644638"/>
                </a:lnTo>
                <a:lnTo>
                  <a:pt x="587251" y="6636076"/>
                </a:lnTo>
                <a:lnTo>
                  <a:pt x="621887" y="6612725"/>
                </a:lnTo>
                <a:lnTo>
                  <a:pt x="645235" y="6578090"/>
                </a:lnTo>
                <a:lnTo>
                  <a:pt x="653796" y="6535674"/>
                </a:lnTo>
                <a:lnTo>
                  <a:pt x="653796" y="108966"/>
                </a:lnTo>
                <a:lnTo>
                  <a:pt x="645235" y="66544"/>
                </a:lnTo>
                <a:lnTo>
                  <a:pt x="621887" y="31908"/>
                </a:lnTo>
                <a:lnTo>
                  <a:pt x="587251" y="8560"/>
                </a:lnTo>
                <a:lnTo>
                  <a:pt x="544829" y="0"/>
                </a:lnTo>
                <a:close/>
              </a:path>
            </a:pathLst>
          </a:custGeom>
          <a:solidFill>
            <a:srgbClr val="6FAC46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1" name="object 11"/>
          <p:cNvSpPr txBox="1"/>
          <p:nvPr/>
        </p:nvSpPr>
        <p:spPr>
          <a:xfrm>
            <a:off x="11632880" y="543813"/>
            <a:ext cx="346249" cy="5814060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20"/>
              </a:lnSpc>
            </a:pPr>
            <a:r>
              <a:rPr sz="2400" b="1" dirty="0">
                <a:solidFill>
                  <a:srgbClr val="FFFF00"/>
                </a:solidFill>
                <a:latin typeface="Times New Roman"/>
                <a:cs typeface="Times New Roman"/>
              </a:rPr>
              <a:t>HOẠT</a:t>
            </a:r>
            <a:r>
              <a:rPr sz="2400" b="1" spc="-75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400" b="1" spc="-5" dirty="0">
                <a:solidFill>
                  <a:srgbClr val="FFFF00"/>
                </a:solidFill>
                <a:latin typeface="Times New Roman"/>
                <a:cs typeface="Times New Roman"/>
              </a:rPr>
              <a:t>ĐỘNG</a:t>
            </a:r>
            <a:r>
              <a:rPr lang="en-US" sz="2400" b="1" spc="-5" dirty="0">
                <a:solidFill>
                  <a:srgbClr val="FFFF00"/>
                </a:solidFill>
                <a:latin typeface="Times New Roman"/>
                <a:cs typeface="Times New Roman"/>
              </a:rPr>
              <a:t> LUYỆN TẬP</a:t>
            </a:r>
            <a:endParaRPr sz="2400" dirty="0">
              <a:latin typeface="Times New Roman"/>
              <a:cs typeface="Times New Roman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669EA388-ED71-4409-B214-50B16D8400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0307494"/>
              </p:ext>
            </p:extLst>
          </p:nvPr>
        </p:nvGraphicFramePr>
        <p:xfrm>
          <a:off x="1600200" y="1148494"/>
          <a:ext cx="8596363" cy="310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0227">
                  <a:extLst>
                    <a:ext uri="{9D8B030D-6E8A-4147-A177-3AD203B41FA5}">
                      <a16:colId xmlns:a16="http://schemas.microsoft.com/office/drawing/2014/main" val="2722940065"/>
                    </a:ext>
                  </a:extLst>
                </a:gridCol>
                <a:gridCol w="3357954">
                  <a:extLst>
                    <a:ext uri="{9D8B030D-6E8A-4147-A177-3AD203B41FA5}">
                      <a16:colId xmlns:a16="http://schemas.microsoft.com/office/drawing/2014/main" val="1272487021"/>
                    </a:ext>
                  </a:extLst>
                </a:gridCol>
                <a:gridCol w="2149091">
                  <a:extLst>
                    <a:ext uri="{9D8B030D-6E8A-4147-A177-3AD203B41FA5}">
                      <a16:colId xmlns:a16="http://schemas.microsoft.com/office/drawing/2014/main" val="366286266"/>
                    </a:ext>
                  </a:extLst>
                </a:gridCol>
                <a:gridCol w="2149091">
                  <a:extLst>
                    <a:ext uri="{9D8B030D-6E8A-4147-A177-3AD203B41FA5}">
                      <a16:colId xmlns:a16="http://schemas.microsoft.com/office/drawing/2014/main" val="2849807708"/>
                    </a:ext>
                  </a:extLst>
                </a:gridCol>
              </a:tblGrid>
              <a:tr h="44500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ọ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ên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ý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ô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ý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50137560"/>
                  </a:ext>
                </a:extLst>
              </a:tr>
              <a:tr h="35600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uyễn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ị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2243794"/>
                  </a:ext>
                </a:extLst>
              </a:tr>
              <a:tr h="35600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ũ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ăn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</a:t>
                      </a:r>
                      <a:r>
                        <a:rPr lang="vi-VN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ư</a:t>
                      </a: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ờng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5146683"/>
                  </a:ext>
                </a:extLst>
              </a:tr>
              <a:tr h="35600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ạm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hu </a:t>
                      </a: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ài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3091552"/>
                  </a:ext>
                </a:extLst>
              </a:tr>
              <a:tr h="35600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ùi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ình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in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9609492"/>
                  </a:ext>
                </a:extLst>
              </a:tr>
              <a:tr h="35600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uyễn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ăn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a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9250328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A85FCA44-C29E-45B4-A6BD-935024698D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300296"/>
              </p:ext>
            </p:extLst>
          </p:nvPr>
        </p:nvGraphicFramePr>
        <p:xfrm>
          <a:off x="4581802" y="2590033"/>
          <a:ext cx="4343401" cy="31204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0182">
                  <a:extLst>
                    <a:ext uri="{9D8B030D-6E8A-4147-A177-3AD203B41FA5}">
                      <a16:colId xmlns:a16="http://schemas.microsoft.com/office/drawing/2014/main" val="2722940065"/>
                    </a:ext>
                  </a:extLst>
                </a:gridCol>
                <a:gridCol w="2913219">
                  <a:extLst>
                    <a:ext uri="{9D8B030D-6E8A-4147-A177-3AD203B41FA5}">
                      <a16:colId xmlns:a16="http://schemas.microsoft.com/office/drawing/2014/main" val="1272487021"/>
                    </a:ext>
                  </a:extLst>
                </a:gridCol>
              </a:tblGrid>
              <a:tr h="73727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ọ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ên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50137560"/>
                  </a:ext>
                </a:extLst>
              </a:tr>
              <a:tr h="46888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ạm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hu </a:t>
                      </a: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ài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2243794"/>
                  </a:ext>
                </a:extLst>
              </a:tr>
              <a:tr h="42015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uyễn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ị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n</a:t>
                      </a:r>
                    </a:p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5146683"/>
                  </a:ext>
                </a:extLst>
              </a:tr>
              <a:tr h="73727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ùi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ình</a:t>
                      </a:r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in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3091552"/>
                  </a:ext>
                </a:extLst>
              </a:tr>
            </a:tbl>
          </a:graphicData>
        </a:graphic>
      </p:graphicFrame>
      <p:sp>
        <p:nvSpPr>
          <p:cNvPr id="17" name="Thought Bubble: Cloud 16">
            <a:extLst>
              <a:ext uri="{FF2B5EF4-FFF2-40B4-BE49-F238E27FC236}">
                <a16:creationId xmlns:a16="http://schemas.microsoft.com/office/drawing/2014/main" id="{7C56960B-B270-4A19-9F83-91C22BF4FF11}"/>
              </a:ext>
            </a:extLst>
          </p:cNvPr>
          <p:cNvSpPr/>
          <p:nvPr/>
        </p:nvSpPr>
        <p:spPr>
          <a:xfrm>
            <a:off x="3135006" y="460262"/>
            <a:ext cx="6069523" cy="1905000"/>
          </a:xfrm>
          <a:prstGeom prst="cloudCallout">
            <a:avLst/>
          </a:prstGeom>
          <a:solidFill>
            <a:srgbClr val="FFFF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e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object 3"/>
          <p:cNvGrpSpPr/>
          <p:nvPr/>
        </p:nvGrpSpPr>
        <p:grpSpPr>
          <a:xfrm>
            <a:off x="0" y="4685786"/>
            <a:ext cx="1467485" cy="2172335"/>
            <a:chOff x="0" y="4685786"/>
            <a:chExt cx="1467485" cy="2172335"/>
          </a:xfrm>
        </p:grpSpPr>
        <p:sp>
          <p:nvSpPr>
            <p:cNvPr id="4" name="object 4"/>
            <p:cNvSpPr/>
            <p:nvPr/>
          </p:nvSpPr>
          <p:spPr>
            <a:xfrm>
              <a:off x="0" y="4982801"/>
              <a:ext cx="1266825" cy="1875789"/>
            </a:xfrm>
            <a:custGeom>
              <a:avLst/>
              <a:gdLst/>
              <a:ahLst/>
              <a:cxnLst/>
              <a:rect l="l" t="t" r="r" b="b"/>
              <a:pathLst>
                <a:path w="1266825" h="1875790">
                  <a:moveTo>
                    <a:pt x="0" y="0"/>
                  </a:moveTo>
                  <a:lnTo>
                    <a:pt x="0" y="1875198"/>
                  </a:lnTo>
                  <a:lnTo>
                    <a:pt x="1266776" y="18751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F4E7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0" y="4685786"/>
              <a:ext cx="1467485" cy="2172335"/>
            </a:xfrm>
            <a:custGeom>
              <a:avLst/>
              <a:gdLst/>
              <a:ahLst/>
              <a:cxnLst/>
              <a:rect l="l" t="t" r="r" b="b"/>
              <a:pathLst>
                <a:path w="1467485" h="2172334">
                  <a:moveTo>
                    <a:pt x="0" y="0"/>
                  </a:moveTo>
                  <a:lnTo>
                    <a:pt x="0" y="297015"/>
                  </a:lnTo>
                  <a:lnTo>
                    <a:pt x="1266775" y="2172212"/>
                  </a:lnTo>
                  <a:lnTo>
                    <a:pt x="1467385" y="21722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C7C3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0" y="4982801"/>
              <a:ext cx="1266825" cy="1875789"/>
            </a:xfrm>
            <a:custGeom>
              <a:avLst/>
              <a:gdLst/>
              <a:ahLst/>
              <a:cxnLst/>
              <a:rect l="l" t="t" r="r" b="b"/>
              <a:pathLst>
                <a:path w="1266825" h="1875790">
                  <a:moveTo>
                    <a:pt x="0" y="0"/>
                  </a:moveTo>
                  <a:lnTo>
                    <a:pt x="0" y="204208"/>
                  </a:lnTo>
                  <a:lnTo>
                    <a:pt x="1128842" y="1875198"/>
                  </a:lnTo>
                  <a:lnTo>
                    <a:pt x="1266776" y="18751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24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0" y="5187009"/>
              <a:ext cx="1129030" cy="1671320"/>
            </a:xfrm>
            <a:custGeom>
              <a:avLst/>
              <a:gdLst/>
              <a:ahLst/>
              <a:cxnLst/>
              <a:rect l="l" t="t" r="r" b="b"/>
              <a:pathLst>
                <a:path w="1129030" h="1671320">
                  <a:moveTo>
                    <a:pt x="0" y="0"/>
                  </a:moveTo>
                  <a:lnTo>
                    <a:pt x="0" y="269158"/>
                  </a:lnTo>
                  <a:lnTo>
                    <a:pt x="946993" y="1670989"/>
                  </a:lnTo>
                  <a:lnTo>
                    <a:pt x="1128841" y="16709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FAC4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0" y="5187010"/>
              <a:ext cx="1129030" cy="1671320"/>
            </a:xfrm>
            <a:custGeom>
              <a:avLst/>
              <a:gdLst/>
              <a:ahLst/>
              <a:cxnLst/>
              <a:rect l="l" t="t" r="r" b="b"/>
              <a:pathLst>
                <a:path w="1129030" h="1671320">
                  <a:moveTo>
                    <a:pt x="0" y="0"/>
                  </a:moveTo>
                  <a:lnTo>
                    <a:pt x="0" y="102108"/>
                  </a:lnTo>
                  <a:lnTo>
                    <a:pt x="1059858" y="1670988"/>
                  </a:lnTo>
                  <a:lnTo>
                    <a:pt x="1128841" y="16709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9" name="object 9"/>
          <p:cNvSpPr/>
          <p:nvPr/>
        </p:nvSpPr>
        <p:spPr>
          <a:xfrm>
            <a:off x="11501628" y="99060"/>
            <a:ext cx="654050" cy="6644640"/>
          </a:xfrm>
          <a:custGeom>
            <a:avLst/>
            <a:gdLst/>
            <a:ahLst/>
            <a:cxnLst/>
            <a:rect l="l" t="t" r="r" b="b"/>
            <a:pathLst>
              <a:path w="654050" h="6644640">
                <a:moveTo>
                  <a:pt x="544829" y="0"/>
                </a:moveTo>
                <a:lnTo>
                  <a:pt x="108966" y="0"/>
                </a:lnTo>
                <a:lnTo>
                  <a:pt x="66544" y="8560"/>
                </a:lnTo>
                <a:lnTo>
                  <a:pt x="31908" y="31908"/>
                </a:lnTo>
                <a:lnTo>
                  <a:pt x="8560" y="66544"/>
                </a:lnTo>
                <a:lnTo>
                  <a:pt x="0" y="108966"/>
                </a:lnTo>
                <a:lnTo>
                  <a:pt x="0" y="6535674"/>
                </a:lnTo>
                <a:lnTo>
                  <a:pt x="8560" y="6578090"/>
                </a:lnTo>
                <a:lnTo>
                  <a:pt x="31908" y="6612725"/>
                </a:lnTo>
                <a:lnTo>
                  <a:pt x="66544" y="6636076"/>
                </a:lnTo>
                <a:lnTo>
                  <a:pt x="108966" y="6644638"/>
                </a:lnTo>
                <a:lnTo>
                  <a:pt x="544829" y="6644638"/>
                </a:lnTo>
                <a:lnTo>
                  <a:pt x="587251" y="6636076"/>
                </a:lnTo>
                <a:lnTo>
                  <a:pt x="621887" y="6612725"/>
                </a:lnTo>
                <a:lnTo>
                  <a:pt x="645235" y="6578090"/>
                </a:lnTo>
                <a:lnTo>
                  <a:pt x="653796" y="6535674"/>
                </a:lnTo>
                <a:lnTo>
                  <a:pt x="653796" y="108966"/>
                </a:lnTo>
                <a:lnTo>
                  <a:pt x="645235" y="66544"/>
                </a:lnTo>
                <a:lnTo>
                  <a:pt x="621887" y="31908"/>
                </a:lnTo>
                <a:lnTo>
                  <a:pt x="587251" y="8560"/>
                </a:lnTo>
                <a:lnTo>
                  <a:pt x="544829" y="0"/>
                </a:lnTo>
                <a:close/>
              </a:path>
            </a:pathLst>
          </a:custGeom>
          <a:solidFill>
            <a:srgbClr val="6FAC4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11632880" y="543813"/>
            <a:ext cx="346249" cy="5814060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20"/>
              </a:lnSpc>
            </a:pPr>
            <a:r>
              <a:rPr sz="2400" b="1" dirty="0">
                <a:solidFill>
                  <a:srgbClr val="FFFF00"/>
                </a:solidFill>
                <a:latin typeface="Times New Roman"/>
                <a:cs typeface="Times New Roman"/>
              </a:rPr>
              <a:t>HOẠT</a:t>
            </a:r>
            <a:r>
              <a:rPr sz="2400" b="1" spc="-75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400" b="1" spc="-5" dirty="0">
                <a:solidFill>
                  <a:srgbClr val="FFFF00"/>
                </a:solidFill>
                <a:latin typeface="Times New Roman"/>
                <a:cs typeface="Times New Roman"/>
              </a:rPr>
              <a:t>ĐỘNG</a:t>
            </a:r>
            <a:r>
              <a:rPr lang="en-US" sz="2400" b="1" spc="-5" dirty="0">
                <a:solidFill>
                  <a:srgbClr val="FFFF00"/>
                </a:solidFill>
                <a:latin typeface="Times New Roman"/>
                <a:cs typeface="Times New Roman"/>
              </a:rPr>
              <a:t> LUYỆN TẬP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17" name="AutoShape 22">
            <a:extLst>
              <a:ext uri="{FF2B5EF4-FFF2-40B4-BE49-F238E27FC236}">
                <a16:creationId xmlns:a16="http://schemas.microsoft.com/office/drawing/2014/main" id="{EBEBEA96-DB42-4C82-A6CF-7CB6EB64A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8602" y="61452"/>
            <a:ext cx="7120398" cy="1081548"/>
          </a:xfrm>
          <a:prstGeom prst="cloudCallout">
            <a:avLst>
              <a:gd name="adj1" fmla="val -62644"/>
              <a:gd name="adj2" fmla="val 42213"/>
            </a:avLst>
          </a:prstGeom>
          <a:ln>
            <a:solidFill>
              <a:srgbClr val="00B050"/>
            </a:solidFill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lvl="0" algn="ctr"/>
            <a:r>
              <a:rPr kumimoji="0" lang="en-US" sz="2400" b="1" i="0" u="none" strike="noStrike" kern="0" normalizeH="0" baseline="0" noProof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ẠT ĐỘNG NHÓM 3 PHÚT</a:t>
            </a:r>
          </a:p>
          <a:p>
            <a:pPr lvl="0" algn="ctr"/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sz="2400" b="1" kern="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b="1" kern="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)</a:t>
            </a:r>
            <a:endParaRPr kumimoji="0" lang="en-US" sz="2400" b="1" i="0" u="none" strike="noStrike" kern="0" normalizeH="0" baseline="0" noProof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56BF377-3BD7-4456-AA99-968ED6AC3E8F}"/>
              </a:ext>
            </a:extLst>
          </p:cNvPr>
          <p:cNvSpPr txBox="1"/>
          <p:nvPr/>
        </p:nvSpPr>
        <p:spPr>
          <a:xfrm>
            <a:off x="381000" y="3733800"/>
            <a:ext cx="533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ắ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c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2" name="Picture 24" descr="Hoc nhom">
            <a:extLst>
              <a:ext uri="{FF2B5EF4-FFF2-40B4-BE49-F238E27FC236}">
                <a16:creationId xmlns:a16="http://schemas.microsoft.com/office/drawing/2014/main" id="{F9C5FCA7-31B5-4E98-BEBD-D7B5405841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793" y="4730690"/>
            <a:ext cx="1246195" cy="1670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7E361F4-8446-4542-AD3A-431F9DF1C3E4}"/>
              </a:ext>
            </a:extLst>
          </p:cNvPr>
          <p:cNvSpPr txBox="1"/>
          <p:nvPr/>
        </p:nvSpPr>
        <p:spPr>
          <a:xfrm>
            <a:off x="583987" y="457200"/>
            <a:ext cx="30736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- SGK-tr22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200" y="1143000"/>
            <a:ext cx="5410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vi-VN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0" y="2398693"/>
            <a:ext cx="5486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006" y="1468249"/>
            <a:ext cx="5527389" cy="3718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object 3"/>
          <p:cNvGrpSpPr/>
          <p:nvPr/>
        </p:nvGrpSpPr>
        <p:grpSpPr>
          <a:xfrm>
            <a:off x="0" y="4685786"/>
            <a:ext cx="1467485" cy="2172335"/>
            <a:chOff x="0" y="4685786"/>
            <a:chExt cx="1467485" cy="2172335"/>
          </a:xfrm>
        </p:grpSpPr>
        <p:sp>
          <p:nvSpPr>
            <p:cNvPr id="4" name="object 4"/>
            <p:cNvSpPr/>
            <p:nvPr/>
          </p:nvSpPr>
          <p:spPr>
            <a:xfrm>
              <a:off x="0" y="4982801"/>
              <a:ext cx="1266825" cy="1875789"/>
            </a:xfrm>
            <a:custGeom>
              <a:avLst/>
              <a:gdLst/>
              <a:ahLst/>
              <a:cxnLst/>
              <a:rect l="l" t="t" r="r" b="b"/>
              <a:pathLst>
                <a:path w="1266825" h="1875790">
                  <a:moveTo>
                    <a:pt x="0" y="0"/>
                  </a:moveTo>
                  <a:lnTo>
                    <a:pt x="0" y="1875198"/>
                  </a:lnTo>
                  <a:lnTo>
                    <a:pt x="1266776" y="18751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F4E7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0" y="4685786"/>
              <a:ext cx="1467485" cy="2172335"/>
            </a:xfrm>
            <a:custGeom>
              <a:avLst/>
              <a:gdLst/>
              <a:ahLst/>
              <a:cxnLst/>
              <a:rect l="l" t="t" r="r" b="b"/>
              <a:pathLst>
                <a:path w="1467485" h="2172334">
                  <a:moveTo>
                    <a:pt x="0" y="0"/>
                  </a:moveTo>
                  <a:lnTo>
                    <a:pt x="0" y="297015"/>
                  </a:lnTo>
                  <a:lnTo>
                    <a:pt x="1266775" y="2172212"/>
                  </a:lnTo>
                  <a:lnTo>
                    <a:pt x="1467385" y="21722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C7C3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0" y="4982801"/>
              <a:ext cx="1266825" cy="1875789"/>
            </a:xfrm>
            <a:custGeom>
              <a:avLst/>
              <a:gdLst/>
              <a:ahLst/>
              <a:cxnLst/>
              <a:rect l="l" t="t" r="r" b="b"/>
              <a:pathLst>
                <a:path w="1266825" h="1875790">
                  <a:moveTo>
                    <a:pt x="0" y="0"/>
                  </a:moveTo>
                  <a:lnTo>
                    <a:pt x="0" y="204208"/>
                  </a:lnTo>
                  <a:lnTo>
                    <a:pt x="1128842" y="1875198"/>
                  </a:lnTo>
                  <a:lnTo>
                    <a:pt x="1266776" y="18751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24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0" y="5187009"/>
              <a:ext cx="1129030" cy="1671320"/>
            </a:xfrm>
            <a:custGeom>
              <a:avLst/>
              <a:gdLst/>
              <a:ahLst/>
              <a:cxnLst/>
              <a:rect l="l" t="t" r="r" b="b"/>
              <a:pathLst>
                <a:path w="1129030" h="1671320">
                  <a:moveTo>
                    <a:pt x="0" y="0"/>
                  </a:moveTo>
                  <a:lnTo>
                    <a:pt x="0" y="269158"/>
                  </a:lnTo>
                  <a:lnTo>
                    <a:pt x="946993" y="1670989"/>
                  </a:lnTo>
                  <a:lnTo>
                    <a:pt x="1128841" y="16709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FAC4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0" y="5187010"/>
              <a:ext cx="1129030" cy="1671320"/>
            </a:xfrm>
            <a:custGeom>
              <a:avLst/>
              <a:gdLst/>
              <a:ahLst/>
              <a:cxnLst/>
              <a:rect l="l" t="t" r="r" b="b"/>
              <a:pathLst>
                <a:path w="1129030" h="1671320">
                  <a:moveTo>
                    <a:pt x="0" y="0"/>
                  </a:moveTo>
                  <a:lnTo>
                    <a:pt x="0" y="102108"/>
                  </a:lnTo>
                  <a:lnTo>
                    <a:pt x="1059858" y="1670988"/>
                  </a:lnTo>
                  <a:lnTo>
                    <a:pt x="1128841" y="16709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9" name="object 9"/>
          <p:cNvSpPr/>
          <p:nvPr/>
        </p:nvSpPr>
        <p:spPr>
          <a:xfrm>
            <a:off x="11501628" y="61452"/>
            <a:ext cx="654050" cy="6682248"/>
          </a:xfrm>
          <a:custGeom>
            <a:avLst/>
            <a:gdLst/>
            <a:ahLst/>
            <a:cxnLst/>
            <a:rect l="l" t="t" r="r" b="b"/>
            <a:pathLst>
              <a:path w="654050" h="6644640">
                <a:moveTo>
                  <a:pt x="544829" y="0"/>
                </a:moveTo>
                <a:lnTo>
                  <a:pt x="108966" y="0"/>
                </a:lnTo>
                <a:lnTo>
                  <a:pt x="66544" y="8560"/>
                </a:lnTo>
                <a:lnTo>
                  <a:pt x="31908" y="31908"/>
                </a:lnTo>
                <a:lnTo>
                  <a:pt x="8560" y="66544"/>
                </a:lnTo>
                <a:lnTo>
                  <a:pt x="0" y="108966"/>
                </a:lnTo>
                <a:lnTo>
                  <a:pt x="0" y="6535674"/>
                </a:lnTo>
                <a:lnTo>
                  <a:pt x="8560" y="6578090"/>
                </a:lnTo>
                <a:lnTo>
                  <a:pt x="31908" y="6612725"/>
                </a:lnTo>
                <a:lnTo>
                  <a:pt x="66544" y="6636076"/>
                </a:lnTo>
                <a:lnTo>
                  <a:pt x="108966" y="6644638"/>
                </a:lnTo>
                <a:lnTo>
                  <a:pt x="544829" y="6644638"/>
                </a:lnTo>
                <a:lnTo>
                  <a:pt x="587251" y="6636076"/>
                </a:lnTo>
                <a:lnTo>
                  <a:pt x="621887" y="6612725"/>
                </a:lnTo>
                <a:lnTo>
                  <a:pt x="645235" y="6578090"/>
                </a:lnTo>
                <a:lnTo>
                  <a:pt x="653796" y="6535674"/>
                </a:lnTo>
                <a:lnTo>
                  <a:pt x="653796" y="108966"/>
                </a:lnTo>
                <a:lnTo>
                  <a:pt x="645235" y="66544"/>
                </a:lnTo>
                <a:lnTo>
                  <a:pt x="621887" y="31908"/>
                </a:lnTo>
                <a:lnTo>
                  <a:pt x="587251" y="8560"/>
                </a:lnTo>
                <a:lnTo>
                  <a:pt x="544829" y="0"/>
                </a:lnTo>
                <a:close/>
              </a:path>
            </a:pathLst>
          </a:custGeom>
          <a:solidFill>
            <a:srgbClr val="6FAC4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11632880" y="543813"/>
            <a:ext cx="346249" cy="5814060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20"/>
              </a:lnSpc>
            </a:pPr>
            <a:r>
              <a:rPr sz="2400" b="1" dirty="0">
                <a:solidFill>
                  <a:srgbClr val="FFFF00"/>
                </a:solidFill>
                <a:latin typeface="Times New Roman"/>
                <a:cs typeface="Times New Roman"/>
              </a:rPr>
              <a:t>HOẠT</a:t>
            </a:r>
            <a:r>
              <a:rPr sz="2400" b="1" spc="-75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400" b="1" spc="-5" dirty="0">
                <a:solidFill>
                  <a:srgbClr val="FFFF00"/>
                </a:solidFill>
                <a:latin typeface="Times New Roman"/>
                <a:cs typeface="Times New Roman"/>
              </a:rPr>
              <a:t>ĐỘNG</a:t>
            </a:r>
            <a:r>
              <a:rPr lang="en-US" sz="2400" b="1" spc="-5" dirty="0">
                <a:solidFill>
                  <a:srgbClr val="FFFF00"/>
                </a:solidFill>
                <a:latin typeface="Times New Roman"/>
                <a:cs typeface="Times New Roman"/>
              </a:rPr>
              <a:t> LUYỆN TẬP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17" name="AutoShape 22">
            <a:extLst>
              <a:ext uri="{FF2B5EF4-FFF2-40B4-BE49-F238E27FC236}">
                <a16:creationId xmlns:a16="http://schemas.microsoft.com/office/drawing/2014/main" id="{EBEBEA96-DB42-4C82-A6CF-7CB6EB64A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8602" y="61452"/>
            <a:ext cx="7120398" cy="1081548"/>
          </a:xfrm>
          <a:prstGeom prst="cloudCallout">
            <a:avLst>
              <a:gd name="adj1" fmla="val -62644"/>
              <a:gd name="adj2" fmla="val 42213"/>
            </a:avLst>
          </a:prstGeom>
          <a:ln>
            <a:solidFill>
              <a:srgbClr val="00B050"/>
            </a:solidFill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lvl="0" algn="ctr"/>
            <a:r>
              <a:rPr kumimoji="0" lang="en-US" sz="2400" b="1" i="0" u="none" strike="noStrike" kern="0" normalizeH="0" baseline="0" noProof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ẠT ĐỘNG NHÓM 3 PHÚT</a:t>
            </a:r>
          </a:p>
          <a:p>
            <a:pPr lvl="0" algn="ctr"/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sz="2400" b="1" kern="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b="1" kern="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)</a:t>
            </a:r>
            <a:endParaRPr kumimoji="0" lang="en-US" sz="2400" b="1" i="0" u="none" strike="noStrike" kern="0" normalizeH="0" baseline="0" noProof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56BF377-3BD7-4456-AA99-968ED6AC3E8F}"/>
              </a:ext>
            </a:extLst>
          </p:cNvPr>
          <p:cNvSpPr txBox="1"/>
          <p:nvPr/>
        </p:nvSpPr>
        <p:spPr>
          <a:xfrm>
            <a:off x="381000" y="4330005"/>
            <a:ext cx="655319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ắ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endParaRPr lang="en-US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c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ễ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/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6 + 4 + 0 +1 + 3 = 14 (l</a:t>
            </a:r>
            <a:r>
              <a:rPr lang="vi-VN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pic>
        <p:nvPicPr>
          <p:cNvPr id="22" name="Picture 24" descr="Hoc nhom">
            <a:extLst>
              <a:ext uri="{FF2B5EF4-FFF2-40B4-BE49-F238E27FC236}">
                <a16:creationId xmlns:a16="http://schemas.microsoft.com/office/drawing/2014/main" id="{F9C5FCA7-31B5-4E98-BEBD-D7B5405841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0756" y="4981667"/>
            <a:ext cx="1246195" cy="1670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7E361F4-8446-4542-AD3A-431F9DF1C3E4}"/>
              </a:ext>
            </a:extLst>
          </p:cNvPr>
          <p:cNvSpPr txBox="1"/>
          <p:nvPr/>
        </p:nvSpPr>
        <p:spPr>
          <a:xfrm>
            <a:off x="583987" y="457200"/>
            <a:ext cx="30736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- SGK-tr22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200" y="1143000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vi-VN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,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c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0" y="3276600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127" y="1468249"/>
            <a:ext cx="4613268" cy="3103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5460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AutoShape 22">
            <a:extLst>
              <a:ext uri="{FF2B5EF4-FFF2-40B4-BE49-F238E27FC236}">
                <a16:creationId xmlns:a16="http://schemas.microsoft.com/office/drawing/2014/main" id="{901E0774-45AC-4581-A2FD-98407A131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52400"/>
            <a:ext cx="6019800" cy="726514"/>
          </a:xfrm>
          <a:prstGeom prst="cloudCallout">
            <a:avLst>
              <a:gd name="adj1" fmla="val -62644"/>
              <a:gd name="adj2" fmla="val 42213"/>
            </a:avLst>
          </a:prstGeom>
          <a:ln>
            <a:solidFill>
              <a:srgbClr val="00B050"/>
            </a:solidFill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lvl="0" algn="ctr"/>
            <a:r>
              <a:rPr kumimoji="0" lang="en-US" sz="2400" b="1" i="0" u="none" strike="noStrike" kern="0" normalizeH="0" baseline="0" noProof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 5</a:t>
            </a:r>
            <a:r>
              <a:rPr kumimoji="0" lang="en-US" sz="2400" b="1" i="0" u="none" strike="noStrike" kern="0" normalizeH="0" noProof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0" normalizeH="0" baseline="0" noProof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</a:p>
          <a:p>
            <a:pPr lvl="0" algn="ctr"/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Chia </a:t>
            </a:r>
            <a:r>
              <a:rPr lang="en-US" sz="2400" b="1" kern="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b="1" kern="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kumimoji="0" lang="en-US" sz="2400" b="1" i="0" u="none" strike="noStrike" kern="0" normalizeH="0" baseline="0" noProof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peech Bubble: Rectangle with Corners Rounded 5">
            <a:extLst>
              <a:ext uri="{FF2B5EF4-FFF2-40B4-BE49-F238E27FC236}">
                <a16:creationId xmlns:a16="http://schemas.microsoft.com/office/drawing/2014/main" id="{55F37E62-6750-45A1-BA11-1645978ACCBC}"/>
              </a:ext>
            </a:extLst>
          </p:cNvPr>
          <p:cNvSpPr/>
          <p:nvPr/>
        </p:nvSpPr>
        <p:spPr>
          <a:xfrm>
            <a:off x="262526" y="1438279"/>
            <a:ext cx="5791200" cy="4886317"/>
          </a:xfrm>
          <a:prstGeom prst="wedgeRoundRect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chemeClr val="tx1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ài</a:t>
            </a:r>
            <a:r>
              <a:rPr lang="en-US" altLang="en-US" sz="2800" dirty="0">
                <a:solidFill>
                  <a:schemeClr val="tx1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4 -SGK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800" dirty="0">
              <a:solidFill>
                <a:schemeClr val="tx1"/>
              </a:solidFill>
              <a:latin typeface="+mj-lt"/>
              <a:ea typeface="Times New Roman" panose="02020603050405020304" pitchFamily="18" charset="0"/>
              <a:cs typeface=".VnTime" panose="020B7200000000000000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ÓM 1, 2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vi-VN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ổng lượng cà phê xuất khẩu trong ba năm 2017, 2018, 2019 là: </a:t>
            </a:r>
            <a:endParaRPr lang="en-US" altLang="en-US" sz="280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,57 +1,88 + 1,65 =5,1 (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iệu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n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</a:t>
            </a:r>
            <a:r>
              <a:rPr lang="vi-VN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ản lượng cà phê xuất khẩu năm 2018 nhiều hơn sản lượng cà phê xuất khẩu năm 2019 là: </a:t>
            </a:r>
            <a:endParaRPr lang="en-US" alt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,88 – 1,65 = 0,25 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iệu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n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800" dirty="0">
              <a:solidFill>
                <a:schemeClr val="tx1"/>
              </a:solidFill>
              <a:latin typeface="+mj-lt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800" dirty="0">
              <a:solidFill>
                <a:schemeClr val="tx1"/>
              </a:solidFill>
              <a:latin typeface="+mj-lt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dirty="0">
                <a:solidFill>
                  <a:schemeClr val="tx1"/>
                </a:solidFill>
                <a:latin typeface=".VnTime" panose="020B7200000000000000" pitchFamily="34" charset="0"/>
                <a:ea typeface="Times New Roman" panose="02020603050405020304" pitchFamily="18" charset="0"/>
                <a:cs typeface=".VnTime" panose="020B7200000000000000" pitchFamily="34" charset="0"/>
              </a:rPr>
              <a:t>              </a:t>
            </a:r>
            <a:endParaRPr lang="vi-VN" altLang="en-US" sz="2400" dirty="0">
              <a:solidFill>
                <a:schemeClr val="tx1"/>
              </a:solidFill>
            </a:endParaRPr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E43DBF49-DEE5-4A58-8219-E6CE8FEAD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Speech Bubble: Rectangle with Corners Rounded 23">
            <a:extLst>
              <a:ext uri="{FF2B5EF4-FFF2-40B4-BE49-F238E27FC236}">
                <a16:creationId xmlns:a16="http://schemas.microsoft.com/office/drawing/2014/main" id="{EE05A868-0A7F-407F-B8E0-AD66EFBADCCE}"/>
              </a:ext>
            </a:extLst>
          </p:cNvPr>
          <p:cNvSpPr/>
          <p:nvPr/>
        </p:nvSpPr>
        <p:spPr>
          <a:xfrm>
            <a:off x="6096000" y="1438278"/>
            <a:ext cx="5791200" cy="4886313"/>
          </a:xfrm>
          <a:prstGeom prst="wedgeRoundRectCallou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 3,4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vi-VN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ổng lượng gạo xuất khẩu trong ba năm 2017, 2018, 2019 là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,82 + 6,11 + 6,37 = 23,1(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iệu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n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)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ản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</a:t>
            </a:r>
            <a:r>
              <a:rPr lang="vi-VN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ư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ợng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o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uất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ẩu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ăm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019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ều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</a:t>
            </a:r>
            <a:r>
              <a:rPr lang="vi-VN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ơ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ản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</a:t>
            </a:r>
            <a:r>
              <a:rPr lang="vi-VN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ư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ợng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o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uất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ẩu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ăm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018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,37 – 6,11 =0,26 (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iệu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n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 </a:t>
            </a:r>
          </a:p>
        </p:txBody>
      </p:sp>
      <p:sp>
        <p:nvSpPr>
          <p:cNvPr id="7" name="object 9">
            <a:extLst>
              <a:ext uri="{FF2B5EF4-FFF2-40B4-BE49-F238E27FC236}">
                <a16:creationId xmlns:a16="http://schemas.microsoft.com/office/drawing/2014/main" id="{D325B0CA-C7D2-4868-8E73-E0E6CA7B4EF1}"/>
              </a:ext>
            </a:extLst>
          </p:cNvPr>
          <p:cNvSpPr/>
          <p:nvPr/>
        </p:nvSpPr>
        <p:spPr>
          <a:xfrm>
            <a:off x="11501628" y="61452"/>
            <a:ext cx="654050" cy="6682248"/>
          </a:xfrm>
          <a:custGeom>
            <a:avLst/>
            <a:gdLst/>
            <a:ahLst/>
            <a:cxnLst/>
            <a:rect l="l" t="t" r="r" b="b"/>
            <a:pathLst>
              <a:path w="654050" h="6644640">
                <a:moveTo>
                  <a:pt x="544829" y="0"/>
                </a:moveTo>
                <a:lnTo>
                  <a:pt x="108966" y="0"/>
                </a:lnTo>
                <a:lnTo>
                  <a:pt x="66544" y="8560"/>
                </a:lnTo>
                <a:lnTo>
                  <a:pt x="31908" y="31908"/>
                </a:lnTo>
                <a:lnTo>
                  <a:pt x="8560" y="66544"/>
                </a:lnTo>
                <a:lnTo>
                  <a:pt x="0" y="108966"/>
                </a:lnTo>
                <a:lnTo>
                  <a:pt x="0" y="6535674"/>
                </a:lnTo>
                <a:lnTo>
                  <a:pt x="8560" y="6578090"/>
                </a:lnTo>
                <a:lnTo>
                  <a:pt x="31908" y="6612725"/>
                </a:lnTo>
                <a:lnTo>
                  <a:pt x="66544" y="6636076"/>
                </a:lnTo>
                <a:lnTo>
                  <a:pt x="108966" y="6644638"/>
                </a:lnTo>
                <a:lnTo>
                  <a:pt x="544829" y="6644638"/>
                </a:lnTo>
                <a:lnTo>
                  <a:pt x="587251" y="6636076"/>
                </a:lnTo>
                <a:lnTo>
                  <a:pt x="621887" y="6612725"/>
                </a:lnTo>
                <a:lnTo>
                  <a:pt x="645235" y="6578090"/>
                </a:lnTo>
                <a:lnTo>
                  <a:pt x="653796" y="6535674"/>
                </a:lnTo>
                <a:lnTo>
                  <a:pt x="653796" y="108966"/>
                </a:lnTo>
                <a:lnTo>
                  <a:pt x="645235" y="66544"/>
                </a:lnTo>
                <a:lnTo>
                  <a:pt x="621887" y="31908"/>
                </a:lnTo>
                <a:lnTo>
                  <a:pt x="587251" y="8560"/>
                </a:lnTo>
                <a:lnTo>
                  <a:pt x="544829" y="0"/>
                </a:lnTo>
                <a:close/>
              </a:path>
            </a:pathLst>
          </a:custGeom>
          <a:solidFill>
            <a:srgbClr val="6FAC4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10">
            <a:extLst>
              <a:ext uri="{FF2B5EF4-FFF2-40B4-BE49-F238E27FC236}">
                <a16:creationId xmlns:a16="http://schemas.microsoft.com/office/drawing/2014/main" id="{CE7A8B0D-D83C-4999-A693-E796A9F23BB7}"/>
              </a:ext>
            </a:extLst>
          </p:cNvPr>
          <p:cNvSpPr txBox="1"/>
          <p:nvPr/>
        </p:nvSpPr>
        <p:spPr>
          <a:xfrm>
            <a:off x="11632880" y="543813"/>
            <a:ext cx="346249" cy="5814060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20"/>
              </a:lnSpc>
            </a:pPr>
            <a:r>
              <a:rPr sz="2400" b="1" dirty="0">
                <a:solidFill>
                  <a:srgbClr val="FFFF00"/>
                </a:solidFill>
                <a:latin typeface="Times New Roman"/>
                <a:cs typeface="Times New Roman"/>
              </a:rPr>
              <a:t>HOẠT</a:t>
            </a:r>
            <a:r>
              <a:rPr sz="2400" b="1" spc="-75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400" b="1" spc="-5" dirty="0">
                <a:solidFill>
                  <a:srgbClr val="FFFF00"/>
                </a:solidFill>
                <a:latin typeface="Times New Roman"/>
                <a:cs typeface="Times New Roman"/>
              </a:rPr>
              <a:t>ĐỘNG</a:t>
            </a:r>
            <a:r>
              <a:rPr lang="en-US" sz="2400" b="1" spc="-5" dirty="0">
                <a:solidFill>
                  <a:srgbClr val="FFFF00"/>
                </a:solidFill>
                <a:latin typeface="Times New Roman"/>
                <a:cs typeface="Times New Roman"/>
              </a:rPr>
              <a:t> LUYỆN TẬP</a:t>
            </a:r>
            <a:endParaRPr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3958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06098E-3B69-6C61-05A9-BF9D195D67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52400"/>
            <a:ext cx="2881630" cy="492443"/>
          </a:xfrm>
          <a:solidFill>
            <a:srgbClr val="FFFF00"/>
          </a:solidFill>
        </p:spPr>
        <p:txBody>
          <a:bodyPr/>
          <a:lstStyle/>
          <a:p>
            <a:pPr algn="ctr"/>
            <a:r>
              <a:rPr lang="vi-VN"/>
              <a:t>VẬN DỤNG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62A486-8900-EF54-57E6-334E40AEC8BF}"/>
              </a:ext>
            </a:extLst>
          </p:cNvPr>
          <p:cNvSpPr/>
          <p:nvPr/>
        </p:nvSpPr>
        <p:spPr>
          <a:xfrm>
            <a:off x="9372600" y="5691051"/>
            <a:ext cx="2133600" cy="10907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6BCD9CC6-E055-6498-DB2D-2CE6AA9C0B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60198736"/>
              </p:ext>
            </p:extLst>
          </p:nvPr>
        </p:nvGraphicFramePr>
        <p:xfrm>
          <a:off x="3733800" y="426900"/>
          <a:ext cx="7924800" cy="58976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77F690F-8463-915D-225B-C7D7D976781D}"/>
                  </a:ext>
                </a:extLst>
              </p:cNvPr>
              <p:cNvSpPr txBox="1"/>
              <p:nvPr/>
            </p:nvSpPr>
            <p:spPr>
              <a:xfrm>
                <a:off x="243526" y="1066800"/>
                <a:ext cx="3276600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8)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℃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ố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ắ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Trung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ố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nberra (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Úc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4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77F690F-8463-915D-225B-C7D7D97678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26" y="1066800"/>
                <a:ext cx="3276600" cy="2677656"/>
              </a:xfrm>
              <a:prstGeom prst="rect">
                <a:avLst/>
              </a:prstGeom>
              <a:blipFill>
                <a:blip r:embed="rId3"/>
                <a:stretch>
                  <a:fillRect l="-2980" t="-1822" r="-2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92192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4CFCBB-09EA-0499-B1E0-12D566B474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A01D41-41BB-CD46-43BA-15C5781219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52400"/>
            <a:ext cx="2881630" cy="492443"/>
          </a:xfrm>
          <a:solidFill>
            <a:srgbClr val="FFFF00"/>
          </a:solidFill>
        </p:spPr>
        <p:txBody>
          <a:bodyPr/>
          <a:lstStyle/>
          <a:p>
            <a:pPr algn="ctr"/>
            <a:r>
              <a:rPr lang="vi-VN" dirty="0">
                <a:latin typeface="+mn-lt"/>
              </a:rPr>
              <a:t>VẬN DỤNG</a:t>
            </a:r>
            <a:endParaRPr lang="en-US" dirty="0">
              <a:latin typeface="+mn-lt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2AF10F6-C8D5-43EA-CFCD-0C733A02CB82}"/>
              </a:ext>
            </a:extLst>
          </p:cNvPr>
          <p:cNvSpPr/>
          <p:nvPr/>
        </p:nvSpPr>
        <p:spPr>
          <a:xfrm>
            <a:off x="9372600" y="5691051"/>
            <a:ext cx="2133600" cy="10907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6A01102C-99ED-D4B3-B5D7-235E1D67B11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07388308"/>
              </p:ext>
            </p:extLst>
          </p:nvPr>
        </p:nvGraphicFramePr>
        <p:xfrm>
          <a:off x="4714188" y="533400"/>
          <a:ext cx="7231144" cy="55706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A66CD16-7A24-BAD3-BABA-AD04AB947844}"/>
              </a:ext>
            </a:extLst>
          </p:cNvPr>
          <p:cNvSpPr txBox="1"/>
          <p:nvPr/>
        </p:nvSpPr>
        <p:spPr>
          <a:xfrm>
            <a:off x="249025" y="776128"/>
            <a:ext cx="4267200" cy="49039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ột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spcAft>
                <a:spcPts val="800"/>
              </a:spcAft>
            </a:pP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) Cho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ắc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Kinh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ở Canberra.</a:t>
            </a:r>
          </a:p>
          <a:p>
            <a:pPr algn="just">
              <a:spcAft>
                <a:spcPts val="800"/>
              </a:spcAft>
            </a:pP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) Cho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ấp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ắc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Kinh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ở Canberra.</a:t>
            </a:r>
          </a:p>
          <a:p>
            <a:pPr algn="just">
              <a:spcAft>
                <a:spcPts val="800"/>
              </a:spcAft>
            </a:pP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)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ự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oán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è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hố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800"/>
              </a:spcAft>
            </a:pP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e)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Mô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ả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xu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ắc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Kinh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Canberra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FD9D1F-991A-4F85-B426-7A18C145CEB2}"/>
              </a:ext>
            </a:extLst>
          </p:cNvPr>
          <p:cNvSpPr txBox="1"/>
          <p:nvPr/>
        </p:nvSpPr>
        <p:spPr>
          <a:xfrm>
            <a:off x="249024" y="5758706"/>
            <a:ext cx="10114175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) Em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iệt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xu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hố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932723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5369" y="64135"/>
            <a:ext cx="12106275" cy="6766559"/>
            <a:chOff x="5369" y="64135"/>
            <a:chExt cx="12106275" cy="6766559"/>
          </a:xfrm>
        </p:grpSpPr>
        <p:sp>
          <p:nvSpPr>
            <p:cNvPr id="3" name="object 3"/>
            <p:cNvSpPr/>
            <p:nvPr/>
          </p:nvSpPr>
          <p:spPr>
            <a:xfrm>
              <a:off x="40294" y="99060"/>
              <a:ext cx="12036425" cy="6696709"/>
            </a:xfrm>
            <a:custGeom>
              <a:avLst/>
              <a:gdLst/>
              <a:ahLst/>
              <a:cxnLst/>
              <a:rect l="l" t="t" r="r" b="b"/>
              <a:pathLst>
                <a:path w="12036425" h="6696709">
                  <a:moveTo>
                    <a:pt x="72481" y="0"/>
                  </a:moveTo>
                  <a:lnTo>
                    <a:pt x="137143" y="1770"/>
                  </a:lnTo>
                  <a:lnTo>
                    <a:pt x="201810" y="3522"/>
                  </a:lnTo>
                  <a:lnTo>
                    <a:pt x="266481" y="5256"/>
                  </a:lnTo>
                  <a:lnTo>
                    <a:pt x="331155" y="6971"/>
                  </a:lnTo>
                  <a:lnTo>
                    <a:pt x="395832" y="8669"/>
                  </a:lnTo>
                  <a:lnTo>
                    <a:pt x="460510" y="10348"/>
                  </a:lnTo>
                  <a:lnTo>
                    <a:pt x="525188" y="12009"/>
                  </a:lnTo>
                  <a:lnTo>
                    <a:pt x="589867" y="13653"/>
                  </a:lnTo>
                  <a:lnTo>
                    <a:pt x="654545" y="15278"/>
                  </a:lnTo>
                  <a:lnTo>
                    <a:pt x="719220" y="16884"/>
                  </a:lnTo>
                  <a:lnTo>
                    <a:pt x="783893" y="18473"/>
                  </a:lnTo>
                  <a:lnTo>
                    <a:pt x="848563" y="20044"/>
                  </a:lnTo>
                  <a:lnTo>
                    <a:pt x="913229" y="21596"/>
                  </a:lnTo>
                  <a:lnTo>
                    <a:pt x="977889" y="23131"/>
                  </a:lnTo>
                  <a:lnTo>
                    <a:pt x="1042543" y="24647"/>
                  </a:lnTo>
                  <a:lnTo>
                    <a:pt x="1107191" y="26145"/>
                  </a:lnTo>
                  <a:lnTo>
                    <a:pt x="1171831" y="27626"/>
                  </a:lnTo>
                  <a:lnTo>
                    <a:pt x="1236463" y="29088"/>
                  </a:lnTo>
                  <a:lnTo>
                    <a:pt x="1301085" y="30532"/>
                  </a:lnTo>
                  <a:lnTo>
                    <a:pt x="1365698" y="31958"/>
                  </a:lnTo>
                  <a:lnTo>
                    <a:pt x="1430299" y="33366"/>
                  </a:lnTo>
                  <a:lnTo>
                    <a:pt x="1494889" y="34756"/>
                  </a:lnTo>
                  <a:lnTo>
                    <a:pt x="1559466" y="36127"/>
                  </a:lnTo>
                  <a:lnTo>
                    <a:pt x="1624030" y="37481"/>
                  </a:lnTo>
                  <a:lnTo>
                    <a:pt x="1688580" y="38817"/>
                  </a:lnTo>
                  <a:lnTo>
                    <a:pt x="1753115" y="40135"/>
                  </a:lnTo>
                  <a:lnTo>
                    <a:pt x="1817634" y="41434"/>
                  </a:lnTo>
                  <a:lnTo>
                    <a:pt x="1882136" y="42716"/>
                  </a:lnTo>
                  <a:lnTo>
                    <a:pt x="1946621" y="43980"/>
                  </a:lnTo>
                  <a:lnTo>
                    <a:pt x="2011087" y="45225"/>
                  </a:lnTo>
                  <a:lnTo>
                    <a:pt x="2075535" y="46453"/>
                  </a:lnTo>
                  <a:lnTo>
                    <a:pt x="2139962" y="47662"/>
                  </a:lnTo>
                  <a:lnTo>
                    <a:pt x="2204369" y="48854"/>
                  </a:lnTo>
                  <a:lnTo>
                    <a:pt x="2268754" y="50028"/>
                  </a:lnTo>
                  <a:lnTo>
                    <a:pt x="2333116" y="51183"/>
                  </a:lnTo>
                  <a:lnTo>
                    <a:pt x="2397456" y="52321"/>
                  </a:lnTo>
                  <a:lnTo>
                    <a:pt x="2461771" y="53441"/>
                  </a:lnTo>
                  <a:lnTo>
                    <a:pt x="2526061" y="54543"/>
                  </a:lnTo>
                  <a:lnTo>
                    <a:pt x="2590326" y="55626"/>
                  </a:lnTo>
                  <a:lnTo>
                    <a:pt x="2654564" y="56692"/>
                  </a:lnTo>
                  <a:lnTo>
                    <a:pt x="2718774" y="57740"/>
                  </a:lnTo>
                  <a:lnTo>
                    <a:pt x="2782957" y="58770"/>
                  </a:lnTo>
                  <a:lnTo>
                    <a:pt x="2847110" y="59782"/>
                  </a:lnTo>
                  <a:lnTo>
                    <a:pt x="2911233" y="60776"/>
                  </a:lnTo>
                  <a:lnTo>
                    <a:pt x="2975326" y="61753"/>
                  </a:lnTo>
                  <a:lnTo>
                    <a:pt x="3039387" y="62711"/>
                  </a:lnTo>
                  <a:lnTo>
                    <a:pt x="3103416" y="63651"/>
                  </a:lnTo>
                  <a:lnTo>
                    <a:pt x="3167412" y="64574"/>
                  </a:lnTo>
                  <a:lnTo>
                    <a:pt x="3231373" y="65478"/>
                  </a:lnTo>
                  <a:lnTo>
                    <a:pt x="3295300" y="66365"/>
                  </a:lnTo>
                  <a:lnTo>
                    <a:pt x="3359192" y="67234"/>
                  </a:lnTo>
                  <a:lnTo>
                    <a:pt x="3423046" y="68085"/>
                  </a:lnTo>
                  <a:lnTo>
                    <a:pt x="3486864" y="68918"/>
                  </a:lnTo>
                  <a:lnTo>
                    <a:pt x="3550643" y="69733"/>
                  </a:lnTo>
                  <a:lnTo>
                    <a:pt x="3614383" y="70530"/>
                  </a:lnTo>
                  <a:lnTo>
                    <a:pt x="3678084" y="71310"/>
                  </a:lnTo>
                  <a:lnTo>
                    <a:pt x="3741744" y="72071"/>
                  </a:lnTo>
                  <a:lnTo>
                    <a:pt x="3805362" y="72815"/>
                  </a:lnTo>
                  <a:lnTo>
                    <a:pt x="3868939" y="73541"/>
                  </a:lnTo>
                  <a:lnTo>
                    <a:pt x="3932472" y="74249"/>
                  </a:lnTo>
                  <a:lnTo>
                    <a:pt x="3995961" y="74939"/>
                  </a:lnTo>
                  <a:lnTo>
                    <a:pt x="4059406" y="75611"/>
                  </a:lnTo>
                  <a:lnTo>
                    <a:pt x="4122805" y="76266"/>
                  </a:lnTo>
                  <a:lnTo>
                    <a:pt x="4186157" y="76903"/>
                  </a:lnTo>
                  <a:lnTo>
                    <a:pt x="4249463" y="77522"/>
                  </a:lnTo>
                  <a:lnTo>
                    <a:pt x="4312720" y="78123"/>
                  </a:lnTo>
                  <a:lnTo>
                    <a:pt x="4375928" y="78706"/>
                  </a:lnTo>
                  <a:lnTo>
                    <a:pt x="4439087" y="79272"/>
                  </a:lnTo>
                  <a:lnTo>
                    <a:pt x="4502196" y="79820"/>
                  </a:lnTo>
                  <a:lnTo>
                    <a:pt x="4565252" y="80350"/>
                  </a:lnTo>
                  <a:lnTo>
                    <a:pt x="4628257" y="80862"/>
                  </a:lnTo>
                  <a:lnTo>
                    <a:pt x="4691209" y="81356"/>
                  </a:lnTo>
                  <a:lnTo>
                    <a:pt x="4754107" y="81833"/>
                  </a:lnTo>
                  <a:lnTo>
                    <a:pt x="4816950" y="82292"/>
                  </a:lnTo>
                  <a:lnTo>
                    <a:pt x="4879738" y="82733"/>
                  </a:lnTo>
                  <a:lnTo>
                    <a:pt x="4942470" y="83156"/>
                  </a:lnTo>
                  <a:lnTo>
                    <a:pt x="5005144" y="83562"/>
                  </a:lnTo>
                  <a:lnTo>
                    <a:pt x="5067760" y="83950"/>
                  </a:lnTo>
                  <a:lnTo>
                    <a:pt x="5130318" y="84320"/>
                  </a:lnTo>
                  <a:lnTo>
                    <a:pt x="5192816" y="84673"/>
                  </a:lnTo>
                  <a:lnTo>
                    <a:pt x="5255254" y="85008"/>
                  </a:lnTo>
                  <a:lnTo>
                    <a:pt x="5317630" y="85325"/>
                  </a:lnTo>
                  <a:lnTo>
                    <a:pt x="5379944" y="85624"/>
                  </a:lnTo>
                  <a:lnTo>
                    <a:pt x="5442196" y="85906"/>
                  </a:lnTo>
                  <a:lnTo>
                    <a:pt x="5504384" y="86170"/>
                  </a:lnTo>
                  <a:lnTo>
                    <a:pt x="5566507" y="86416"/>
                  </a:lnTo>
                  <a:lnTo>
                    <a:pt x="5628564" y="86645"/>
                  </a:lnTo>
                  <a:lnTo>
                    <a:pt x="5690556" y="86856"/>
                  </a:lnTo>
                  <a:lnTo>
                    <a:pt x="5752480" y="87049"/>
                  </a:lnTo>
                  <a:lnTo>
                    <a:pt x="5814337" y="87225"/>
                  </a:lnTo>
                  <a:lnTo>
                    <a:pt x="5876125" y="87383"/>
                  </a:lnTo>
                  <a:lnTo>
                    <a:pt x="5937844" y="87523"/>
                  </a:lnTo>
                  <a:lnTo>
                    <a:pt x="5999492" y="87646"/>
                  </a:lnTo>
                  <a:lnTo>
                    <a:pt x="6061069" y="87751"/>
                  </a:lnTo>
                  <a:lnTo>
                    <a:pt x="6122574" y="87838"/>
                  </a:lnTo>
                  <a:lnTo>
                    <a:pt x="6184006" y="87908"/>
                  </a:lnTo>
                  <a:lnTo>
                    <a:pt x="6245364" y="87960"/>
                  </a:lnTo>
                  <a:lnTo>
                    <a:pt x="6306648" y="87994"/>
                  </a:lnTo>
                  <a:lnTo>
                    <a:pt x="6367857" y="88011"/>
                  </a:lnTo>
                  <a:lnTo>
                    <a:pt x="6428990" y="88010"/>
                  </a:lnTo>
                  <a:lnTo>
                    <a:pt x="6490045" y="87992"/>
                  </a:lnTo>
                  <a:lnTo>
                    <a:pt x="6551023" y="87956"/>
                  </a:lnTo>
                  <a:lnTo>
                    <a:pt x="6611923" y="87903"/>
                  </a:lnTo>
                  <a:lnTo>
                    <a:pt x="6672743" y="87832"/>
                  </a:lnTo>
                  <a:lnTo>
                    <a:pt x="6733482" y="87743"/>
                  </a:lnTo>
                  <a:lnTo>
                    <a:pt x="6794141" y="87637"/>
                  </a:lnTo>
                  <a:lnTo>
                    <a:pt x="6854717" y="87513"/>
                  </a:lnTo>
                  <a:lnTo>
                    <a:pt x="6915211" y="87372"/>
                  </a:lnTo>
                  <a:lnTo>
                    <a:pt x="6975622" y="87213"/>
                  </a:lnTo>
                  <a:lnTo>
                    <a:pt x="7035948" y="87036"/>
                  </a:lnTo>
                  <a:lnTo>
                    <a:pt x="7096189" y="86842"/>
                  </a:lnTo>
                  <a:lnTo>
                    <a:pt x="7156344" y="86630"/>
                  </a:lnTo>
                  <a:lnTo>
                    <a:pt x="7216412" y="86401"/>
                  </a:lnTo>
                  <a:lnTo>
                    <a:pt x="7276392" y="86155"/>
                  </a:lnTo>
                  <a:lnTo>
                    <a:pt x="7336284" y="85891"/>
                  </a:lnTo>
                  <a:lnTo>
                    <a:pt x="7396086" y="85609"/>
                  </a:lnTo>
                  <a:lnTo>
                    <a:pt x="7455798" y="85310"/>
                  </a:lnTo>
                  <a:lnTo>
                    <a:pt x="7515420" y="84993"/>
                  </a:lnTo>
                  <a:lnTo>
                    <a:pt x="7574949" y="84659"/>
                  </a:lnTo>
                  <a:lnTo>
                    <a:pt x="7634386" y="84307"/>
                  </a:lnTo>
                  <a:lnTo>
                    <a:pt x="7693729" y="83938"/>
                  </a:lnTo>
                  <a:lnTo>
                    <a:pt x="7752979" y="83551"/>
                  </a:lnTo>
                  <a:lnTo>
                    <a:pt x="7812133" y="83147"/>
                  </a:lnTo>
                  <a:lnTo>
                    <a:pt x="7871191" y="82726"/>
                  </a:lnTo>
                  <a:lnTo>
                    <a:pt x="7930152" y="82287"/>
                  </a:lnTo>
                  <a:lnTo>
                    <a:pt x="7989016" y="81830"/>
                  </a:lnTo>
                  <a:lnTo>
                    <a:pt x="8047781" y="81356"/>
                  </a:lnTo>
                  <a:lnTo>
                    <a:pt x="8106447" y="80865"/>
                  </a:lnTo>
                  <a:lnTo>
                    <a:pt x="8165013" y="80356"/>
                  </a:lnTo>
                  <a:lnTo>
                    <a:pt x="8223478" y="79829"/>
                  </a:lnTo>
                  <a:lnTo>
                    <a:pt x="8281842" y="79286"/>
                  </a:lnTo>
                  <a:lnTo>
                    <a:pt x="8340102" y="78725"/>
                  </a:lnTo>
                  <a:lnTo>
                    <a:pt x="8398260" y="78146"/>
                  </a:lnTo>
                  <a:lnTo>
                    <a:pt x="8456313" y="77550"/>
                  </a:lnTo>
                  <a:lnTo>
                    <a:pt x="8514262" y="76937"/>
                  </a:lnTo>
                  <a:lnTo>
                    <a:pt x="8572104" y="76306"/>
                  </a:lnTo>
                  <a:lnTo>
                    <a:pt x="8629840" y="75658"/>
                  </a:lnTo>
                  <a:lnTo>
                    <a:pt x="8687468" y="74992"/>
                  </a:lnTo>
                  <a:lnTo>
                    <a:pt x="8744988" y="74309"/>
                  </a:lnTo>
                  <a:lnTo>
                    <a:pt x="8802399" y="73609"/>
                  </a:lnTo>
                  <a:lnTo>
                    <a:pt x="8859699" y="72891"/>
                  </a:lnTo>
                  <a:lnTo>
                    <a:pt x="8916889" y="72156"/>
                  </a:lnTo>
                  <a:lnTo>
                    <a:pt x="8973968" y="71403"/>
                  </a:lnTo>
                  <a:lnTo>
                    <a:pt x="9030934" y="70634"/>
                  </a:lnTo>
                  <a:lnTo>
                    <a:pt x="9087786" y="69846"/>
                  </a:lnTo>
                  <a:lnTo>
                    <a:pt x="9144525" y="69042"/>
                  </a:lnTo>
                  <a:lnTo>
                    <a:pt x="9201149" y="68220"/>
                  </a:lnTo>
                  <a:lnTo>
                    <a:pt x="9257656" y="67381"/>
                  </a:lnTo>
                  <a:lnTo>
                    <a:pt x="9314048" y="66524"/>
                  </a:lnTo>
                  <a:lnTo>
                    <a:pt x="9370322" y="65651"/>
                  </a:lnTo>
                  <a:lnTo>
                    <a:pt x="9426477" y="64759"/>
                  </a:lnTo>
                  <a:lnTo>
                    <a:pt x="9482514" y="63851"/>
                  </a:lnTo>
                  <a:lnTo>
                    <a:pt x="9538430" y="62925"/>
                  </a:lnTo>
                  <a:lnTo>
                    <a:pt x="9594226" y="61982"/>
                  </a:lnTo>
                  <a:lnTo>
                    <a:pt x="9649901" y="61022"/>
                  </a:lnTo>
                  <a:lnTo>
                    <a:pt x="9705453" y="60044"/>
                  </a:lnTo>
                  <a:lnTo>
                    <a:pt x="9760882" y="59049"/>
                  </a:lnTo>
                  <a:lnTo>
                    <a:pt x="9816187" y="58037"/>
                  </a:lnTo>
                  <a:lnTo>
                    <a:pt x="9871367" y="57008"/>
                  </a:lnTo>
                  <a:lnTo>
                    <a:pt x="9926421" y="55961"/>
                  </a:lnTo>
                  <a:lnTo>
                    <a:pt x="9981349" y="54897"/>
                  </a:lnTo>
                  <a:lnTo>
                    <a:pt x="10036149" y="53816"/>
                  </a:lnTo>
                  <a:lnTo>
                    <a:pt x="10090822" y="52717"/>
                  </a:lnTo>
                  <a:lnTo>
                    <a:pt x="10145365" y="51601"/>
                  </a:lnTo>
                  <a:lnTo>
                    <a:pt x="10199779" y="50468"/>
                  </a:lnTo>
                  <a:lnTo>
                    <a:pt x="10254062" y="49318"/>
                  </a:lnTo>
                  <a:lnTo>
                    <a:pt x="10308214" y="48151"/>
                  </a:lnTo>
                  <a:lnTo>
                    <a:pt x="10362233" y="46966"/>
                  </a:lnTo>
                  <a:lnTo>
                    <a:pt x="10416119" y="45764"/>
                  </a:lnTo>
                  <a:lnTo>
                    <a:pt x="10469871" y="44545"/>
                  </a:lnTo>
                  <a:lnTo>
                    <a:pt x="10523489" y="43309"/>
                  </a:lnTo>
                  <a:lnTo>
                    <a:pt x="10576971" y="42055"/>
                  </a:lnTo>
                  <a:lnTo>
                    <a:pt x="10630316" y="40785"/>
                  </a:lnTo>
                  <a:lnTo>
                    <a:pt x="10683525" y="39497"/>
                  </a:lnTo>
                  <a:lnTo>
                    <a:pt x="10736595" y="38192"/>
                  </a:lnTo>
                  <a:lnTo>
                    <a:pt x="10789526" y="36870"/>
                  </a:lnTo>
                  <a:lnTo>
                    <a:pt x="10842318" y="35530"/>
                  </a:lnTo>
                  <a:lnTo>
                    <a:pt x="10894969" y="34174"/>
                  </a:lnTo>
                  <a:lnTo>
                    <a:pt x="10947479" y="32800"/>
                  </a:lnTo>
                  <a:lnTo>
                    <a:pt x="10999847" y="31409"/>
                  </a:lnTo>
                  <a:lnTo>
                    <a:pt x="11052071" y="30001"/>
                  </a:lnTo>
                  <a:lnTo>
                    <a:pt x="11104152" y="28576"/>
                  </a:lnTo>
                  <a:lnTo>
                    <a:pt x="11156088" y="27134"/>
                  </a:lnTo>
                  <a:lnTo>
                    <a:pt x="11207879" y="25674"/>
                  </a:lnTo>
                  <a:lnTo>
                    <a:pt x="11259523" y="24198"/>
                  </a:lnTo>
                  <a:lnTo>
                    <a:pt x="11311020" y="22704"/>
                  </a:lnTo>
                  <a:lnTo>
                    <a:pt x="11362369" y="21194"/>
                  </a:lnTo>
                  <a:lnTo>
                    <a:pt x="11413570" y="19666"/>
                  </a:lnTo>
                  <a:lnTo>
                    <a:pt x="11464621" y="18121"/>
                  </a:lnTo>
                  <a:lnTo>
                    <a:pt x="11515521" y="16559"/>
                  </a:lnTo>
                  <a:lnTo>
                    <a:pt x="11566270" y="14980"/>
                  </a:lnTo>
                  <a:lnTo>
                    <a:pt x="11616867" y="13383"/>
                  </a:lnTo>
                  <a:lnTo>
                    <a:pt x="11667311" y="11770"/>
                  </a:lnTo>
                  <a:lnTo>
                    <a:pt x="11717602" y="10140"/>
                  </a:lnTo>
                  <a:lnTo>
                    <a:pt x="11767737" y="8492"/>
                  </a:lnTo>
                  <a:lnTo>
                    <a:pt x="11817718" y="6828"/>
                  </a:lnTo>
                  <a:lnTo>
                    <a:pt x="11867542" y="5146"/>
                  </a:lnTo>
                  <a:lnTo>
                    <a:pt x="11917209" y="3448"/>
                  </a:lnTo>
                  <a:lnTo>
                    <a:pt x="11966718" y="1732"/>
                  </a:lnTo>
                  <a:lnTo>
                    <a:pt x="12016069" y="0"/>
                  </a:lnTo>
                  <a:lnTo>
                    <a:pt x="12013088" y="31611"/>
                  </a:lnTo>
                  <a:lnTo>
                    <a:pt x="12007486" y="97494"/>
                  </a:lnTo>
                  <a:lnTo>
                    <a:pt x="12002354" y="166835"/>
                  </a:lnTo>
                  <a:lnTo>
                    <a:pt x="11997678" y="239520"/>
                  </a:lnTo>
                  <a:lnTo>
                    <a:pt x="11993443" y="315441"/>
                  </a:lnTo>
                  <a:lnTo>
                    <a:pt x="11991486" y="354579"/>
                  </a:lnTo>
                  <a:lnTo>
                    <a:pt x="11989635" y="394485"/>
                  </a:lnTo>
                  <a:lnTo>
                    <a:pt x="11987887" y="435144"/>
                  </a:lnTo>
                  <a:lnTo>
                    <a:pt x="11986241" y="476542"/>
                  </a:lnTo>
                  <a:lnTo>
                    <a:pt x="11984695" y="518666"/>
                  </a:lnTo>
                  <a:lnTo>
                    <a:pt x="11983247" y="561501"/>
                  </a:lnTo>
                  <a:lnTo>
                    <a:pt x="11981896" y="605034"/>
                  </a:lnTo>
                  <a:lnTo>
                    <a:pt x="11980639" y="649251"/>
                  </a:lnTo>
                  <a:lnTo>
                    <a:pt x="11979475" y="694138"/>
                  </a:lnTo>
                  <a:lnTo>
                    <a:pt x="11978403" y="739682"/>
                  </a:lnTo>
                  <a:lnTo>
                    <a:pt x="11977419" y="785867"/>
                  </a:lnTo>
                  <a:lnTo>
                    <a:pt x="11976524" y="832681"/>
                  </a:lnTo>
                  <a:lnTo>
                    <a:pt x="11975714" y="880110"/>
                  </a:lnTo>
                  <a:lnTo>
                    <a:pt x="11974989" y="928139"/>
                  </a:lnTo>
                  <a:lnTo>
                    <a:pt x="11974346" y="976756"/>
                  </a:lnTo>
                  <a:lnTo>
                    <a:pt x="11973784" y="1025945"/>
                  </a:lnTo>
                  <a:lnTo>
                    <a:pt x="11973301" y="1075694"/>
                  </a:lnTo>
                  <a:lnTo>
                    <a:pt x="11972896" y="1125988"/>
                  </a:lnTo>
                  <a:lnTo>
                    <a:pt x="11972565" y="1176813"/>
                  </a:lnTo>
                  <a:lnTo>
                    <a:pt x="11972309" y="1228156"/>
                  </a:lnTo>
                  <a:lnTo>
                    <a:pt x="11972124" y="1280002"/>
                  </a:lnTo>
                  <a:lnTo>
                    <a:pt x="11972010" y="1332339"/>
                  </a:lnTo>
                  <a:lnTo>
                    <a:pt x="11971964" y="1385151"/>
                  </a:lnTo>
                  <a:lnTo>
                    <a:pt x="11971986" y="1438426"/>
                  </a:lnTo>
                  <a:lnTo>
                    <a:pt x="11972072" y="1492149"/>
                  </a:lnTo>
                  <a:lnTo>
                    <a:pt x="11972221" y="1546306"/>
                  </a:lnTo>
                  <a:lnTo>
                    <a:pt x="11972432" y="1600884"/>
                  </a:lnTo>
                  <a:lnTo>
                    <a:pt x="11972703" y="1655868"/>
                  </a:lnTo>
                  <a:lnTo>
                    <a:pt x="11973032" y="1711246"/>
                  </a:lnTo>
                  <a:lnTo>
                    <a:pt x="11973417" y="1767002"/>
                  </a:lnTo>
                  <a:lnTo>
                    <a:pt x="11973857" y="1823123"/>
                  </a:lnTo>
                  <a:lnTo>
                    <a:pt x="11974350" y="1879596"/>
                  </a:lnTo>
                  <a:lnTo>
                    <a:pt x="11974894" y="1936406"/>
                  </a:lnTo>
                  <a:lnTo>
                    <a:pt x="11975487" y="1993540"/>
                  </a:lnTo>
                  <a:lnTo>
                    <a:pt x="11976127" y="2050983"/>
                  </a:lnTo>
                  <a:lnTo>
                    <a:pt x="11976814" y="2108722"/>
                  </a:lnTo>
                  <a:lnTo>
                    <a:pt x="11977545" y="2166743"/>
                  </a:lnTo>
                  <a:lnTo>
                    <a:pt x="11978318" y="2225033"/>
                  </a:lnTo>
                  <a:lnTo>
                    <a:pt x="11979132" y="2283576"/>
                  </a:lnTo>
                  <a:lnTo>
                    <a:pt x="11979984" y="2342360"/>
                  </a:lnTo>
                  <a:lnTo>
                    <a:pt x="11980874" y="2401370"/>
                  </a:lnTo>
                  <a:lnTo>
                    <a:pt x="11981799" y="2460593"/>
                  </a:lnTo>
                  <a:lnTo>
                    <a:pt x="11982758" y="2520015"/>
                  </a:lnTo>
                  <a:lnTo>
                    <a:pt x="11983749" y="2579621"/>
                  </a:lnTo>
                  <a:lnTo>
                    <a:pt x="11984770" y="2639399"/>
                  </a:lnTo>
                  <a:lnTo>
                    <a:pt x="11985819" y="2699334"/>
                  </a:lnTo>
                  <a:lnTo>
                    <a:pt x="11986895" y="2759412"/>
                  </a:lnTo>
                  <a:lnTo>
                    <a:pt x="11987996" y="2819620"/>
                  </a:lnTo>
                  <a:lnTo>
                    <a:pt x="11989120" y="2879943"/>
                  </a:lnTo>
                  <a:lnTo>
                    <a:pt x="11990266" y="2940368"/>
                  </a:lnTo>
                  <a:lnTo>
                    <a:pt x="11991431" y="3000881"/>
                  </a:lnTo>
                  <a:lnTo>
                    <a:pt x="11992614" y="3061468"/>
                  </a:lnTo>
                  <a:lnTo>
                    <a:pt x="11993814" y="3122115"/>
                  </a:lnTo>
                  <a:lnTo>
                    <a:pt x="11995028" y="3182809"/>
                  </a:lnTo>
                  <a:lnTo>
                    <a:pt x="11996254" y="3243535"/>
                  </a:lnTo>
                  <a:lnTo>
                    <a:pt x="11997492" y="3304279"/>
                  </a:lnTo>
                  <a:lnTo>
                    <a:pt x="11998739" y="3365029"/>
                  </a:lnTo>
                  <a:lnTo>
                    <a:pt x="11999993" y="3425769"/>
                  </a:lnTo>
                  <a:lnTo>
                    <a:pt x="12001253" y="3486486"/>
                  </a:lnTo>
                  <a:lnTo>
                    <a:pt x="12002517" y="3547166"/>
                  </a:lnTo>
                  <a:lnTo>
                    <a:pt x="12003784" y="3607796"/>
                  </a:lnTo>
                  <a:lnTo>
                    <a:pt x="12005051" y="3668361"/>
                  </a:lnTo>
                  <a:lnTo>
                    <a:pt x="12006317" y="3728848"/>
                  </a:lnTo>
                  <a:lnTo>
                    <a:pt x="12007579" y="3789242"/>
                  </a:lnTo>
                  <a:lnTo>
                    <a:pt x="12008837" y="3849530"/>
                  </a:lnTo>
                  <a:lnTo>
                    <a:pt x="12010089" y="3909698"/>
                  </a:lnTo>
                  <a:lnTo>
                    <a:pt x="12011332" y="3969733"/>
                  </a:lnTo>
                  <a:lnTo>
                    <a:pt x="12012566" y="4029619"/>
                  </a:lnTo>
                  <a:lnTo>
                    <a:pt x="12013788" y="4089344"/>
                  </a:lnTo>
                  <a:lnTo>
                    <a:pt x="12014996" y="4148893"/>
                  </a:lnTo>
                  <a:lnTo>
                    <a:pt x="12016189" y="4208254"/>
                  </a:lnTo>
                  <a:lnTo>
                    <a:pt x="12017365" y="4267411"/>
                  </a:lnTo>
                  <a:lnTo>
                    <a:pt x="12018523" y="4326351"/>
                  </a:lnTo>
                  <a:lnTo>
                    <a:pt x="12019660" y="4385060"/>
                  </a:lnTo>
                  <a:lnTo>
                    <a:pt x="12020775" y="4443524"/>
                  </a:lnTo>
                  <a:lnTo>
                    <a:pt x="12021866" y="4501730"/>
                  </a:lnTo>
                  <a:lnTo>
                    <a:pt x="12022932" y="4559663"/>
                  </a:lnTo>
                  <a:lnTo>
                    <a:pt x="12023970" y="4617309"/>
                  </a:lnTo>
                  <a:lnTo>
                    <a:pt x="12024979" y="4674656"/>
                  </a:lnTo>
                  <a:lnTo>
                    <a:pt x="12025957" y="4731689"/>
                  </a:lnTo>
                  <a:lnTo>
                    <a:pt x="12026903" y="4788393"/>
                  </a:lnTo>
                  <a:lnTo>
                    <a:pt x="12027814" y="4844756"/>
                  </a:lnTo>
                  <a:lnTo>
                    <a:pt x="12028689" y="4900763"/>
                  </a:lnTo>
                  <a:lnTo>
                    <a:pt x="12029526" y="4956401"/>
                  </a:lnTo>
                  <a:lnTo>
                    <a:pt x="12030324" y="5011655"/>
                  </a:lnTo>
                  <a:lnTo>
                    <a:pt x="12031080" y="5066512"/>
                  </a:lnTo>
                  <a:lnTo>
                    <a:pt x="12031793" y="5120958"/>
                  </a:lnTo>
                  <a:lnTo>
                    <a:pt x="12032462" y="5174979"/>
                  </a:lnTo>
                  <a:lnTo>
                    <a:pt x="12033084" y="5228561"/>
                  </a:lnTo>
                  <a:lnTo>
                    <a:pt x="12033657" y="5281691"/>
                  </a:lnTo>
                  <a:lnTo>
                    <a:pt x="12034181" y="5334354"/>
                  </a:lnTo>
                  <a:lnTo>
                    <a:pt x="12034653" y="5386537"/>
                  </a:lnTo>
                  <a:lnTo>
                    <a:pt x="12035071" y="5438225"/>
                  </a:lnTo>
                  <a:lnTo>
                    <a:pt x="12035434" y="5489405"/>
                  </a:lnTo>
                  <a:lnTo>
                    <a:pt x="12035739" y="5540063"/>
                  </a:lnTo>
                  <a:lnTo>
                    <a:pt x="12035986" y="5590186"/>
                  </a:lnTo>
                  <a:lnTo>
                    <a:pt x="12036173" y="5639758"/>
                  </a:lnTo>
                  <a:lnTo>
                    <a:pt x="12036297" y="5688768"/>
                  </a:lnTo>
                  <a:lnTo>
                    <a:pt x="12036358" y="5737199"/>
                  </a:lnTo>
                  <a:lnTo>
                    <a:pt x="12036352" y="5785040"/>
                  </a:lnTo>
                  <a:lnTo>
                    <a:pt x="12036279" y="5832275"/>
                  </a:lnTo>
                  <a:lnTo>
                    <a:pt x="12036137" y="5878891"/>
                  </a:lnTo>
                  <a:lnTo>
                    <a:pt x="12035924" y="5924875"/>
                  </a:lnTo>
                  <a:lnTo>
                    <a:pt x="12035638" y="5970211"/>
                  </a:lnTo>
                  <a:lnTo>
                    <a:pt x="12035278" y="6014887"/>
                  </a:lnTo>
                  <a:lnTo>
                    <a:pt x="12034841" y="6058889"/>
                  </a:lnTo>
                  <a:lnTo>
                    <a:pt x="12034327" y="6102202"/>
                  </a:lnTo>
                  <a:lnTo>
                    <a:pt x="12033733" y="6144813"/>
                  </a:lnTo>
                  <a:lnTo>
                    <a:pt x="12033057" y="6186709"/>
                  </a:lnTo>
                  <a:lnTo>
                    <a:pt x="12032298" y="6227874"/>
                  </a:lnTo>
                  <a:lnTo>
                    <a:pt x="12031454" y="6268295"/>
                  </a:lnTo>
                  <a:lnTo>
                    <a:pt x="12030524" y="6307959"/>
                  </a:lnTo>
                  <a:lnTo>
                    <a:pt x="12029505" y="6346851"/>
                  </a:lnTo>
                  <a:lnTo>
                    <a:pt x="12028396" y="6384959"/>
                  </a:lnTo>
                  <a:lnTo>
                    <a:pt x="12025901" y="6458761"/>
                  </a:lnTo>
                  <a:lnTo>
                    <a:pt x="12023024" y="6529256"/>
                  </a:lnTo>
                  <a:lnTo>
                    <a:pt x="12019751" y="6596333"/>
                  </a:lnTo>
                  <a:lnTo>
                    <a:pt x="12016069" y="6659880"/>
                  </a:lnTo>
                  <a:lnTo>
                    <a:pt x="11969606" y="6663791"/>
                  </a:lnTo>
                  <a:lnTo>
                    <a:pt x="11919559" y="6667452"/>
                  </a:lnTo>
                  <a:lnTo>
                    <a:pt x="11865993" y="6670868"/>
                  </a:lnTo>
                  <a:lnTo>
                    <a:pt x="11808973" y="6674043"/>
                  </a:lnTo>
                  <a:lnTo>
                    <a:pt x="11748562" y="6676984"/>
                  </a:lnTo>
                  <a:lnTo>
                    <a:pt x="11684825" y="6679695"/>
                  </a:lnTo>
                  <a:lnTo>
                    <a:pt x="11617828" y="6682181"/>
                  </a:lnTo>
                  <a:lnTo>
                    <a:pt x="11547634" y="6684449"/>
                  </a:lnTo>
                  <a:lnTo>
                    <a:pt x="11474309" y="6686502"/>
                  </a:lnTo>
                  <a:lnTo>
                    <a:pt x="11397916" y="6688347"/>
                  </a:lnTo>
                  <a:lnTo>
                    <a:pt x="11358589" y="6689193"/>
                  </a:lnTo>
                  <a:lnTo>
                    <a:pt x="11318520" y="6689989"/>
                  </a:lnTo>
                  <a:lnTo>
                    <a:pt x="11277717" y="6690735"/>
                  </a:lnTo>
                  <a:lnTo>
                    <a:pt x="11236187" y="6691433"/>
                  </a:lnTo>
                  <a:lnTo>
                    <a:pt x="11193939" y="6692082"/>
                  </a:lnTo>
                  <a:lnTo>
                    <a:pt x="11150980" y="6692683"/>
                  </a:lnTo>
                  <a:lnTo>
                    <a:pt x="11107319" y="6693238"/>
                  </a:lnTo>
                  <a:lnTo>
                    <a:pt x="11062964" y="6693747"/>
                  </a:lnTo>
                  <a:lnTo>
                    <a:pt x="11017923" y="6694209"/>
                  </a:lnTo>
                  <a:lnTo>
                    <a:pt x="10972204" y="6694627"/>
                  </a:lnTo>
                  <a:lnTo>
                    <a:pt x="10925815" y="6695001"/>
                  </a:lnTo>
                  <a:lnTo>
                    <a:pt x="10878764" y="6695331"/>
                  </a:lnTo>
                  <a:lnTo>
                    <a:pt x="10831059" y="6695618"/>
                  </a:lnTo>
                  <a:lnTo>
                    <a:pt x="10782709" y="6695863"/>
                  </a:lnTo>
                  <a:lnTo>
                    <a:pt x="10733721" y="6696066"/>
                  </a:lnTo>
                  <a:lnTo>
                    <a:pt x="10684104" y="6696228"/>
                  </a:lnTo>
                  <a:lnTo>
                    <a:pt x="10633864" y="6696350"/>
                  </a:lnTo>
                  <a:lnTo>
                    <a:pt x="10583012" y="6696432"/>
                  </a:lnTo>
                  <a:lnTo>
                    <a:pt x="10531554" y="6696476"/>
                  </a:lnTo>
                  <a:lnTo>
                    <a:pt x="10479499" y="6696480"/>
                  </a:lnTo>
                  <a:lnTo>
                    <a:pt x="10426855" y="6696447"/>
                  </a:lnTo>
                  <a:lnTo>
                    <a:pt x="10373629" y="6696378"/>
                  </a:lnTo>
                  <a:lnTo>
                    <a:pt x="10319831" y="6696271"/>
                  </a:lnTo>
                  <a:lnTo>
                    <a:pt x="10265467" y="6696129"/>
                  </a:lnTo>
                  <a:lnTo>
                    <a:pt x="10210547" y="6695952"/>
                  </a:lnTo>
                  <a:lnTo>
                    <a:pt x="10155077" y="6695740"/>
                  </a:lnTo>
                  <a:lnTo>
                    <a:pt x="10099067" y="6695495"/>
                  </a:lnTo>
                  <a:lnTo>
                    <a:pt x="10042525" y="6695217"/>
                  </a:lnTo>
                  <a:lnTo>
                    <a:pt x="9985457" y="6694906"/>
                  </a:lnTo>
                  <a:lnTo>
                    <a:pt x="9927873" y="6694563"/>
                  </a:lnTo>
                  <a:lnTo>
                    <a:pt x="9869781" y="6694189"/>
                  </a:lnTo>
                  <a:lnTo>
                    <a:pt x="9811188" y="6693785"/>
                  </a:lnTo>
                  <a:lnTo>
                    <a:pt x="9752103" y="6693351"/>
                  </a:lnTo>
                  <a:lnTo>
                    <a:pt x="9692534" y="6692887"/>
                  </a:lnTo>
                  <a:lnTo>
                    <a:pt x="9632488" y="6692396"/>
                  </a:lnTo>
                  <a:lnTo>
                    <a:pt x="9571974" y="6691876"/>
                  </a:lnTo>
                  <a:lnTo>
                    <a:pt x="9511001" y="6691329"/>
                  </a:lnTo>
                  <a:lnTo>
                    <a:pt x="9449575" y="6690756"/>
                  </a:lnTo>
                  <a:lnTo>
                    <a:pt x="9387705" y="6690156"/>
                  </a:lnTo>
                  <a:lnTo>
                    <a:pt x="9325400" y="6689532"/>
                  </a:lnTo>
                  <a:lnTo>
                    <a:pt x="9262667" y="6688883"/>
                  </a:lnTo>
                  <a:lnTo>
                    <a:pt x="9199514" y="6688210"/>
                  </a:lnTo>
                  <a:lnTo>
                    <a:pt x="9135950" y="6687513"/>
                  </a:lnTo>
                  <a:lnTo>
                    <a:pt x="9071982" y="6686795"/>
                  </a:lnTo>
                  <a:lnTo>
                    <a:pt x="9007618" y="6686054"/>
                  </a:lnTo>
                  <a:lnTo>
                    <a:pt x="8942867" y="6685292"/>
                  </a:lnTo>
                  <a:lnTo>
                    <a:pt x="8877737" y="6684509"/>
                  </a:lnTo>
                  <a:lnTo>
                    <a:pt x="8812236" y="6683706"/>
                  </a:lnTo>
                  <a:lnTo>
                    <a:pt x="8746371" y="6682884"/>
                  </a:lnTo>
                  <a:lnTo>
                    <a:pt x="8680152" y="6682044"/>
                  </a:lnTo>
                  <a:lnTo>
                    <a:pt x="8613585" y="6681185"/>
                  </a:lnTo>
                  <a:lnTo>
                    <a:pt x="8546679" y="6680309"/>
                  </a:lnTo>
                  <a:lnTo>
                    <a:pt x="8479443" y="6679416"/>
                  </a:lnTo>
                  <a:lnTo>
                    <a:pt x="8411884" y="6678507"/>
                  </a:lnTo>
                  <a:lnTo>
                    <a:pt x="8344010" y="6677583"/>
                  </a:lnTo>
                  <a:lnTo>
                    <a:pt x="8275829" y="6676644"/>
                  </a:lnTo>
                  <a:lnTo>
                    <a:pt x="8207350" y="6675691"/>
                  </a:lnTo>
                  <a:lnTo>
                    <a:pt x="8138580" y="6674725"/>
                  </a:lnTo>
                  <a:lnTo>
                    <a:pt x="8069527" y="6673746"/>
                  </a:lnTo>
                  <a:lnTo>
                    <a:pt x="8000201" y="6672755"/>
                  </a:lnTo>
                  <a:lnTo>
                    <a:pt x="7930608" y="6671752"/>
                  </a:lnTo>
                  <a:lnTo>
                    <a:pt x="7860757" y="6670739"/>
                  </a:lnTo>
                  <a:lnTo>
                    <a:pt x="7790656" y="6669715"/>
                  </a:lnTo>
                  <a:lnTo>
                    <a:pt x="7720312" y="6668682"/>
                  </a:lnTo>
                  <a:lnTo>
                    <a:pt x="7649735" y="6667640"/>
                  </a:lnTo>
                  <a:lnTo>
                    <a:pt x="7578932" y="6666591"/>
                  </a:lnTo>
                  <a:lnTo>
                    <a:pt x="7507910" y="6665533"/>
                  </a:lnTo>
                  <a:lnTo>
                    <a:pt x="7436679" y="6664469"/>
                  </a:lnTo>
                  <a:lnTo>
                    <a:pt x="7365247" y="6663398"/>
                  </a:lnTo>
                  <a:lnTo>
                    <a:pt x="7293621" y="6662322"/>
                  </a:lnTo>
                  <a:lnTo>
                    <a:pt x="7221809" y="6661241"/>
                  </a:lnTo>
                  <a:lnTo>
                    <a:pt x="7149819" y="6660156"/>
                  </a:lnTo>
                  <a:lnTo>
                    <a:pt x="7077661" y="6659068"/>
                  </a:lnTo>
                  <a:lnTo>
                    <a:pt x="7005340" y="6657976"/>
                  </a:lnTo>
                  <a:lnTo>
                    <a:pt x="6932867" y="6656882"/>
                  </a:lnTo>
                  <a:lnTo>
                    <a:pt x="6860248" y="6655787"/>
                  </a:lnTo>
                  <a:lnTo>
                    <a:pt x="6787493" y="6654691"/>
                  </a:lnTo>
                  <a:lnTo>
                    <a:pt x="6714608" y="6653594"/>
                  </a:lnTo>
                  <a:lnTo>
                    <a:pt x="6641602" y="6652498"/>
                  </a:lnTo>
                  <a:lnTo>
                    <a:pt x="6568483" y="6651403"/>
                  </a:lnTo>
                  <a:lnTo>
                    <a:pt x="6495260" y="6650309"/>
                  </a:lnTo>
                  <a:lnTo>
                    <a:pt x="6421939" y="6649218"/>
                  </a:lnTo>
                  <a:lnTo>
                    <a:pt x="6348530" y="6648130"/>
                  </a:lnTo>
                  <a:lnTo>
                    <a:pt x="6275041" y="6647046"/>
                  </a:lnTo>
                  <a:lnTo>
                    <a:pt x="6201479" y="6645965"/>
                  </a:lnTo>
                  <a:lnTo>
                    <a:pt x="6127852" y="6644890"/>
                  </a:lnTo>
                  <a:lnTo>
                    <a:pt x="6054169" y="6643821"/>
                  </a:lnTo>
                  <a:lnTo>
                    <a:pt x="5980437" y="6642758"/>
                  </a:lnTo>
                  <a:lnTo>
                    <a:pt x="5906666" y="6641701"/>
                  </a:lnTo>
                  <a:lnTo>
                    <a:pt x="5832862" y="6640653"/>
                  </a:lnTo>
                  <a:lnTo>
                    <a:pt x="5759034" y="6639612"/>
                  </a:lnTo>
                  <a:lnTo>
                    <a:pt x="5685190" y="6638581"/>
                  </a:lnTo>
                  <a:lnTo>
                    <a:pt x="5611338" y="6637559"/>
                  </a:lnTo>
                  <a:lnTo>
                    <a:pt x="5537486" y="6636547"/>
                  </a:lnTo>
                  <a:lnTo>
                    <a:pt x="5463642" y="6635546"/>
                  </a:lnTo>
                  <a:lnTo>
                    <a:pt x="5389815" y="6634557"/>
                  </a:lnTo>
                  <a:lnTo>
                    <a:pt x="5316012" y="6633580"/>
                  </a:lnTo>
                  <a:lnTo>
                    <a:pt x="5242241" y="6632616"/>
                  </a:lnTo>
                  <a:lnTo>
                    <a:pt x="5168511" y="6631665"/>
                  </a:lnTo>
                  <a:lnTo>
                    <a:pt x="5094829" y="6630729"/>
                  </a:lnTo>
                  <a:lnTo>
                    <a:pt x="5021204" y="6629807"/>
                  </a:lnTo>
                  <a:lnTo>
                    <a:pt x="4947643" y="6628901"/>
                  </a:lnTo>
                  <a:lnTo>
                    <a:pt x="4874156" y="6628011"/>
                  </a:lnTo>
                  <a:lnTo>
                    <a:pt x="4800749" y="6627138"/>
                  </a:lnTo>
                  <a:lnTo>
                    <a:pt x="4727431" y="6626282"/>
                  </a:lnTo>
                  <a:lnTo>
                    <a:pt x="4654210" y="6625444"/>
                  </a:lnTo>
                  <a:lnTo>
                    <a:pt x="4581094" y="6624625"/>
                  </a:lnTo>
                  <a:lnTo>
                    <a:pt x="4508091" y="6623826"/>
                  </a:lnTo>
                  <a:lnTo>
                    <a:pt x="4435210" y="6623046"/>
                  </a:lnTo>
                  <a:lnTo>
                    <a:pt x="4362457" y="6622288"/>
                  </a:lnTo>
                  <a:lnTo>
                    <a:pt x="4289842" y="6621551"/>
                  </a:lnTo>
                  <a:lnTo>
                    <a:pt x="4217373" y="6620835"/>
                  </a:lnTo>
                  <a:lnTo>
                    <a:pt x="4145057" y="6620143"/>
                  </a:lnTo>
                  <a:lnTo>
                    <a:pt x="4072902" y="6619474"/>
                  </a:lnTo>
                  <a:lnTo>
                    <a:pt x="4000917" y="6618829"/>
                  </a:lnTo>
                  <a:lnTo>
                    <a:pt x="3929110" y="6618208"/>
                  </a:lnTo>
                  <a:lnTo>
                    <a:pt x="3857489" y="6617613"/>
                  </a:lnTo>
                  <a:lnTo>
                    <a:pt x="3786061" y="6617044"/>
                  </a:lnTo>
                  <a:lnTo>
                    <a:pt x="3714835" y="6616501"/>
                  </a:lnTo>
                  <a:lnTo>
                    <a:pt x="3643820" y="6615986"/>
                  </a:lnTo>
                  <a:lnTo>
                    <a:pt x="3573022" y="6615499"/>
                  </a:lnTo>
                  <a:lnTo>
                    <a:pt x="3502451" y="6615040"/>
                  </a:lnTo>
                  <a:lnTo>
                    <a:pt x="3432114" y="6614611"/>
                  </a:lnTo>
                  <a:lnTo>
                    <a:pt x="3362019" y="6614212"/>
                  </a:lnTo>
                  <a:lnTo>
                    <a:pt x="3292174" y="6613843"/>
                  </a:lnTo>
                  <a:lnTo>
                    <a:pt x="3222588" y="6613505"/>
                  </a:lnTo>
                  <a:lnTo>
                    <a:pt x="3153268" y="6613200"/>
                  </a:lnTo>
                  <a:lnTo>
                    <a:pt x="3084223" y="6612927"/>
                  </a:lnTo>
                  <a:lnTo>
                    <a:pt x="3015461" y="6612687"/>
                  </a:lnTo>
                  <a:lnTo>
                    <a:pt x="2946989" y="6612481"/>
                  </a:lnTo>
                  <a:lnTo>
                    <a:pt x="2878816" y="6612309"/>
                  </a:lnTo>
                  <a:lnTo>
                    <a:pt x="2810950" y="6612173"/>
                  </a:lnTo>
                  <a:lnTo>
                    <a:pt x="2743399" y="6612073"/>
                  </a:lnTo>
                  <a:lnTo>
                    <a:pt x="2676171" y="6612009"/>
                  </a:lnTo>
                  <a:lnTo>
                    <a:pt x="2609274" y="6611982"/>
                  </a:lnTo>
                  <a:lnTo>
                    <a:pt x="2542716" y="6611993"/>
                  </a:lnTo>
                  <a:lnTo>
                    <a:pt x="2476505" y="6612043"/>
                  </a:lnTo>
                  <a:lnTo>
                    <a:pt x="2410650" y="6612131"/>
                  </a:lnTo>
                  <a:lnTo>
                    <a:pt x="2345158" y="6612260"/>
                  </a:lnTo>
                  <a:lnTo>
                    <a:pt x="2280038" y="6612428"/>
                  </a:lnTo>
                  <a:lnTo>
                    <a:pt x="2215297" y="6612638"/>
                  </a:lnTo>
                  <a:lnTo>
                    <a:pt x="2150943" y="6612890"/>
                  </a:lnTo>
                  <a:lnTo>
                    <a:pt x="2086986" y="6613184"/>
                  </a:lnTo>
                  <a:lnTo>
                    <a:pt x="2023432" y="6613521"/>
                  </a:lnTo>
                  <a:lnTo>
                    <a:pt x="1960289" y="6613902"/>
                  </a:lnTo>
                  <a:lnTo>
                    <a:pt x="1897567" y="6614327"/>
                  </a:lnTo>
                  <a:lnTo>
                    <a:pt x="1835273" y="6614798"/>
                  </a:lnTo>
                  <a:lnTo>
                    <a:pt x="1773415" y="6615314"/>
                  </a:lnTo>
                  <a:lnTo>
                    <a:pt x="1712000" y="6615876"/>
                  </a:lnTo>
                  <a:lnTo>
                    <a:pt x="1651038" y="6616485"/>
                  </a:lnTo>
                  <a:lnTo>
                    <a:pt x="1590537" y="6617142"/>
                  </a:lnTo>
                  <a:lnTo>
                    <a:pt x="1530503" y="6617848"/>
                  </a:lnTo>
                  <a:lnTo>
                    <a:pt x="1470946" y="6618602"/>
                  </a:lnTo>
                  <a:lnTo>
                    <a:pt x="1411874" y="6619406"/>
                  </a:lnTo>
                  <a:lnTo>
                    <a:pt x="1353294" y="6620260"/>
                  </a:lnTo>
                  <a:lnTo>
                    <a:pt x="1295214" y="6621165"/>
                  </a:lnTo>
                  <a:lnTo>
                    <a:pt x="1237643" y="6622122"/>
                  </a:lnTo>
                  <a:lnTo>
                    <a:pt x="1180589" y="6623131"/>
                  </a:lnTo>
                  <a:lnTo>
                    <a:pt x="1124060" y="6624193"/>
                  </a:lnTo>
                  <a:lnTo>
                    <a:pt x="1068064" y="6625308"/>
                  </a:lnTo>
                  <a:lnTo>
                    <a:pt x="1012609" y="6626478"/>
                  </a:lnTo>
                  <a:lnTo>
                    <a:pt x="957703" y="6627703"/>
                  </a:lnTo>
                  <a:lnTo>
                    <a:pt x="903353" y="6628983"/>
                  </a:lnTo>
                  <a:lnTo>
                    <a:pt x="849570" y="6630319"/>
                  </a:lnTo>
                  <a:lnTo>
                    <a:pt x="796359" y="6631712"/>
                  </a:lnTo>
                  <a:lnTo>
                    <a:pt x="743730" y="6633163"/>
                  </a:lnTo>
                  <a:lnTo>
                    <a:pt x="691690" y="6634672"/>
                  </a:lnTo>
                  <a:lnTo>
                    <a:pt x="640247" y="6636240"/>
                  </a:lnTo>
                  <a:lnTo>
                    <a:pt x="589410" y="6637867"/>
                  </a:lnTo>
                  <a:lnTo>
                    <a:pt x="539187" y="6639554"/>
                  </a:lnTo>
                  <a:lnTo>
                    <a:pt x="489586" y="6641302"/>
                  </a:lnTo>
                  <a:lnTo>
                    <a:pt x="440614" y="6643112"/>
                  </a:lnTo>
                  <a:lnTo>
                    <a:pt x="392280" y="6644984"/>
                  </a:lnTo>
                  <a:lnTo>
                    <a:pt x="344592" y="6646918"/>
                  </a:lnTo>
                  <a:lnTo>
                    <a:pt x="297558" y="6648916"/>
                  </a:lnTo>
                  <a:lnTo>
                    <a:pt x="251186" y="6650978"/>
                  </a:lnTo>
                  <a:lnTo>
                    <a:pt x="205485" y="6653104"/>
                  </a:lnTo>
                  <a:lnTo>
                    <a:pt x="160461" y="6655297"/>
                  </a:lnTo>
                  <a:lnTo>
                    <a:pt x="116124" y="6657555"/>
                  </a:lnTo>
                  <a:lnTo>
                    <a:pt x="72481" y="6659880"/>
                  </a:lnTo>
                  <a:lnTo>
                    <a:pt x="71999" y="6642743"/>
                  </a:lnTo>
                  <a:lnTo>
                    <a:pt x="70922" y="6603854"/>
                  </a:lnTo>
                  <a:lnTo>
                    <a:pt x="69701" y="6558971"/>
                  </a:lnTo>
                  <a:lnTo>
                    <a:pt x="68345" y="6508285"/>
                  </a:lnTo>
                  <a:lnTo>
                    <a:pt x="66861" y="6451987"/>
                  </a:lnTo>
                  <a:lnTo>
                    <a:pt x="65259" y="6390269"/>
                  </a:lnTo>
                  <a:lnTo>
                    <a:pt x="63546" y="6323322"/>
                  </a:lnTo>
                  <a:lnTo>
                    <a:pt x="61732" y="6251336"/>
                  </a:lnTo>
                  <a:lnTo>
                    <a:pt x="59825" y="6174504"/>
                  </a:lnTo>
                  <a:lnTo>
                    <a:pt x="58839" y="6134330"/>
                  </a:lnTo>
                  <a:lnTo>
                    <a:pt x="57833" y="6093016"/>
                  </a:lnTo>
                  <a:lnTo>
                    <a:pt x="56808" y="6050586"/>
                  </a:lnTo>
                  <a:lnTo>
                    <a:pt x="55764" y="6007064"/>
                  </a:lnTo>
                  <a:lnTo>
                    <a:pt x="54704" y="5962474"/>
                  </a:lnTo>
                  <a:lnTo>
                    <a:pt x="53628" y="5916839"/>
                  </a:lnTo>
                  <a:lnTo>
                    <a:pt x="52537" y="5870183"/>
                  </a:lnTo>
                  <a:lnTo>
                    <a:pt x="51432" y="5822531"/>
                  </a:lnTo>
                  <a:lnTo>
                    <a:pt x="50315" y="5773907"/>
                  </a:lnTo>
                  <a:lnTo>
                    <a:pt x="49186" y="5724334"/>
                  </a:lnTo>
                  <a:lnTo>
                    <a:pt x="48046" y="5673835"/>
                  </a:lnTo>
                  <a:lnTo>
                    <a:pt x="46897" y="5622436"/>
                  </a:lnTo>
                  <a:lnTo>
                    <a:pt x="45740" y="5570160"/>
                  </a:lnTo>
                  <a:lnTo>
                    <a:pt x="44574" y="5517031"/>
                  </a:lnTo>
                  <a:lnTo>
                    <a:pt x="43403" y="5463072"/>
                  </a:lnTo>
                  <a:lnTo>
                    <a:pt x="42226" y="5408308"/>
                  </a:lnTo>
                  <a:lnTo>
                    <a:pt x="41045" y="5352763"/>
                  </a:lnTo>
                  <a:lnTo>
                    <a:pt x="39861" y="5296460"/>
                  </a:lnTo>
                  <a:lnTo>
                    <a:pt x="38675" y="5239424"/>
                  </a:lnTo>
                  <a:lnTo>
                    <a:pt x="37488" y="5181678"/>
                  </a:lnTo>
                  <a:lnTo>
                    <a:pt x="36300" y="5123246"/>
                  </a:lnTo>
                  <a:lnTo>
                    <a:pt x="35114" y="5064152"/>
                  </a:lnTo>
                  <a:lnTo>
                    <a:pt x="33930" y="5004420"/>
                  </a:lnTo>
                  <a:lnTo>
                    <a:pt x="32749" y="4944074"/>
                  </a:lnTo>
                  <a:lnTo>
                    <a:pt x="31572" y="4883137"/>
                  </a:lnTo>
                  <a:lnTo>
                    <a:pt x="30400" y="4821635"/>
                  </a:lnTo>
                  <a:lnTo>
                    <a:pt x="29235" y="4759590"/>
                  </a:lnTo>
                  <a:lnTo>
                    <a:pt x="28078" y="4697026"/>
                  </a:lnTo>
                  <a:lnTo>
                    <a:pt x="26928" y="4633968"/>
                  </a:lnTo>
                  <a:lnTo>
                    <a:pt x="25789" y="4570440"/>
                  </a:lnTo>
                  <a:lnTo>
                    <a:pt x="24660" y="4506464"/>
                  </a:lnTo>
                  <a:lnTo>
                    <a:pt x="23542" y="4442066"/>
                  </a:lnTo>
                  <a:lnTo>
                    <a:pt x="22437" y="4377268"/>
                  </a:lnTo>
                  <a:lnTo>
                    <a:pt x="21346" y="4312096"/>
                  </a:lnTo>
                  <a:lnTo>
                    <a:pt x="20270" y="4246572"/>
                  </a:lnTo>
                  <a:lnTo>
                    <a:pt x="19210" y="4180722"/>
                  </a:lnTo>
                  <a:lnTo>
                    <a:pt x="18166" y="4114567"/>
                  </a:lnTo>
                  <a:lnTo>
                    <a:pt x="17141" y="4048134"/>
                  </a:lnTo>
                  <a:lnTo>
                    <a:pt x="16135" y="3981445"/>
                  </a:lnTo>
                  <a:lnTo>
                    <a:pt x="15149" y="3914524"/>
                  </a:lnTo>
                  <a:lnTo>
                    <a:pt x="14184" y="3847395"/>
                  </a:lnTo>
                  <a:lnTo>
                    <a:pt x="13241" y="3780083"/>
                  </a:lnTo>
                  <a:lnTo>
                    <a:pt x="12322" y="3712610"/>
                  </a:lnTo>
                  <a:lnTo>
                    <a:pt x="11426" y="3645002"/>
                  </a:lnTo>
                  <a:lnTo>
                    <a:pt x="10557" y="3577281"/>
                  </a:lnTo>
                  <a:lnTo>
                    <a:pt x="9714" y="3509473"/>
                  </a:lnTo>
                  <a:lnTo>
                    <a:pt x="8898" y="3441600"/>
                  </a:lnTo>
                  <a:lnTo>
                    <a:pt x="8111" y="3373686"/>
                  </a:lnTo>
                  <a:lnTo>
                    <a:pt x="7354" y="3305756"/>
                  </a:lnTo>
                  <a:lnTo>
                    <a:pt x="6627" y="3237834"/>
                  </a:lnTo>
                  <a:lnTo>
                    <a:pt x="5932" y="3169942"/>
                  </a:lnTo>
                  <a:lnTo>
                    <a:pt x="5270" y="3102106"/>
                  </a:lnTo>
                  <a:lnTo>
                    <a:pt x="4642" y="3034349"/>
                  </a:lnTo>
                  <a:lnTo>
                    <a:pt x="4049" y="2966695"/>
                  </a:lnTo>
                  <a:lnTo>
                    <a:pt x="3491" y="2899168"/>
                  </a:lnTo>
                  <a:lnTo>
                    <a:pt x="2971" y="2831792"/>
                  </a:lnTo>
                  <a:lnTo>
                    <a:pt x="2489" y="2764590"/>
                  </a:lnTo>
                  <a:lnTo>
                    <a:pt x="2046" y="2697587"/>
                  </a:lnTo>
                  <a:lnTo>
                    <a:pt x="1644" y="2630807"/>
                  </a:lnTo>
                  <a:lnTo>
                    <a:pt x="1283" y="2564273"/>
                  </a:lnTo>
                  <a:lnTo>
                    <a:pt x="964" y="2498009"/>
                  </a:lnTo>
                  <a:lnTo>
                    <a:pt x="688" y="2432040"/>
                  </a:lnTo>
                  <a:lnTo>
                    <a:pt x="457" y="2366389"/>
                  </a:lnTo>
                  <a:lnTo>
                    <a:pt x="272" y="2301079"/>
                  </a:lnTo>
                  <a:lnTo>
                    <a:pt x="133" y="2236136"/>
                  </a:lnTo>
                  <a:lnTo>
                    <a:pt x="42" y="2171583"/>
                  </a:lnTo>
                  <a:lnTo>
                    <a:pt x="0" y="2107443"/>
                  </a:lnTo>
                  <a:lnTo>
                    <a:pt x="7" y="2043741"/>
                  </a:lnTo>
                  <a:lnTo>
                    <a:pt x="65" y="1980501"/>
                  </a:lnTo>
                  <a:lnTo>
                    <a:pt x="175" y="1917746"/>
                  </a:lnTo>
                  <a:lnTo>
                    <a:pt x="338" y="1855500"/>
                  </a:lnTo>
                  <a:lnTo>
                    <a:pt x="555" y="1793788"/>
                  </a:lnTo>
                  <a:lnTo>
                    <a:pt x="827" y="1732632"/>
                  </a:lnTo>
                  <a:lnTo>
                    <a:pt x="1156" y="1672058"/>
                  </a:lnTo>
                  <a:lnTo>
                    <a:pt x="1541" y="1612089"/>
                  </a:lnTo>
                  <a:lnTo>
                    <a:pt x="1985" y="1552749"/>
                  </a:lnTo>
                  <a:lnTo>
                    <a:pt x="2488" y="1494062"/>
                  </a:lnTo>
                  <a:lnTo>
                    <a:pt x="3051" y="1436051"/>
                  </a:lnTo>
                  <a:lnTo>
                    <a:pt x="3676" y="1378741"/>
                  </a:lnTo>
                  <a:lnTo>
                    <a:pt x="4364" y="1322155"/>
                  </a:lnTo>
                  <a:lnTo>
                    <a:pt x="5115" y="1266318"/>
                  </a:lnTo>
                  <a:lnTo>
                    <a:pt x="5930" y="1211253"/>
                  </a:lnTo>
                  <a:lnTo>
                    <a:pt x="6811" y="1156985"/>
                  </a:lnTo>
                  <a:lnTo>
                    <a:pt x="7759" y="1103536"/>
                  </a:lnTo>
                  <a:lnTo>
                    <a:pt x="8775" y="1050932"/>
                  </a:lnTo>
                  <a:lnTo>
                    <a:pt x="9859" y="999195"/>
                  </a:lnTo>
                  <a:lnTo>
                    <a:pt x="11014" y="948350"/>
                  </a:lnTo>
                  <a:lnTo>
                    <a:pt x="12239" y="898421"/>
                  </a:lnTo>
                  <a:lnTo>
                    <a:pt x="13537" y="849432"/>
                  </a:lnTo>
                  <a:lnTo>
                    <a:pt x="14907" y="801406"/>
                  </a:lnTo>
                  <a:lnTo>
                    <a:pt x="16352" y="754368"/>
                  </a:lnTo>
                  <a:lnTo>
                    <a:pt x="17872" y="708341"/>
                  </a:lnTo>
                  <a:lnTo>
                    <a:pt x="19468" y="663349"/>
                  </a:lnTo>
                  <a:lnTo>
                    <a:pt x="21142" y="619416"/>
                  </a:lnTo>
                  <a:lnTo>
                    <a:pt x="22894" y="576567"/>
                  </a:lnTo>
                  <a:lnTo>
                    <a:pt x="24725" y="534824"/>
                  </a:lnTo>
                  <a:lnTo>
                    <a:pt x="26637" y="494213"/>
                  </a:lnTo>
                  <a:lnTo>
                    <a:pt x="28630" y="454756"/>
                  </a:lnTo>
                  <a:lnTo>
                    <a:pt x="30706" y="416477"/>
                  </a:lnTo>
                  <a:lnTo>
                    <a:pt x="35110" y="343553"/>
                  </a:lnTo>
                  <a:lnTo>
                    <a:pt x="39858" y="275629"/>
                  </a:lnTo>
                  <a:lnTo>
                    <a:pt x="44956" y="212899"/>
                  </a:lnTo>
                  <a:lnTo>
                    <a:pt x="50416" y="155552"/>
                  </a:lnTo>
                  <a:lnTo>
                    <a:pt x="56243" y="103781"/>
                  </a:lnTo>
                  <a:lnTo>
                    <a:pt x="62448" y="57776"/>
                  </a:lnTo>
                  <a:lnTo>
                    <a:pt x="69038" y="17729"/>
                  </a:lnTo>
                  <a:lnTo>
                    <a:pt x="72481" y="0"/>
                  </a:lnTo>
                  <a:close/>
                </a:path>
              </a:pathLst>
            </a:custGeom>
            <a:ln w="69850">
              <a:solidFill>
                <a:srgbClr val="1F4E7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3224783" y="327660"/>
              <a:ext cx="5718175" cy="957580"/>
            </a:xfrm>
            <a:custGeom>
              <a:avLst/>
              <a:gdLst/>
              <a:ahLst/>
              <a:cxnLst/>
              <a:rect l="l" t="t" r="r" b="b"/>
              <a:pathLst>
                <a:path w="5718175" h="957580">
                  <a:moveTo>
                    <a:pt x="5239512" y="0"/>
                  </a:moveTo>
                  <a:lnTo>
                    <a:pt x="478536" y="0"/>
                  </a:lnTo>
                  <a:lnTo>
                    <a:pt x="429608" y="2470"/>
                  </a:lnTo>
                  <a:lnTo>
                    <a:pt x="382094" y="9722"/>
                  </a:lnTo>
                  <a:lnTo>
                    <a:pt x="336234" y="21514"/>
                  </a:lnTo>
                  <a:lnTo>
                    <a:pt x="292268" y="37605"/>
                  </a:lnTo>
                  <a:lnTo>
                    <a:pt x="250437" y="57756"/>
                  </a:lnTo>
                  <a:lnTo>
                    <a:pt x="210982" y="81726"/>
                  </a:lnTo>
                  <a:lnTo>
                    <a:pt x="174143" y="109274"/>
                  </a:lnTo>
                  <a:lnTo>
                    <a:pt x="140160" y="140160"/>
                  </a:lnTo>
                  <a:lnTo>
                    <a:pt x="109274" y="174143"/>
                  </a:lnTo>
                  <a:lnTo>
                    <a:pt x="81726" y="210982"/>
                  </a:lnTo>
                  <a:lnTo>
                    <a:pt x="57756" y="250437"/>
                  </a:lnTo>
                  <a:lnTo>
                    <a:pt x="37605" y="292268"/>
                  </a:lnTo>
                  <a:lnTo>
                    <a:pt x="21514" y="336234"/>
                  </a:lnTo>
                  <a:lnTo>
                    <a:pt x="9722" y="382094"/>
                  </a:lnTo>
                  <a:lnTo>
                    <a:pt x="2470" y="429608"/>
                  </a:lnTo>
                  <a:lnTo>
                    <a:pt x="0" y="478536"/>
                  </a:lnTo>
                  <a:lnTo>
                    <a:pt x="2470" y="527463"/>
                  </a:lnTo>
                  <a:lnTo>
                    <a:pt x="9722" y="574977"/>
                  </a:lnTo>
                  <a:lnTo>
                    <a:pt x="21514" y="620837"/>
                  </a:lnTo>
                  <a:lnTo>
                    <a:pt x="37605" y="664803"/>
                  </a:lnTo>
                  <a:lnTo>
                    <a:pt x="57756" y="706634"/>
                  </a:lnTo>
                  <a:lnTo>
                    <a:pt x="81726" y="746089"/>
                  </a:lnTo>
                  <a:lnTo>
                    <a:pt x="109274" y="782928"/>
                  </a:lnTo>
                  <a:lnTo>
                    <a:pt x="140160" y="816911"/>
                  </a:lnTo>
                  <a:lnTo>
                    <a:pt x="174143" y="847797"/>
                  </a:lnTo>
                  <a:lnTo>
                    <a:pt x="210982" y="875345"/>
                  </a:lnTo>
                  <a:lnTo>
                    <a:pt x="250437" y="899315"/>
                  </a:lnTo>
                  <a:lnTo>
                    <a:pt x="292268" y="919466"/>
                  </a:lnTo>
                  <a:lnTo>
                    <a:pt x="336234" y="935557"/>
                  </a:lnTo>
                  <a:lnTo>
                    <a:pt x="382094" y="947349"/>
                  </a:lnTo>
                  <a:lnTo>
                    <a:pt x="429608" y="954601"/>
                  </a:lnTo>
                  <a:lnTo>
                    <a:pt x="478536" y="957072"/>
                  </a:lnTo>
                  <a:lnTo>
                    <a:pt x="5239512" y="957072"/>
                  </a:lnTo>
                  <a:lnTo>
                    <a:pt x="5288439" y="954601"/>
                  </a:lnTo>
                  <a:lnTo>
                    <a:pt x="5335953" y="947349"/>
                  </a:lnTo>
                  <a:lnTo>
                    <a:pt x="5381813" y="935557"/>
                  </a:lnTo>
                  <a:lnTo>
                    <a:pt x="5425779" y="919466"/>
                  </a:lnTo>
                  <a:lnTo>
                    <a:pt x="5467610" y="899315"/>
                  </a:lnTo>
                  <a:lnTo>
                    <a:pt x="5507065" y="875345"/>
                  </a:lnTo>
                  <a:lnTo>
                    <a:pt x="5543904" y="847797"/>
                  </a:lnTo>
                  <a:lnTo>
                    <a:pt x="5577887" y="816911"/>
                  </a:lnTo>
                  <a:lnTo>
                    <a:pt x="5608773" y="782928"/>
                  </a:lnTo>
                  <a:lnTo>
                    <a:pt x="5636321" y="746089"/>
                  </a:lnTo>
                  <a:lnTo>
                    <a:pt x="5660291" y="706634"/>
                  </a:lnTo>
                  <a:lnTo>
                    <a:pt x="5680442" y="664803"/>
                  </a:lnTo>
                  <a:lnTo>
                    <a:pt x="5696533" y="620837"/>
                  </a:lnTo>
                  <a:lnTo>
                    <a:pt x="5708325" y="574977"/>
                  </a:lnTo>
                  <a:lnTo>
                    <a:pt x="5715577" y="527463"/>
                  </a:lnTo>
                  <a:lnTo>
                    <a:pt x="5718048" y="478536"/>
                  </a:lnTo>
                  <a:lnTo>
                    <a:pt x="5715577" y="429608"/>
                  </a:lnTo>
                  <a:lnTo>
                    <a:pt x="5708325" y="382094"/>
                  </a:lnTo>
                  <a:lnTo>
                    <a:pt x="5696533" y="336234"/>
                  </a:lnTo>
                  <a:lnTo>
                    <a:pt x="5680442" y="292268"/>
                  </a:lnTo>
                  <a:lnTo>
                    <a:pt x="5660291" y="250437"/>
                  </a:lnTo>
                  <a:lnTo>
                    <a:pt x="5636321" y="210982"/>
                  </a:lnTo>
                  <a:lnTo>
                    <a:pt x="5608773" y="174143"/>
                  </a:lnTo>
                  <a:lnTo>
                    <a:pt x="5577887" y="140160"/>
                  </a:lnTo>
                  <a:lnTo>
                    <a:pt x="5543904" y="109274"/>
                  </a:lnTo>
                  <a:lnTo>
                    <a:pt x="5507065" y="81726"/>
                  </a:lnTo>
                  <a:lnTo>
                    <a:pt x="5467610" y="57756"/>
                  </a:lnTo>
                  <a:lnTo>
                    <a:pt x="5425779" y="37605"/>
                  </a:lnTo>
                  <a:lnTo>
                    <a:pt x="5381813" y="21514"/>
                  </a:lnTo>
                  <a:lnTo>
                    <a:pt x="5335953" y="9722"/>
                  </a:lnTo>
                  <a:lnTo>
                    <a:pt x="5288439" y="2470"/>
                  </a:lnTo>
                  <a:lnTo>
                    <a:pt x="5239512" y="0"/>
                  </a:lnTo>
                  <a:close/>
                </a:path>
              </a:pathLst>
            </a:custGeom>
            <a:solidFill>
              <a:srgbClr val="6FAC4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" name="object 5"/>
          <p:cNvSpPr txBox="1"/>
          <p:nvPr/>
        </p:nvSpPr>
        <p:spPr>
          <a:xfrm>
            <a:off x="2286000" y="609600"/>
            <a:ext cx="6433185" cy="315919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449070">
              <a:lnSpc>
                <a:spcPct val="100000"/>
              </a:lnSpc>
              <a:spcBef>
                <a:spcPts val="95"/>
              </a:spcBef>
            </a:pPr>
            <a:r>
              <a:rPr sz="2800" b="1" spc="-10" dirty="0">
                <a:solidFill>
                  <a:srgbClr val="FFFFFF"/>
                </a:solidFill>
                <a:latin typeface="Times New Roman"/>
                <a:cs typeface="Times New Roman"/>
              </a:rPr>
              <a:t>HƯỚNG</a:t>
            </a:r>
            <a:r>
              <a:rPr sz="2800" b="1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800" b="1" spc="-10" dirty="0">
                <a:solidFill>
                  <a:srgbClr val="FFFFFF"/>
                </a:solidFill>
                <a:latin typeface="Times New Roman"/>
                <a:cs typeface="Times New Roman"/>
              </a:rPr>
              <a:t>DẪN</a:t>
            </a:r>
            <a:r>
              <a:rPr sz="2800" b="1" spc="-35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800" b="1" spc="-5" dirty="0">
                <a:solidFill>
                  <a:srgbClr val="FFFFFF"/>
                </a:solidFill>
                <a:latin typeface="Times New Roman"/>
                <a:cs typeface="Times New Roman"/>
              </a:rPr>
              <a:t>TỰ</a:t>
            </a:r>
            <a:r>
              <a:rPr sz="2800" b="1" spc="-2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800" b="1" spc="-5" dirty="0">
                <a:solidFill>
                  <a:srgbClr val="FFFFFF"/>
                </a:solidFill>
                <a:latin typeface="Times New Roman"/>
                <a:cs typeface="Times New Roman"/>
              </a:rPr>
              <a:t>HỌC</a:t>
            </a:r>
            <a:r>
              <a:rPr sz="2800" b="1" spc="-15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800" b="1" spc="-5" dirty="0">
                <a:solidFill>
                  <a:srgbClr val="FFFFFF"/>
                </a:solidFill>
                <a:latin typeface="Times New Roman"/>
                <a:cs typeface="Times New Roman"/>
              </a:rPr>
              <a:t>Ở </a:t>
            </a:r>
            <a:r>
              <a:rPr sz="2800" b="1" spc="-10" dirty="0">
                <a:solidFill>
                  <a:srgbClr val="FFFFFF"/>
                </a:solidFill>
                <a:latin typeface="Times New Roman"/>
                <a:cs typeface="Times New Roman"/>
              </a:rPr>
              <a:t>NHÀ</a:t>
            </a:r>
            <a:endParaRPr sz="28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endParaRPr sz="3100" dirty="0">
              <a:latin typeface="Times New Roman"/>
              <a:cs typeface="Times New Roman"/>
            </a:endParaRPr>
          </a:p>
          <a:p>
            <a:pPr marL="248920" indent="-236220">
              <a:lnSpc>
                <a:spcPct val="100000"/>
              </a:lnSpc>
              <a:spcBef>
                <a:spcPts val="2075"/>
              </a:spcBef>
              <a:buChar char="-"/>
              <a:tabLst>
                <a:tab pos="248920" algn="l"/>
              </a:tabLst>
            </a:pPr>
            <a:r>
              <a:rPr sz="3200" b="1" dirty="0">
                <a:solidFill>
                  <a:srgbClr val="006FC0"/>
                </a:solidFill>
                <a:latin typeface="Times New Roman"/>
                <a:cs typeface="Times New Roman"/>
              </a:rPr>
              <a:t>Học</a:t>
            </a:r>
            <a:r>
              <a:rPr sz="3200" b="1" spc="-25" dirty="0">
                <a:solidFill>
                  <a:srgbClr val="006FC0"/>
                </a:solidFill>
                <a:latin typeface="Times New Roman"/>
                <a:cs typeface="Times New Roman"/>
              </a:rPr>
              <a:t> </a:t>
            </a:r>
            <a:r>
              <a:rPr sz="3200" b="1" spc="-5" dirty="0">
                <a:solidFill>
                  <a:srgbClr val="006FC0"/>
                </a:solidFill>
                <a:latin typeface="Times New Roman"/>
                <a:cs typeface="Times New Roman"/>
              </a:rPr>
              <a:t>bài</a:t>
            </a:r>
            <a:r>
              <a:rPr sz="3200" b="1" spc="-25" dirty="0">
                <a:solidFill>
                  <a:srgbClr val="006FC0"/>
                </a:solidFill>
                <a:latin typeface="Times New Roman"/>
                <a:cs typeface="Times New Roman"/>
              </a:rPr>
              <a:t> </a:t>
            </a:r>
            <a:r>
              <a:rPr sz="3200" b="1" spc="-5" dirty="0">
                <a:solidFill>
                  <a:srgbClr val="006FC0"/>
                </a:solidFill>
                <a:latin typeface="Times New Roman"/>
                <a:cs typeface="Times New Roman"/>
              </a:rPr>
              <a:t>theo</a:t>
            </a:r>
            <a:r>
              <a:rPr sz="3200" b="1" spc="-25" dirty="0">
                <a:solidFill>
                  <a:srgbClr val="006FC0"/>
                </a:solidFill>
                <a:latin typeface="Times New Roman"/>
                <a:cs typeface="Times New Roman"/>
              </a:rPr>
              <a:t> </a:t>
            </a:r>
            <a:r>
              <a:rPr sz="3200" b="1" dirty="0">
                <a:solidFill>
                  <a:srgbClr val="006FC0"/>
                </a:solidFill>
                <a:latin typeface="Times New Roman"/>
                <a:cs typeface="Times New Roman"/>
              </a:rPr>
              <a:t>SGK</a:t>
            </a:r>
            <a:r>
              <a:rPr sz="3200" b="1" spc="-20" dirty="0">
                <a:solidFill>
                  <a:srgbClr val="006FC0"/>
                </a:solidFill>
                <a:latin typeface="Times New Roman"/>
                <a:cs typeface="Times New Roman"/>
              </a:rPr>
              <a:t> </a:t>
            </a:r>
            <a:r>
              <a:rPr sz="3200" b="1" dirty="0">
                <a:solidFill>
                  <a:srgbClr val="006FC0"/>
                </a:solidFill>
                <a:latin typeface="Times New Roman"/>
                <a:cs typeface="Times New Roman"/>
              </a:rPr>
              <a:t>và</a:t>
            </a:r>
            <a:r>
              <a:rPr sz="3200" b="1" spc="-20" dirty="0">
                <a:solidFill>
                  <a:srgbClr val="006FC0"/>
                </a:solidFill>
                <a:latin typeface="Times New Roman"/>
                <a:cs typeface="Times New Roman"/>
              </a:rPr>
              <a:t> </a:t>
            </a:r>
            <a:r>
              <a:rPr sz="3200" b="1" dirty="0">
                <a:solidFill>
                  <a:srgbClr val="006FC0"/>
                </a:solidFill>
                <a:latin typeface="Times New Roman"/>
                <a:cs typeface="Times New Roman"/>
              </a:rPr>
              <a:t>vở</a:t>
            </a:r>
            <a:r>
              <a:rPr sz="3200" b="1" spc="-5" dirty="0">
                <a:solidFill>
                  <a:srgbClr val="006FC0"/>
                </a:solidFill>
                <a:latin typeface="Times New Roman"/>
                <a:cs typeface="Times New Roman"/>
              </a:rPr>
              <a:t> </a:t>
            </a:r>
            <a:r>
              <a:rPr sz="3200" b="1" dirty="0">
                <a:solidFill>
                  <a:srgbClr val="006FC0"/>
                </a:solidFill>
                <a:latin typeface="Times New Roman"/>
                <a:cs typeface="Times New Roman"/>
              </a:rPr>
              <a:t>ghi.</a:t>
            </a:r>
            <a:endParaRPr sz="3200" dirty="0">
              <a:latin typeface="Times New Roman"/>
              <a:cs typeface="Times New Roman"/>
            </a:endParaRPr>
          </a:p>
          <a:p>
            <a:pPr marL="248920" indent="-236220">
              <a:lnSpc>
                <a:spcPct val="100000"/>
              </a:lnSpc>
              <a:spcBef>
                <a:spcPts val="5"/>
              </a:spcBef>
              <a:buChar char="-"/>
              <a:tabLst>
                <a:tab pos="248920" algn="l"/>
              </a:tabLst>
            </a:pPr>
            <a:r>
              <a:rPr sz="3200" b="1" dirty="0">
                <a:solidFill>
                  <a:srgbClr val="006FC0"/>
                </a:solidFill>
                <a:latin typeface="Times New Roman"/>
                <a:cs typeface="Times New Roman"/>
              </a:rPr>
              <a:t>Bài</a:t>
            </a:r>
            <a:r>
              <a:rPr sz="3200" b="1" spc="-10" dirty="0">
                <a:solidFill>
                  <a:srgbClr val="006FC0"/>
                </a:solidFill>
                <a:latin typeface="Times New Roman"/>
                <a:cs typeface="Times New Roman"/>
              </a:rPr>
              <a:t> </a:t>
            </a:r>
            <a:r>
              <a:rPr sz="3200" b="1" spc="-5" dirty="0">
                <a:solidFill>
                  <a:srgbClr val="006FC0"/>
                </a:solidFill>
                <a:latin typeface="Times New Roman"/>
                <a:cs typeface="Times New Roman"/>
              </a:rPr>
              <a:t>tập</a:t>
            </a:r>
            <a:r>
              <a:rPr sz="3200" b="1" spc="-20" dirty="0">
                <a:solidFill>
                  <a:srgbClr val="006FC0"/>
                </a:solidFill>
                <a:latin typeface="Times New Roman"/>
                <a:cs typeface="Times New Roman"/>
              </a:rPr>
              <a:t> </a:t>
            </a:r>
            <a:r>
              <a:rPr sz="3200" b="1" dirty="0">
                <a:solidFill>
                  <a:srgbClr val="006FC0"/>
                </a:solidFill>
                <a:latin typeface="Times New Roman"/>
                <a:cs typeface="Times New Roman"/>
              </a:rPr>
              <a:t>về</a:t>
            </a:r>
            <a:r>
              <a:rPr sz="3200" b="1" spc="5" dirty="0">
                <a:solidFill>
                  <a:srgbClr val="006FC0"/>
                </a:solidFill>
                <a:latin typeface="Times New Roman"/>
                <a:cs typeface="Times New Roman"/>
              </a:rPr>
              <a:t> </a:t>
            </a:r>
            <a:r>
              <a:rPr sz="3200" b="1" spc="-10" dirty="0" err="1">
                <a:solidFill>
                  <a:srgbClr val="006FC0"/>
                </a:solidFill>
                <a:latin typeface="Times New Roman"/>
                <a:cs typeface="Times New Roman"/>
              </a:rPr>
              <a:t>nhà</a:t>
            </a:r>
            <a:r>
              <a:rPr sz="3200" b="1" spc="-30" dirty="0">
                <a:solidFill>
                  <a:srgbClr val="006FC0"/>
                </a:solidFill>
                <a:latin typeface="Times New Roman"/>
                <a:cs typeface="Times New Roman"/>
              </a:rPr>
              <a:t> </a:t>
            </a:r>
            <a:endParaRPr lang="en-US" sz="3200" b="1" spc="-30" dirty="0">
              <a:solidFill>
                <a:srgbClr val="006FC0"/>
              </a:solidFill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  <a:tabLst>
                <a:tab pos="248920" algn="l"/>
              </a:tabLst>
            </a:pPr>
            <a:r>
              <a:rPr lang="en-US" sz="3200" b="1" spc="-30" dirty="0">
                <a:solidFill>
                  <a:srgbClr val="006FC0"/>
                </a:solidFill>
                <a:latin typeface="Times New Roman"/>
                <a:cs typeface="Times New Roman"/>
              </a:rPr>
              <a:t>+ BT 5 - </a:t>
            </a:r>
            <a:r>
              <a:rPr sz="3200" b="1" dirty="0">
                <a:solidFill>
                  <a:srgbClr val="006FC0"/>
                </a:solidFill>
                <a:latin typeface="Times New Roman"/>
                <a:cs typeface="Times New Roman"/>
              </a:rPr>
              <a:t>SGK.</a:t>
            </a:r>
            <a:r>
              <a:rPr lang="en-US" sz="3200" b="1" dirty="0">
                <a:solidFill>
                  <a:srgbClr val="006FC0"/>
                </a:solidFill>
                <a:latin typeface="Times New Roman"/>
                <a:cs typeface="Times New Roman"/>
              </a:rPr>
              <a:t> </a:t>
            </a:r>
          </a:p>
          <a:p>
            <a:pPr marL="12700">
              <a:lnSpc>
                <a:spcPct val="100000"/>
              </a:lnSpc>
              <a:spcBef>
                <a:spcPts val="5"/>
              </a:spcBef>
              <a:tabLst>
                <a:tab pos="248920" algn="l"/>
              </a:tabLst>
            </a:pPr>
            <a:r>
              <a:rPr lang="en-US" sz="3200" b="1" dirty="0">
                <a:solidFill>
                  <a:srgbClr val="006FC0"/>
                </a:solidFill>
                <a:latin typeface="Times New Roman"/>
                <a:cs typeface="Times New Roman"/>
              </a:rPr>
              <a:t>+</a:t>
            </a:r>
            <a:r>
              <a:rPr lang="en-US" sz="3200" b="1" dirty="0" err="1">
                <a:solidFill>
                  <a:srgbClr val="006FC0"/>
                </a:solidFill>
                <a:latin typeface="Times New Roman"/>
                <a:cs typeface="Times New Roman"/>
              </a:rPr>
              <a:t>Bài</a:t>
            </a:r>
            <a:r>
              <a:rPr lang="en-US" sz="3200" b="1" dirty="0">
                <a:solidFill>
                  <a:srgbClr val="006FC0"/>
                </a:solidFill>
                <a:latin typeface="Times New Roman"/>
                <a:cs typeface="Times New Roman"/>
              </a:rPr>
              <a:t> 25,26,27,28,29( SBT- tr20)</a:t>
            </a:r>
            <a:endParaRPr sz="32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5E9CBDCA-F382-49AD-97AF-9E86BD1985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3" y="0"/>
            <a:ext cx="11960353" cy="5715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362201" y="2362200"/>
            <a:ext cx="8025595" cy="156966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4800" b="1" dirty="0">
                <a:ln w="11430"/>
                <a:solidFill>
                  <a:srgbClr val="FF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M ƠN QUÝ THẦY CÔ </a:t>
            </a:r>
          </a:p>
          <a:p>
            <a:pPr>
              <a:defRPr/>
            </a:pPr>
            <a:r>
              <a:rPr lang="en-US" sz="4800" b="1" dirty="0">
                <a:ln w="11430"/>
                <a:solidFill>
                  <a:srgbClr val="FF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VÀ CÁC EM</a:t>
            </a:r>
            <a:endParaRPr lang="en-US" sz="4800" b="1" dirty="0">
              <a:ln w="11430"/>
              <a:solidFill>
                <a:srgbClr val="FF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6" name="Picture 10" descr="16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4572001"/>
            <a:ext cx="129540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R3-4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53400" y="3531809"/>
            <a:ext cx="11525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 descr="R3-4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711451" y="609601"/>
            <a:ext cx="11525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2306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458 -0.10833 C 0.19791 -0.10648 0.18125 -0.10463 0.16666 -0.09166 C 0.15208 -0.0787 0.13815 -0.05138 0.12708 -0.03055 C 0.11601 -0.00972 0.12122 0.02824 0.1 0.03334 C 0.07877 0.03843 0.01666 0.00556 4.375E-6 -4.07407E-6 " pathEditMode="relative" rAng="0" ptsTypes="AAAAA">
                                      <p:cBhvr>
                                        <p:cTn id="11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29" y="7106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621 0.08786 C -0.21996 0.08416 -0.21406 0.09086 -0.18854 0.06636 C -0.16267 0.04208 -0.11128 -0.05526 -0.07187 -0.0585 C -0.03212 -0.06174 0.03611 0.00578 0.04896 0.04693 C 0.06181 0.08809 0.02344 0.14381 0.00538 0.18867 C -0.01267 0.23352 -0.0618 0.27745 -0.05937 0.31653 C -0.05694 0.35537 0.0033 0.4 0.01997 0.42196 " pathEditMode="relative" rAng="0" ptsTypes="aaaaaaa">
                                      <p:cBhvr>
                                        <p:cTn id="13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00" y="9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94945" y="-43657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2192000" h="6858000">
                <a:moveTo>
                  <a:pt x="12192000" y="0"/>
                </a:moveTo>
                <a:lnTo>
                  <a:pt x="0" y="0"/>
                </a:lnTo>
                <a:lnTo>
                  <a:pt x="0" y="6858000"/>
                </a:lnTo>
                <a:lnTo>
                  <a:pt x="12192000" y="6858000"/>
                </a:lnTo>
                <a:lnTo>
                  <a:pt x="12192000" y="0"/>
                </a:lnTo>
                <a:close/>
              </a:path>
            </a:pathLst>
          </a:custGeom>
          <a:solidFill>
            <a:srgbClr val="1F4E79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410700" y="5439155"/>
            <a:ext cx="2086355" cy="1418840"/>
          </a:xfrm>
          <a:prstGeom prst="rect">
            <a:avLst/>
          </a:prstGeom>
        </p:spPr>
      </p:pic>
      <p:sp>
        <p:nvSpPr>
          <p:cNvPr id="4" name="object 4"/>
          <p:cNvSpPr/>
          <p:nvPr/>
        </p:nvSpPr>
        <p:spPr>
          <a:xfrm>
            <a:off x="3580638" y="4748021"/>
            <a:ext cx="4914900" cy="0"/>
          </a:xfrm>
          <a:custGeom>
            <a:avLst/>
            <a:gdLst/>
            <a:ahLst/>
            <a:cxnLst/>
            <a:rect l="l" t="t" r="r" b="b"/>
            <a:pathLst>
              <a:path w="4914900">
                <a:moveTo>
                  <a:pt x="0" y="0"/>
                </a:moveTo>
                <a:lnTo>
                  <a:pt x="4914900" y="0"/>
                </a:lnTo>
              </a:path>
            </a:pathLst>
          </a:custGeom>
          <a:ln w="1905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3326384" y="5157342"/>
            <a:ext cx="542099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10" dirty="0" err="1">
                <a:solidFill>
                  <a:srgbClr val="FFFFFF"/>
                </a:solidFill>
                <a:latin typeface="Times New Roman"/>
                <a:cs typeface="Times New Roman"/>
              </a:rPr>
              <a:t>Giáo</a:t>
            </a:r>
            <a:r>
              <a:rPr sz="2800" spc="-5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2800" spc="-5" dirty="0" err="1">
                <a:solidFill>
                  <a:srgbClr val="FFFFFF"/>
                </a:solidFill>
                <a:latin typeface="Times New Roman"/>
                <a:cs typeface="Times New Roman"/>
              </a:rPr>
              <a:t>viên</a:t>
            </a:r>
            <a:r>
              <a:rPr lang="en-US" sz="2800" spc="-5" dirty="0">
                <a:solidFill>
                  <a:srgbClr val="FFFFFF"/>
                </a:solidFill>
                <a:latin typeface="Times New Roman"/>
                <a:cs typeface="Times New Roman"/>
              </a:rPr>
              <a:t>: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0" y="4156481"/>
            <a:ext cx="2151380" cy="2701925"/>
          </a:xfrm>
          <a:custGeom>
            <a:avLst/>
            <a:gdLst/>
            <a:ahLst/>
            <a:cxnLst/>
            <a:rect l="l" t="t" r="r" b="b"/>
            <a:pathLst>
              <a:path w="2151380" h="2701925">
                <a:moveTo>
                  <a:pt x="2139290" y="610617"/>
                </a:moveTo>
                <a:lnTo>
                  <a:pt x="1945124" y="574549"/>
                </a:lnTo>
                <a:lnTo>
                  <a:pt x="1572627" y="2579824"/>
                </a:lnTo>
                <a:lnTo>
                  <a:pt x="0" y="2287694"/>
                </a:lnTo>
                <a:lnTo>
                  <a:pt x="0" y="2488449"/>
                </a:lnTo>
                <a:lnTo>
                  <a:pt x="1147012" y="2701517"/>
                </a:lnTo>
                <a:lnTo>
                  <a:pt x="1746309" y="2701517"/>
                </a:lnTo>
                <a:lnTo>
                  <a:pt x="1754776" y="2680578"/>
                </a:lnTo>
                <a:lnTo>
                  <a:pt x="2139290" y="610617"/>
                </a:lnTo>
                <a:close/>
              </a:path>
              <a:path w="2151380" h="2701925">
                <a:moveTo>
                  <a:pt x="1402378" y="72135"/>
                </a:moveTo>
                <a:lnTo>
                  <a:pt x="1014046" y="0"/>
                </a:lnTo>
                <a:lnTo>
                  <a:pt x="961890" y="871"/>
                </a:lnTo>
                <a:lnTo>
                  <a:pt x="915567" y="21021"/>
                </a:lnTo>
                <a:lnTo>
                  <a:pt x="880116" y="56991"/>
                </a:lnTo>
                <a:lnTo>
                  <a:pt x="860571" y="105327"/>
                </a:lnTo>
                <a:lnTo>
                  <a:pt x="848540" y="170094"/>
                </a:lnTo>
                <a:lnTo>
                  <a:pt x="298404" y="67901"/>
                </a:lnTo>
                <a:lnTo>
                  <a:pt x="246247" y="68773"/>
                </a:lnTo>
                <a:lnTo>
                  <a:pt x="199925" y="88922"/>
                </a:lnTo>
                <a:lnTo>
                  <a:pt x="164473" y="124893"/>
                </a:lnTo>
                <a:lnTo>
                  <a:pt x="144928" y="173229"/>
                </a:lnTo>
                <a:lnTo>
                  <a:pt x="0" y="953425"/>
                </a:lnTo>
                <a:lnTo>
                  <a:pt x="0" y="2034750"/>
                </a:lnTo>
                <a:lnTo>
                  <a:pt x="327077" y="273983"/>
                </a:lnTo>
                <a:lnTo>
                  <a:pt x="2139290" y="610617"/>
                </a:lnTo>
                <a:lnTo>
                  <a:pt x="2151306" y="545931"/>
                </a:lnTo>
                <a:lnTo>
                  <a:pt x="1148117" y="359580"/>
                </a:lnTo>
                <a:lnTo>
                  <a:pt x="1111119" y="345022"/>
                </a:lnTo>
                <a:lnTo>
                  <a:pt x="1084127" y="318835"/>
                </a:lnTo>
                <a:lnTo>
                  <a:pt x="1069366" y="284254"/>
                </a:lnTo>
                <a:lnTo>
                  <a:pt x="1069058" y="244516"/>
                </a:lnTo>
                <a:lnTo>
                  <a:pt x="1074455" y="225599"/>
                </a:lnTo>
                <a:lnTo>
                  <a:pt x="1095501" y="193401"/>
                </a:lnTo>
                <a:lnTo>
                  <a:pt x="1126984" y="171754"/>
                </a:lnTo>
                <a:lnTo>
                  <a:pt x="1164577" y="163681"/>
                </a:lnTo>
                <a:lnTo>
                  <a:pt x="1184180" y="165440"/>
                </a:lnTo>
                <a:lnTo>
                  <a:pt x="1507789" y="225553"/>
                </a:lnTo>
                <a:lnTo>
                  <a:pt x="1506906" y="173423"/>
                </a:lnTo>
                <a:lnTo>
                  <a:pt x="1486738" y="127121"/>
                </a:lnTo>
                <a:lnTo>
                  <a:pt x="1450742" y="91680"/>
                </a:lnTo>
                <a:lnTo>
                  <a:pt x="1402378" y="72135"/>
                </a:lnTo>
                <a:close/>
              </a:path>
              <a:path w="2151380" h="2701925">
                <a:moveTo>
                  <a:pt x="1589154" y="508425"/>
                </a:moveTo>
                <a:lnTo>
                  <a:pt x="683048" y="340107"/>
                </a:lnTo>
                <a:lnTo>
                  <a:pt x="647000" y="534166"/>
                </a:lnTo>
                <a:lnTo>
                  <a:pt x="1553106" y="702483"/>
                </a:lnTo>
                <a:lnTo>
                  <a:pt x="1589154" y="508425"/>
                </a:lnTo>
                <a:close/>
              </a:path>
              <a:path w="2151380" h="2701925">
                <a:moveTo>
                  <a:pt x="1507789" y="225553"/>
                </a:moveTo>
                <a:lnTo>
                  <a:pt x="1184180" y="165440"/>
                </a:lnTo>
                <a:lnTo>
                  <a:pt x="1221176" y="180011"/>
                </a:lnTo>
                <a:lnTo>
                  <a:pt x="1248162" y="206226"/>
                </a:lnTo>
                <a:lnTo>
                  <a:pt x="1262918" y="240834"/>
                </a:lnTo>
                <a:lnTo>
                  <a:pt x="1263224" y="280584"/>
                </a:lnTo>
                <a:lnTo>
                  <a:pt x="1248666" y="317560"/>
                </a:lnTo>
                <a:lnTo>
                  <a:pt x="1222470" y="344533"/>
                </a:lnTo>
                <a:lnTo>
                  <a:pt x="1187875" y="359280"/>
                </a:lnTo>
                <a:lnTo>
                  <a:pt x="1148117" y="359580"/>
                </a:lnTo>
                <a:lnTo>
                  <a:pt x="2151306" y="545931"/>
                </a:lnTo>
                <a:lnTo>
                  <a:pt x="2150423" y="493801"/>
                </a:lnTo>
                <a:lnTo>
                  <a:pt x="2130254" y="447498"/>
                </a:lnTo>
                <a:lnTo>
                  <a:pt x="2094258" y="412058"/>
                </a:lnTo>
                <a:lnTo>
                  <a:pt x="2045894" y="392513"/>
                </a:lnTo>
                <a:lnTo>
                  <a:pt x="1495758" y="290320"/>
                </a:lnTo>
                <a:lnTo>
                  <a:pt x="1507789" y="225553"/>
                </a:lnTo>
                <a:close/>
              </a:path>
            </a:pathLst>
          </a:custGeom>
          <a:solidFill>
            <a:srgbClr val="FFD24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0725523" y="138554"/>
            <a:ext cx="474980" cy="1590040"/>
          </a:xfrm>
          <a:custGeom>
            <a:avLst/>
            <a:gdLst/>
            <a:ahLst/>
            <a:cxnLst/>
            <a:rect l="l" t="t" r="r" b="b"/>
            <a:pathLst>
              <a:path w="474979" h="1590039">
                <a:moveTo>
                  <a:pt x="0" y="0"/>
                </a:moveTo>
                <a:lnTo>
                  <a:pt x="4418" y="1589615"/>
                </a:lnTo>
                <a:lnTo>
                  <a:pt x="474648" y="1588057"/>
                </a:lnTo>
                <a:lnTo>
                  <a:pt x="474100" y="1390788"/>
                </a:lnTo>
                <a:lnTo>
                  <a:pt x="376883" y="1488597"/>
                </a:lnTo>
                <a:lnTo>
                  <a:pt x="101631" y="1489509"/>
                </a:lnTo>
                <a:lnTo>
                  <a:pt x="97754" y="97162"/>
                </a:lnTo>
                <a:lnTo>
                  <a:pt x="194006" y="323"/>
                </a:lnTo>
                <a:lnTo>
                  <a:pt x="0" y="0"/>
                </a:lnTo>
                <a:close/>
              </a:path>
              <a:path w="474979" h="1590039">
                <a:moveTo>
                  <a:pt x="234004" y="1248222"/>
                </a:moveTo>
                <a:lnTo>
                  <a:pt x="234181" y="1312448"/>
                </a:lnTo>
                <a:lnTo>
                  <a:pt x="376395" y="1311977"/>
                </a:lnTo>
                <a:lnTo>
                  <a:pt x="376883" y="1488597"/>
                </a:lnTo>
                <a:lnTo>
                  <a:pt x="474100" y="1390788"/>
                </a:lnTo>
                <a:lnTo>
                  <a:pt x="473431" y="1149945"/>
                </a:lnTo>
                <a:lnTo>
                  <a:pt x="376217" y="1247751"/>
                </a:lnTo>
                <a:lnTo>
                  <a:pt x="234004" y="1248222"/>
                </a:lnTo>
                <a:close/>
              </a:path>
              <a:path w="474979" h="1590039">
                <a:moveTo>
                  <a:pt x="233332" y="1005083"/>
                </a:moveTo>
                <a:lnTo>
                  <a:pt x="233509" y="1069308"/>
                </a:lnTo>
                <a:lnTo>
                  <a:pt x="375723" y="1068837"/>
                </a:lnTo>
                <a:lnTo>
                  <a:pt x="376217" y="1247751"/>
                </a:lnTo>
                <a:lnTo>
                  <a:pt x="473431" y="1149945"/>
                </a:lnTo>
                <a:lnTo>
                  <a:pt x="472755" y="906809"/>
                </a:lnTo>
                <a:lnTo>
                  <a:pt x="375545" y="1004611"/>
                </a:lnTo>
                <a:lnTo>
                  <a:pt x="233332" y="1005083"/>
                </a:lnTo>
                <a:close/>
              </a:path>
              <a:path w="474979" h="1590039">
                <a:moveTo>
                  <a:pt x="232660" y="761943"/>
                </a:moveTo>
                <a:lnTo>
                  <a:pt x="232837" y="826169"/>
                </a:lnTo>
                <a:lnTo>
                  <a:pt x="375051" y="825697"/>
                </a:lnTo>
                <a:lnTo>
                  <a:pt x="375545" y="1004611"/>
                </a:lnTo>
                <a:lnTo>
                  <a:pt x="472755" y="906809"/>
                </a:lnTo>
                <a:lnTo>
                  <a:pt x="472080" y="663673"/>
                </a:lnTo>
                <a:lnTo>
                  <a:pt x="374873" y="761472"/>
                </a:lnTo>
                <a:lnTo>
                  <a:pt x="232660" y="761943"/>
                </a:lnTo>
                <a:close/>
              </a:path>
              <a:path w="474979" h="1590039">
                <a:moveTo>
                  <a:pt x="231988" y="518803"/>
                </a:moveTo>
                <a:lnTo>
                  <a:pt x="232165" y="583029"/>
                </a:lnTo>
                <a:lnTo>
                  <a:pt x="374379" y="582558"/>
                </a:lnTo>
                <a:lnTo>
                  <a:pt x="374873" y="761472"/>
                </a:lnTo>
                <a:lnTo>
                  <a:pt x="472080" y="663673"/>
                </a:lnTo>
                <a:lnTo>
                  <a:pt x="471404" y="420537"/>
                </a:lnTo>
                <a:lnTo>
                  <a:pt x="374201" y="518332"/>
                </a:lnTo>
                <a:lnTo>
                  <a:pt x="231988" y="518803"/>
                </a:lnTo>
                <a:close/>
              </a:path>
              <a:path w="474979" h="1590039">
                <a:moveTo>
                  <a:pt x="231309" y="273370"/>
                </a:moveTo>
                <a:lnTo>
                  <a:pt x="231493" y="339889"/>
                </a:lnTo>
                <a:lnTo>
                  <a:pt x="373707" y="339418"/>
                </a:lnTo>
                <a:lnTo>
                  <a:pt x="374201" y="518332"/>
                </a:lnTo>
                <a:lnTo>
                  <a:pt x="471404" y="420537"/>
                </a:lnTo>
                <a:lnTo>
                  <a:pt x="470722" y="175107"/>
                </a:lnTo>
                <a:lnTo>
                  <a:pt x="373523" y="272898"/>
                </a:lnTo>
                <a:lnTo>
                  <a:pt x="231309" y="273370"/>
                </a:lnTo>
                <a:close/>
              </a:path>
              <a:path w="474979" h="1590039">
                <a:moveTo>
                  <a:pt x="194006" y="323"/>
                </a:moveTo>
                <a:lnTo>
                  <a:pt x="97754" y="97162"/>
                </a:lnTo>
                <a:lnTo>
                  <a:pt x="373016" y="96297"/>
                </a:lnTo>
                <a:lnTo>
                  <a:pt x="373523" y="272898"/>
                </a:lnTo>
                <a:lnTo>
                  <a:pt x="470722" y="175107"/>
                </a:lnTo>
                <a:lnTo>
                  <a:pt x="470238" y="783"/>
                </a:lnTo>
                <a:lnTo>
                  <a:pt x="194006" y="323"/>
                </a:lnTo>
                <a:close/>
              </a:path>
            </a:pathLst>
          </a:custGeom>
          <a:solidFill>
            <a:srgbClr val="6FAC4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1271225" y="805040"/>
            <a:ext cx="844550" cy="1497330"/>
          </a:xfrm>
          <a:custGeom>
            <a:avLst/>
            <a:gdLst/>
            <a:ahLst/>
            <a:cxnLst/>
            <a:rect l="l" t="t" r="r" b="b"/>
            <a:pathLst>
              <a:path w="844550" h="1497330">
                <a:moveTo>
                  <a:pt x="741527" y="349110"/>
                </a:moveTo>
                <a:lnTo>
                  <a:pt x="494207" y="223100"/>
                </a:lnTo>
                <a:lnTo>
                  <a:pt x="210096" y="781380"/>
                </a:lnTo>
                <a:lnTo>
                  <a:pt x="210096" y="1244130"/>
                </a:lnTo>
                <a:lnTo>
                  <a:pt x="201599" y="1273835"/>
                </a:lnTo>
                <a:lnTo>
                  <a:pt x="90855" y="1354912"/>
                </a:lnTo>
                <a:lnTo>
                  <a:pt x="61874" y="1340142"/>
                </a:lnTo>
                <a:lnTo>
                  <a:pt x="62484" y="1202956"/>
                </a:lnTo>
                <a:lnTo>
                  <a:pt x="82664" y="1179207"/>
                </a:lnTo>
                <a:lnTo>
                  <a:pt x="108864" y="1165136"/>
                </a:lnTo>
                <a:lnTo>
                  <a:pt x="138252" y="1161808"/>
                </a:lnTo>
                <a:lnTo>
                  <a:pt x="167995" y="1170317"/>
                </a:lnTo>
                <a:lnTo>
                  <a:pt x="192316" y="1189367"/>
                </a:lnTo>
                <a:lnTo>
                  <a:pt x="206679" y="1214970"/>
                </a:lnTo>
                <a:lnTo>
                  <a:pt x="210096" y="1244130"/>
                </a:lnTo>
                <a:lnTo>
                  <a:pt x="210096" y="781380"/>
                </a:lnTo>
                <a:lnTo>
                  <a:pt x="1955" y="1190371"/>
                </a:lnTo>
                <a:lnTo>
                  <a:pt x="0" y="1497228"/>
                </a:lnTo>
                <a:lnTo>
                  <a:pt x="248805" y="1314919"/>
                </a:lnTo>
                <a:lnTo>
                  <a:pt x="255701" y="1301394"/>
                </a:lnTo>
                <a:lnTo>
                  <a:pt x="368173" y="1080947"/>
                </a:lnTo>
                <a:lnTo>
                  <a:pt x="741527" y="349110"/>
                </a:lnTo>
                <a:close/>
              </a:path>
              <a:path w="844550" h="1497330">
                <a:moveTo>
                  <a:pt x="844042" y="135597"/>
                </a:moveTo>
                <a:lnTo>
                  <a:pt x="830541" y="91973"/>
                </a:lnTo>
                <a:lnTo>
                  <a:pt x="673925" y="6769"/>
                </a:lnTo>
                <a:lnTo>
                  <a:pt x="650113" y="0"/>
                </a:lnTo>
                <a:lnTo>
                  <a:pt x="626668" y="2781"/>
                </a:lnTo>
                <a:lnTo>
                  <a:pt x="606069" y="14300"/>
                </a:lnTo>
                <a:lnTo>
                  <a:pt x="590778" y="33769"/>
                </a:lnTo>
                <a:lnTo>
                  <a:pt x="521804" y="169024"/>
                </a:lnTo>
                <a:lnTo>
                  <a:pt x="767194" y="294043"/>
                </a:lnTo>
                <a:lnTo>
                  <a:pt x="836142" y="158826"/>
                </a:lnTo>
                <a:lnTo>
                  <a:pt x="844042" y="135597"/>
                </a:lnTo>
                <a:close/>
              </a:path>
            </a:pathLst>
          </a:custGeom>
          <a:solidFill>
            <a:srgbClr val="5B9BD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341172" y="52730"/>
            <a:ext cx="5754828" cy="1063753"/>
          </a:xfrm>
          <a:prstGeom prst="rect">
            <a:avLst/>
          </a:prstGeom>
        </p:spPr>
        <p:txBody>
          <a:bodyPr vert="horz" wrap="square" lIns="0" tIns="98425" rIns="0" bIns="0" rtlCol="0">
            <a:spAutoFit/>
          </a:bodyPr>
          <a:lstStyle/>
          <a:p>
            <a:pPr marL="367665">
              <a:lnSpc>
                <a:spcPct val="100000"/>
              </a:lnSpc>
              <a:spcBef>
                <a:spcPts val="775"/>
              </a:spcBef>
            </a:pPr>
            <a:r>
              <a:rPr sz="2800" spc="-1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ÒNG</a:t>
            </a:r>
            <a:r>
              <a:rPr sz="2800" spc="-5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spc="-1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D&amp;ĐT</a:t>
            </a:r>
            <a:r>
              <a:rPr lang="en-US" sz="2800" spc="-1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367665">
              <a:lnSpc>
                <a:spcPct val="100000"/>
              </a:lnSpc>
              <a:spcBef>
                <a:spcPts val="775"/>
              </a:spcBef>
            </a:pPr>
            <a:r>
              <a:rPr sz="2800" spc="-5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sz="2800" spc="-45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spc="-1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CS</a:t>
            </a:r>
            <a:r>
              <a:rPr lang="en-US" sz="2800" spc="-1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….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154173" y="2137409"/>
            <a:ext cx="8124825" cy="7822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534670" algn="ctr">
              <a:lnSpc>
                <a:spcPct val="100000"/>
              </a:lnSpc>
              <a:spcBef>
                <a:spcPts val="100"/>
              </a:spcBef>
            </a:pPr>
            <a:endParaRPr sz="5000" dirty="0">
              <a:latin typeface="Times New Roman"/>
              <a:cs typeface="Times New Roman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694BDDD-A12E-4524-9C6E-23B18235F0F3}"/>
              </a:ext>
            </a:extLst>
          </p:cNvPr>
          <p:cNvSpPr txBox="1"/>
          <p:nvPr/>
        </p:nvSpPr>
        <p:spPr>
          <a:xfrm>
            <a:off x="3733800" y="1981200"/>
            <a:ext cx="533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 TẬP GIỮA KỲ II </a:t>
            </a:r>
          </a:p>
          <a:p>
            <a:pPr algn="ctr"/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800" b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F44D0141-E375-4AF7-9489-6769A8DC707A}"/>
              </a:ext>
            </a:extLst>
          </p:cNvPr>
          <p:cNvGraphicFramePr>
            <a:graphicFrameLocks noGrp="1"/>
          </p:cNvGraphicFramePr>
          <p:nvPr/>
        </p:nvGraphicFramePr>
        <p:xfrm>
          <a:off x="990600" y="2057400"/>
          <a:ext cx="9982200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36725">
                  <a:extLst>
                    <a:ext uri="{9D8B030D-6E8A-4147-A177-3AD203B41FA5}">
                      <a16:colId xmlns:a16="http://schemas.microsoft.com/office/drawing/2014/main" val="2768995277"/>
                    </a:ext>
                  </a:extLst>
                </a:gridCol>
                <a:gridCol w="2236013">
                  <a:extLst>
                    <a:ext uri="{9D8B030D-6E8A-4147-A177-3AD203B41FA5}">
                      <a16:colId xmlns:a16="http://schemas.microsoft.com/office/drawing/2014/main" val="1003412613"/>
                    </a:ext>
                  </a:extLst>
                </a:gridCol>
                <a:gridCol w="2861462">
                  <a:extLst>
                    <a:ext uri="{9D8B030D-6E8A-4147-A177-3AD203B41FA5}">
                      <a16:colId xmlns:a16="http://schemas.microsoft.com/office/drawing/2014/main" val="4098103647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849013236"/>
                    </a:ext>
                  </a:extLst>
                </a:gridCol>
              </a:tblGrid>
              <a:tr h="668073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2800" b="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ng</a:t>
                      </a:r>
                      <a:endParaRPr lang="en-US" sz="2800" b="0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b="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2800" b="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ng</a:t>
                      </a:r>
                      <a:endParaRPr lang="en-US" sz="2800" b="0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2800" b="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800" b="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b="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en-US" sz="2800" b="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2800" b="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800" b="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b="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en-US" sz="2800" b="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39746600"/>
                  </a:ext>
                </a:extLst>
              </a:tr>
              <a:tr h="382593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3561166"/>
                  </a:ext>
                </a:extLst>
              </a:tr>
              <a:tr h="382593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85329051"/>
                  </a:ext>
                </a:extLst>
              </a:tr>
              <a:tr h="382593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3415674"/>
                  </a:ext>
                </a:extLst>
              </a:tr>
            </a:tbl>
          </a:graphicData>
        </a:graphic>
      </p:graphicFrame>
      <p:sp>
        <p:nvSpPr>
          <p:cNvPr id="3" name="Scroll: Horizontal 2">
            <a:extLst>
              <a:ext uri="{FF2B5EF4-FFF2-40B4-BE49-F238E27FC236}">
                <a16:creationId xmlns:a16="http://schemas.microsoft.com/office/drawing/2014/main" id="{A1DB6F6F-644E-420E-AEA2-5A7C871C2798}"/>
              </a:ext>
            </a:extLst>
          </p:cNvPr>
          <p:cNvSpPr/>
          <p:nvPr/>
        </p:nvSpPr>
        <p:spPr>
          <a:xfrm>
            <a:off x="304800" y="-152400"/>
            <a:ext cx="11582400" cy="2057400"/>
          </a:xfrm>
          <a:prstGeom prst="horizontalScroll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( SGK – tr24)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vi-VN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4 -15 -7)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ng</a:t>
            </a:r>
            <a:r>
              <a:rPr lang="vi-VN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ờ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g</a:t>
            </a:r>
            <a:r>
              <a:rPr lang="vi-VN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ời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6F6FF04-AF5D-4FE6-B4A0-34142A0F59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709160"/>
            <a:ext cx="6172200" cy="103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95041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object 2">
            <a:extLst>
              <a:ext uri="{FF2B5EF4-FFF2-40B4-BE49-F238E27FC236}">
                <a16:creationId xmlns:a16="http://schemas.microsoft.com/office/drawing/2014/main" id="{56CE8E9C-4121-4116-8F02-BFD97679D88F}"/>
              </a:ext>
            </a:extLst>
          </p:cNvPr>
          <p:cNvGrpSpPr/>
          <p:nvPr/>
        </p:nvGrpSpPr>
        <p:grpSpPr>
          <a:xfrm>
            <a:off x="0" y="-6389"/>
            <a:ext cx="2286000" cy="1828800"/>
            <a:chOff x="0" y="0"/>
            <a:chExt cx="4420870" cy="3253740"/>
          </a:xfrm>
        </p:grpSpPr>
        <p:pic>
          <p:nvPicPr>
            <p:cNvPr id="5" name="object 3">
              <a:extLst>
                <a:ext uri="{FF2B5EF4-FFF2-40B4-BE49-F238E27FC236}">
                  <a16:creationId xmlns:a16="http://schemas.microsoft.com/office/drawing/2014/main" id="{10CAC88D-1443-4917-A927-576534CE2E35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286273" y="348995"/>
              <a:ext cx="3134458" cy="2904743"/>
            </a:xfrm>
            <a:prstGeom prst="rect">
              <a:avLst/>
            </a:prstGeom>
          </p:spPr>
        </p:pic>
        <p:sp>
          <p:nvSpPr>
            <p:cNvPr id="7" name="object 4">
              <a:extLst>
                <a:ext uri="{FF2B5EF4-FFF2-40B4-BE49-F238E27FC236}">
                  <a16:creationId xmlns:a16="http://schemas.microsoft.com/office/drawing/2014/main" id="{3246E261-BED9-44A1-B55C-F63EF366A328}"/>
                </a:ext>
              </a:extLst>
            </p:cNvPr>
            <p:cNvSpPr/>
            <p:nvPr/>
          </p:nvSpPr>
          <p:spPr>
            <a:xfrm>
              <a:off x="0" y="0"/>
              <a:ext cx="2048510" cy="2209800"/>
            </a:xfrm>
            <a:custGeom>
              <a:avLst/>
              <a:gdLst/>
              <a:ahLst/>
              <a:cxnLst/>
              <a:rect l="l" t="t" r="r" b="b"/>
              <a:pathLst>
                <a:path w="2048510" h="2209800">
                  <a:moveTo>
                    <a:pt x="2048076" y="0"/>
                  </a:moveTo>
                  <a:lnTo>
                    <a:pt x="0" y="0"/>
                  </a:lnTo>
                  <a:lnTo>
                    <a:pt x="0" y="2209363"/>
                  </a:lnTo>
                  <a:lnTo>
                    <a:pt x="2048076" y="0"/>
                  </a:lnTo>
                  <a:close/>
                </a:path>
              </a:pathLst>
            </a:custGeom>
            <a:solidFill>
              <a:srgbClr val="1F4E7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5">
              <a:extLst>
                <a:ext uri="{FF2B5EF4-FFF2-40B4-BE49-F238E27FC236}">
                  <a16:creationId xmlns:a16="http://schemas.microsoft.com/office/drawing/2014/main" id="{2BE5183B-90ED-44B6-9FAB-C0350647C33C}"/>
                </a:ext>
              </a:extLst>
            </p:cNvPr>
            <p:cNvSpPr/>
            <p:nvPr/>
          </p:nvSpPr>
          <p:spPr>
            <a:xfrm>
              <a:off x="0" y="0"/>
              <a:ext cx="2275205" cy="2454275"/>
            </a:xfrm>
            <a:custGeom>
              <a:avLst/>
              <a:gdLst/>
              <a:ahLst/>
              <a:cxnLst/>
              <a:rect l="l" t="t" r="r" b="b"/>
              <a:pathLst>
                <a:path w="2275205" h="2454275">
                  <a:moveTo>
                    <a:pt x="2274775" y="0"/>
                  </a:moveTo>
                  <a:lnTo>
                    <a:pt x="2048076" y="0"/>
                  </a:lnTo>
                  <a:lnTo>
                    <a:pt x="0" y="2209363"/>
                  </a:lnTo>
                  <a:lnTo>
                    <a:pt x="0" y="2453914"/>
                  </a:lnTo>
                  <a:lnTo>
                    <a:pt x="2274775" y="0"/>
                  </a:lnTo>
                  <a:close/>
                </a:path>
              </a:pathLst>
            </a:custGeom>
            <a:solidFill>
              <a:srgbClr val="EC7C3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6">
              <a:extLst>
                <a:ext uri="{FF2B5EF4-FFF2-40B4-BE49-F238E27FC236}">
                  <a16:creationId xmlns:a16="http://schemas.microsoft.com/office/drawing/2014/main" id="{67FB3523-1CFE-4459-8D31-66618513C3E0}"/>
                </a:ext>
              </a:extLst>
            </p:cNvPr>
            <p:cNvSpPr/>
            <p:nvPr/>
          </p:nvSpPr>
          <p:spPr>
            <a:xfrm>
              <a:off x="0" y="0"/>
              <a:ext cx="2048510" cy="2209800"/>
            </a:xfrm>
            <a:custGeom>
              <a:avLst/>
              <a:gdLst/>
              <a:ahLst/>
              <a:cxnLst/>
              <a:rect l="l" t="t" r="r" b="b"/>
              <a:pathLst>
                <a:path w="2048510" h="2209800">
                  <a:moveTo>
                    <a:pt x="2048076" y="0"/>
                  </a:moveTo>
                  <a:lnTo>
                    <a:pt x="1892206" y="0"/>
                  </a:lnTo>
                  <a:lnTo>
                    <a:pt x="0" y="2041218"/>
                  </a:lnTo>
                  <a:lnTo>
                    <a:pt x="0" y="2209363"/>
                  </a:lnTo>
                  <a:lnTo>
                    <a:pt x="2048076" y="0"/>
                  </a:lnTo>
                  <a:close/>
                </a:path>
              </a:pathLst>
            </a:custGeom>
            <a:solidFill>
              <a:srgbClr val="FFD24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7">
              <a:extLst>
                <a:ext uri="{FF2B5EF4-FFF2-40B4-BE49-F238E27FC236}">
                  <a16:creationId xmlns:a16="http://schemas.microsoft.com/office/drawing/2014/main" id="{E9A85B17-884A-4A58-80A0-253EB5F60C21}"/>
                </a:ext>
              </a:extLst>
            </p:cNvPr>
            <p:cNvSpPr/>
            <p:nvPr/>
          </p:nvSpPr>
          <p:spPr>
            <a:xfrm>
              <a:off x="0" y="0"/>
              <a:ext cx="1892300" cy="2041525"/>
            </a:xfrm>
            <a:custGeom>
              <a:avLst/>
              <a:gdLst/>
              <a:ahLst/>
              <a:cxnLst/>
              <a:rect l="l" t="t" r="r" b="b"/>
              <a:pathLst>
                <a:path w="1892300" h="2041525">
                  <a:moveTo>
                    <a:pt x="1892206" y="0"/>
                  </a:moveTo>
                  <a:lnTo>
                    <a:pt x="1686818" y="0"/>
                  </a:lnTo>
                  <a:lnTo>
                    <a:pt x="0" y="1819610"/>
                  </a:lnTo>
                  <a:lnTo>
                    <a:pt x="0" y="2041218"/>
                  </a:lnTo>
                  <a:lnTo>
                    <a:pt x="1892206" y="0"/>
                  </a:lnTo>
                  <a:close/>
                </a:path>
              </a:pathLst>
            </a:custGeom>
            <a:solidFill>
              <a:srgbClr val="6FAC4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8">
              <a:extLst>
                <a:ext uri="{FF2B5EF4-FFF2-40B4-BE49-F238E27FC236}">
                  <a16:creationId xmlns:a16="http://schemas.microsoft.com/office/drawing/2014/main" id="{C726AA82-5803-49BB-BD35-50EEB7A4AEA4}"/>
                </a:ext>
              </a:extLst>
            </p:cNvPr>
            <p:cNvSpPr/>
            <p:nvPr/>
          </p:nvSpPr>
          <p:spPr>
            <a:xfrm>
              <a:off x="0" y="0"/>
              <a:ext cx="1892300" cy="2041525"/>
            </a:xfrm>
            <a:custGeom>
              <a:avLst/>
              <a:gdLst/>
              <a:ahLst/>
              <a:cxnLst/>
              <a:rect l="l" t="t" r="r" b="b"/>
              <a:pathLst>
                <a:path w="1892300" h="2041525">
                  <a:moveTo>
                    <a:pt x="1892206" y="0"/>
                  </a:moveTo>
                  <a:lnTo>
                    <a:pt x="1814271" y="0"/>
                  </a:lnTo>
                  <a:lnTo>
                    <a:pt x="0" y="1957146"/>
                  </a:lnTo>
                  <a:lnTo>
                    <a:pt x="0" y="2041218"/>
                  </a:lnTo>
                  <a:lnTo>
                    <a:pt x="1892206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6" name="object 3">
            <a:extLst>
              <a:ext uri="{FF2B5EF4-FFF2-40B4-BE49-F238E27FC236}">
                <a16:creationId xmlns:a16="http://schemas.microsoft.com/office/drawing/2014/main" id="{D89C34AB-E001-43E1-9C0A-6AA770582C7C}"/>
              </a:ext>
            </a:extLst>
          </p:cNvPr>
          <p:cNvSpPr txBox="1"/>
          <p:nvPr/>
        </p:nvSpPr>
        <p:spPr>
          <a:xfrm>
            <a:off x="7615004" y="0"/>
            <a:ext cx="3972393" cy="668773"/>
          </a:xfrm>
          <a:prstGeom prst="rect">
            <a:avLst/>
          </a:prstGeom>
          <a:solidFill>
            <a:srgbClr val="ADDB7B"/>
          </a:solidFill>
        </p:spPr>
        <p:txBody>
          <a:bodyPr vert="horz" wrap="square" lIns="0" tIns="2355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855"/>
              </a:spcBef>
            </a:pP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sz="2800" b="1" spc="-6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sz="2800" b="1" spc="-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Ở</a:t>
            </a:r>
            <a:r>
              <a:rPr sz="2800" b="1" spc="-2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16C5E1E-052E-F4F6-DBA7-F199181B8046}"/>
              </a:ext>
            </a:extLst>
          </p:cNvPr>
          <p:cNvSpPr/>
          <p:nvPr/>
        </p:nvSpPr>
        <p:spPr>
          <a:xfrm>
            <a:off x="9448800" y="5715000"/>
            <a:ext cx="2138597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Diagram 11">
            <a:extLst>
              <a:ext uri="{FF2B5EF4-FFF2-40B4-BE49-F238E27FC236}">
                <a16:creationId xmlns:a16="http://schemas.microsoft.com/office/drawing/2014/main" id="{5D57DCF2-4E04-4BEE-9102-DED46FA2B26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93060022"/>
              </p:ext>
            </p:extLst>
          </p:nvPr>
        </p:nvGraphicFramePr>
        <p:xfrm>
          <a:off x="787400" y="980152"/>
          <a:ext cx="10617200" cy="58335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831151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2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AEC34FE-14ED-4B93-9D39-ED374429BAC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0010"/>
          <a:stretch/>
        </p:blipFill>
        <p:spPr>
          <a:xfrm>
            <a:off x="6729378" y="399377"/>
            <a:ext cx="5457259" cy="6458623"/>
          </a:xfrm>
          <a:prstGeom prst="rect">
            <a:avLst/>
          </a:prstGeom>
        </p:spPr>
      </p:pic>
      <p:pic>
        <p:nvPicPr>
          <p:cNvPr id="239" name="Picture 238">
            <a:extLst>
              <a:ext uri="{FF2B5EF4-FFF2-40B4-BE49-F238E27FC236}">
                <a16:creationId xmlns:a16="http://schemas.microsoft.com/office/drawing/2014/main" id="{99A8E9FF-284F-4426-8260-CCF19F3D831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74" y="257834"/>
            <a:ext cx="6584251" cy="6584251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C16B18A0-A736-4E2F-AFE0-C3E6CE1834BE}"/>
              </a:ext>
            </a:extLst>
          </p:cNvPr>
          <p:cNvSpPr/>
          <p:nvPr/>
        </p:nvSpPr>
        <p:spPr>
          <a:xfrm>
            <a:off x="2927295" y="3169236"/>
            <a:ext cx="822960" cy="7315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solidFill>
              <a:srgbClr val="D6D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1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2" name="Graphic 21" descr="Trophy">
            <a:extLst>
              <a:ext uri="{FF2B5EF4-FFF2-40B4-BE49-F238E27FC236}">
                <a16:creationId xmlns:a16="http://schemas.microsoft.com/office/drawing/2014/main" id="{5F6C1E40-A7A8-41B5-A287-C2BB5529DC6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2963105" y="3165982"/>
            <a:ext cx="734774" cy="734774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E4825608-BC36-4CAB-9F33-B8AA02FB22E7}"/>
              </a:ext>
            </a:extLst>
          </p:cNvPr>
          <p:cNvSpPr/>
          <p:nvPr/>
        </p:nvSpPr>
        <p:spPr>
          <a:xfrm>
            <a:off x="2914378" y="3986651"/>
            <a:ext cx="822960" cy="375194"/>
          </a:xfrm>
          <a:prstGeom prst="rect">
            <a:avLst/>
          </a:prstGeom>
          <a:solidFill>
            <a:srgbClr val="4A8522"/>
          </a:solidFill>
          <a:ln w="12700">
            <a:solidFill>
              <a:srgbClr val="AFCF8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0308B39-4A90-4E8E-8A1A-2FA911757021}"/>
              </a:ext>
            </a:extLst>
          </p:cNvPr>
          <p:cNvSpPr/>
          <p:nvPr/>
        </p:nvSpPr>
        <p:spPr>
          <a:xfrm>
            <a:off x="2914378" y="4406481"/>
            <a:ext cx="822960" cy="375194"/>
          </a:xfrm>
          <a:prstGeom prst="rect">
            <a:avLst/>
          </a:prstGeom>
          <a:solidFill>
            <a:srgbClr val="4A8522"/>
          </a:solidFill>
          <a:ln w="12700">
            <a:solidFill>
              <a:srgbClr val="AFCF8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BD09D84-2D4E-42FC-A61B-46A403BDE416}"/>
              </a:ext>
            </a:extLst>
          </p:cNvPr>
          <p:cNvSpPr/>
          <p:nvPr/>
        </p:nvSpPr>
        <p:spPr>
          <a:xfrm>
            <a:off x="2912602" y="4826311"/>
            <a:ext cx="822960" cy="375194"/>
          </a:xfrm>
          <a:prstGeom prst="rect">
            <a:avLst/>
          </a:prstGeom>
          <a:solidFill>
            <a:srgbClr val="4A8522"/>
          </a:solidFill>
          <a:ln w="12700">
            <a:solidFill>
              <a:srgbClr val="AFCF8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32C9279-66C1-41C1-9144-F6B39205325D}"/>
              </a:ext>
            </a:extLst>
          </p:cNvPr>
          <p:cNvSpPr/>
          <p:nvPr/>
        </p:nvSpPr>
        <p:spPr>
          <a:xfrm>
            <a:off x="2912602" y="5246141"/>
            <a:ext cx="822960" cy="375194"/>
          </a:xfrm>
          <a:prstGeom prst="rect">
            <a:avLst/>
          </a:prstGeom>
          <a:solidFill>
            <a:srgbClr val="4A8522"/>
          </a:solidFill>
          <a:ln w="12700">
            <a:solidFill>
              <a:srgbClr val="AFCF8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5080397-139F-40C4-B32D-0C8DC9AC0416}"/>
              </a:ext>
            </a:extLst>
          </p:cNvPr>
          <p:cNvSpPr/>
          <p:nvPr/>
        </p:nvSpPr>
        <p:spPr>
          <a:xfrm>
            <a:off x="2912602" y="5665971"/>
            <a:ext cx="822960" cy="441664"/>
          </a:xfrm>
          <a:prstGeom prst="rect">
            <a:avLst/>
          </a:prstGeom>
          <a:solidFill>
            <a:srgbClr val="4A8522"/>
          </a:solidFill>
          <a:ln w="12700">
            <a:solidFill>
              <a:srgbClr val="AFCF8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376D258F-668A-4B7D-BE37-B666616E18F1}"/>
              </a:ext>
            </a:extLst>
          </p:cNvPr>
          <p:cNvSpPr/>
          <p:nvPr/>
        </p:nvSpPr>
        <p:spPr>
          <a:xfrm flipV="1">
            <a:off x="2927295" y="960758"/>
            <a:ext cx="822960" cy="375194"/>
          </a:xfrm>
          <a:prstGeom prst="rect">
            <a:avLst/>
          </a:prstGeom>
          <a:solidFill>
            <a:srgbClr val="BE5108"/>
          </a:solidFill>
          <a:ln w="12700">
            <a:solidFill>
              <a:srgbClr val="8C8C8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723D141F-3FFE-4394-BB51-2230CD1EA64E}"/>
              </a:ext>
            </a:extLst>
          </p:cNvPr>
          <p:cNvSpPr/>
          <p:nvPr/>
        </p:nvSpPr>
        <p:spPr>
          <a:xfrm flipV="1">
            <a:off x="2927295" y="1380588"/>
            <a:ext cx="822960" cy="375194"/>
          </a:xfrm>
          <a:prstGeom prst="rect">
            <a:avLst/>
          </a:prstGeom>
          <a:solidFill>
            <a:srgbClr val="BE5108"/>
          </a:solidFill>
          <a:ln w="12700">
            <a:solidFill>
              <a:srgbClr val="8C8C8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F9C992D1-36E9-4234-8031-1085FCB09955}"/>
              </a:ext>
            </a:extLst>
          </p:cNvPr>
          <p:cNvSpPr/>
          <p:nvPr/>
        </p:nvSpPr>
        <p:spPr>
          <a:xfrm flipV="1">
            <a:off x="2925519" y="1800418"/>
            <a:ext cx="822960" cy="375194"/>
          </a:xfrm>
          <a:prstGeom prst="rect">
            <a:avLst/>
          </a:prstGeom>
          <a:solidFill>
            <a:srgbClr val="BE5108"/>
          </a:solidFill>
          <a:ln w="12700">
            <a:solidFill>
              <a:srgbClr val="8C8C8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33511072-D701-4B82-AA39-94DF42E7745F}"/>
              </a:ext>
            </a:extLst>
          </p:cNvPr>
          <p:cNvSpPr/>
          <p:nvPr/>
        </p:nvSpPr>
        <p:spPr>
          <a:xfrm flipV="1">
            <a:off x="2925519" y="2220248"/>
            <a:ext cx="822960" cy="375194"/>
          </a:xfrm>
          <a:prstGeom prst="rect">
            <a:avLst/>
          </a:prstGeom>
          <a:solidFill>
            <a:srgbClr val="BE5108"/>
          </a:solidFill>
          <a:ln w="12700">
            <a:solidFill>
              <a:srgbClr val="8C8C8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388D9D29-DC8F-4B84-BCAF-4BE1B8B12261}"/>
              </a:ext>
            </a:extLst>
          </p:cNvPr>
          <p:cNvSpPr/>
          <p:nvPr/>
        </p:nvSpPr>
        <p:spPr>
          <a:xfrm flipV="1">
            <a:off x="2925519" y="2640078"/>
            <a:ext cx="822960" cy="441664"/>
          </a:xfrm>
          <a:prstGeom prst="rect">
            <a:avLst/>
          </a:prstGeom>
          <a:solidFill>
            <a:srgbClr val="BE5108"/>
          </a:solidFill>
          <a:ln w="12700">
            <a:solidFill>
              <a:srgbClr val="8C8C8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sp>
        <p:nvSpPr>
          <p:cNvPr id="132" name="Rectangle 131">
            <a:extLst>
              <a:ext uri="{FF2B5EF4-FFF2-40B4-BE49-F238E27FC236}">
                <a16:creationId xmlns:a16="http://schemas.microsoft.com/office/drawing/2014/main" id="{407A7BE8-B441-4D0D-93B7-7A77DFE2FA71}"/>
              </a:ext>
            </a:extLst>
          </p:cNvPr>
          <p:cNvSpPr/>
          <p:nvPr/>
        </p:nvSpPr>
        <p:spPr>
          <a:xfrm rot="16200000" flipH="1">
            <a:off x="5363602" y="3348287"/>
            <a:ext cx="822960" cy="375194"/>
          </a:xfrm>
          <a:prstGeom prst="rect">
            <a:avLst/>
          </a:prstGeom>
          <a:solidFill>
            <a:srgbClr val="2E6CA4"/>
          </a:solidFill>
          <a:ln w="12700">
            <a:solidFill>
              <a:srgbClr val="8C8C8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133" name="Rectangle 132">
            <a:extLst>
              <a:ext uri="{FF2B5EF4-FFF2-40B4-BE49-F238E27FC236}">
                <a16:creationId xmlns:a16="http://schemas.microsoft.com/office/drawing/2014/main" id="{60220C83-1142-49DC-ABE1-BB1C270FA63F}"/>
              </a:ext>
            </a:extLst>
          </p:cNvPr>
          <p:cNvSpPr/>
          <p:nvPr/>
        </p:nvSpPr>
        <p:spPr>
          <a:xfrm rot="16200000" flipH="1">
            <a:off x="4943772" y="3348287"/>
            <a:ext cx="822960" cy="375194"/>
          </a:xfrm>
          <a:prstGeom prst="rect">
            <a:avLst/>
          </a:prstGeom>
          <a:solidFill>
            <a:srgbClr val="2E6CA4"/>
          </a:solidFill>
          <a:ln w="12700">
            <a:solidFill>
              <a:srgbClr val="8C8C8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  <p:sp>
        <p:nvSpPr>
          <p:cNvPr id="134" name="Rectangle 133">
            <a:extLst>
              <a:ext uri="{FF2B5EF4-FFF2-40B4-BE49-F238E27FC236}">
                <a16:creationId xmlns:a16="http://schemas.microsoft.com/office/drawing/2014/main" id="{CF2EEF55-1143-49A6-8E12-C22BD2186CC5}"/>
              </a:ext>
            </a:extLst>
          </p:cNvPr>
          <p:cNvSpPr/>
          <p:nvPr/>
        </p:nvSpPr>
        <p:spPr>
          <a:xfrm rot="16200000" flipH="1">
            <a:off x="4523942" y="3346511"/>
            <a:ext cx="822960" cy="375194"/>
          </a:xfrm>
          <a:prstGeom prst="rect">
            <a:avLst/>
          </a:prstGeom>
          <a:solidFill>
            <a:srgbClr val="2E6CA4"/>
          </a:solidFill>
          <a:ln w="12700">
            <a:solidFill>
              <a:srgbClr val="8C8C8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</a:p>
        </p:txBody>
      </p:sp>
      <p:sp>
        <p:nvSpPr>
          <p:cNvPr id="135" name="Rectangle 134">
            <a:extLst>
              <a:ext uri="{FF2B5EF4-FFF2-40B4-BE49-F238E27FC236}">
                <a16:creationId xmlns:a16="http://schemas.microsoft.com/office/drawing/2014/main" id="{99957919-D3FA-4145-8938-70F4A8F064C6}"/>
              </a:ext>
            </a:extLst>
          </p:cNvPr>
          <p:cNvSpPr/>
          <p:nvPr/>
        </p:nvSpPr>
        <p:spPr>
          <a:xfrm rot="16200000" flipH="1">
            <a:off x="4104112" y="3346511"/>
            <a:ext cx="822960" cy="375194"/>
          </a:xfrm>
          <a:prstGeom prst="rect">
            <a:avLst/>
          </a:prstGeom>
          <a:solidFill>
            <a:srgbClr val="2E6CA4"/>
          </a:solidFill>
          <a:ln w="12700">
            <a:solidFill>
              <a:srgbClr val="8C8C8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</a:p>
        </p:txBody>
      </p:sp>
      <p:sp>
        <p:nvSpPr>
          <p:cNvPr id="136" name="Rectangle 135">
            <a:extLst>
              <a:ext uri="{FF2B5EF4-FFF2-40B4-BE49-F238E27FC236}">
                <a16:creationId xmlns:a16="http://schemas.microsoft.com/office/drawing/2014/main" id="{B9EF99F5-D271-4D91-9B53-779DC5A5012D}"/>
              </a:ext>
            </a:extLst>
          </p:cNvPr>
          <p:cNvSpPr/>
          <p:nvPr/>
        </p:nvSpPr>
        <p:spPr>
          <a:xfrm rot="16200000" flipH="1">
            <a:off x="3651047" y="3313276"/>
            <a:ext cx="822960" cy="441664"/>
          </a:xfrm>
          <a:prstGeom prst="rect">
            <a:avLst/>
          </a:prstGeom>
          <a:solidFill>
            <a:srgbClr val="2E6CA4"/>
          </a:solidFill>
          <a:ln w="12700">
            <a:solidFill>
              <a:srgbClr val="8C8C8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sp>
        <p:nvSpPr>
          <p:cNvPr id="138" name="Rectangle 137">
            <a:extLst>
              <a:ext uri="{FF2B5EF4-FFF2-40B4-BE49-F238E27FC236}">
                <a16:creationId xmlns:a16="http://schemas.microsoft.com/office/drawing/2014/main" id="{D47136BD-EBC3-442F-B3D2-7D8B7A533442}"/>
              </a:ext>
            </a:extLst>
          </p:cNvPr>
          <p:cNvSpPr/>
          <p:nvPr/>
        </p:nvSpPr>
        <p:spPr>
          <a:xfrm rot="5400000">
            <a:off x="2256310" y="3342163"/>
            <a:ext cx="822960" cy="375194"/>
          </a:xfrm>
          <a:prstGeom prst="rect">
            <a:avLst/>
          </a:prstGeom>
          <a:solidFill>
            <a:srgbClr val="D29500"/>
          </a:solidFill>
          <a:ln w="12700">
            <a:solidFill>
              <a:srgbClr val="8C8C8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sp>
        <p:nvSpPr>
          <p:cNvPr id="139" name="Rectangle 138">
            <a:extLst>
              <a:ext uri="{FF2B5EF4-FFF2-40B4-BE49-F238E27FC236}">
                <a16:creationId xmlns:a16="http://schemas.microsoft.com/office/drawing/2014/main" id="{8019255C-C4AE-4597-81D2-5248B7E44954}"/>
              </a:ext>
            </a:extLst>
          </p:cNvPr>
          <p:cNvSpPr/>
          <p:nvPr/>
        </p:nvSpPr>
        <p:spPr>
          <a:xfrm rot="5400000">
            <a:off x="1836480" y="3342163"/>
            <a:ext cx="822960" cy="375194"/>
          </a:xfrm>
          <a:prstGeom prst="rect">
            <a:avLst/>
          </a:prstGeom>
          <a:solidFill>
            <a:srgbClr val="D29500"/>
          </a:solidFill>
          <a:ln w="12700">
            <a:solidFill>
              <a:srgbClr val="8C8C8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86CF5CBC-EDF8-47D3-BAE9-525305C1D3E1}"/>
              </a:ext>
            </a:extLst>
          </p:cNvPr>
          <p:cNvSpPr/>
          <p:nvPr/>
        </p:nvSpPr>
        <p:spPr>
          <a:xfrm rot="5400000">
            <a:off x="1416650" y="3340387"/>
            <a:ext cx="822960" cy="375194"/>
          </a:xfrm>
          <a:prstGeom prst="rect">
            <a:avLst/>
          </a:prstGeom>
          <a:solidFill>
            <a:srgbClr val="D29500"/>
          </a:solidFill>
          <a:ln w="12700">
            <a:solidFill>
              <a:srgbClr val="8C8C8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262BB680-A354-4E73-86F7-2C850C5BA389}"/>
              </a:ext>
            </a:extLst>
          </p:cNvPr>
          <p:cNvSpPr/>
          <p:nvPr/>
        </p:nvSpPr>
        <p:spPr>
          <a:xfrm rot="5400000">
            <a:off x="996820" y="3340387"/>
            <a:ext cx="822960" cy="375194"/>
          </a:xfrm>
          <a:prstGeom prst="rect">
            <a:avLst/>
          </a:prstGeom>
          <a:solidFill>
            <a:srgbClr val="D29500"/>
          </a:solidFill>
          <a:ln w="12700">
            <a:solidFill>
              <a:srgbClr val="8C8C8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BA562D12-0ACE-4B44-8709-BEA30F4DCAAD}"/>
              </a:ext>
            </a:extLst>
          </p:cNvPr>
          <p:cNvSpPr/>
          <p:nvPr/>
        </p:nvSpPr>
        <p:spPr>
          <a:xfrm rot="5400000">
            <a:off x="543755" y="3307152"/>
            <a:ext cx="822960" cy="441664"/>
          </a:xfrm>
          <a:prstGeom prst="rect">
            <a:avLst/>
          </a:prstGeom>
          <a:solidFill>
            <a:srgbClr val="D29500"/>
          </a:solidFill>
          <a:ln w="12700">
            <a:solidFill>
              <a:srgbClr val="8C8C8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242" name="Heart 241">
            <a:hlinkClick r:id="rId11" action="ppaction://hlinksldjump"/>
            <a:extLst>
              <a:ext uri="{FF2B5EF4-FFF2-40B4-BE49-F238E27FC236}">
                <a16:creationId xmlns:a16="http://schemas.microsoft.com/office/drawing/2014/main" id="{5F5B57A4-4D96-4305-A676-21FE298079BB}"/>
              </a:ext>
            </a:extLst>
          </p:cNvPr>
          <p:cNvSpPr/>
          <p:nvPr/>
        </p:nvSpPr>
        <p:spPr>
          <a:xfrm>
            <a:off x="4198090" y="6169945"/>
            <a:ext cx="419830" cy="419830"/>
          </a:xfrm>
          <a:prstGeom prst="heart">
            <a:avLst/>
          </a:prstGeom>
          <a:solidFill>
            <a:srgbClr val="6ABA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243" name="Heart 242">
            <a:hlinkClick r:id="rId12" action="ppaction://hlinksldjump"/>
            <a:extLst>
              <a:ext uri="{FF2B5EF4-FFF2-40B4-BE49-F238E27FC236}">
                <a16:creationId xmlns:a16="http://schemas.microsoft.com/office/drawing/2014/main" id="{9D22B43D-FC78-4EF8-80F2-DD48C649EB43}"/>
              </a:ext>
            </a:extLst>
          </p:cNvPr>
          <p:cNvSpPr/>
          <p:nvPr/>
        </p:nvSpPr>
        <p:spPr>
          <a:xfrm>
            <a:off x="4637790" y="6169945"/>
            <a:ext cx="419830" cy="419830"/>
          </a:xfrm>
          <a:prstGeom prst="heart">
            <a:avLst/>
          </a:prstGeom>
          <a:solidFill>
            <a:srgbClr val="6ABA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244" name="Heart 243">
            <a:hlinkClick r:id="rId13" action="ppaction://hlinksldjump"/>
            <a:extLst>
              <a:ext uri="{FF2B5EF4-FFF2-40B4-BE49-F238E27FC236}">
                <a16:creationId xmlns:a16="http://schemas.microsoft.com/office/drawing/2014/main" id="{615FB659-83BC-4FB2-898E-D9B129FCE0B6}"/>
              </a:ext>
            </a:extLst>
          </p:cNvPr>
          <p:cNvSpPr/>
          <p:nvPr/>
        </p:nvSpPr>
        <p:spPr>
          <a:xfrm>
            <a:off x="5077490" y="6169945"/>
            <a:ext cx="419830" cy="419830"/>
          </a:xfrm>
          <a:prstGeom prst="heart">
            <a:avLst/>
          </a:prstGeom>
          <a:solidFill>
            <a:srgbClr val="6ABA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  <p:sp>
        <p:nvSpPr>
          <p:cNvPr id="245" name="Heart 244">
            <a:hlinkClick r:id="rId14" action="ppaction://hlinksldjump"/>
            <a:extLst>
              <a:ext uri="{FF2B5EF4-FFF2-40B4-BE49-F238E27FC236}">
                <a16:creationId xmlns:a16="http://schemas.microsoft.com/office/drawing/2014/main" id="{569094D0-CB92-42A2-B795-A988DC4E5C64}"/>
              </a:ext>
            </a:extLst>
          </p:cNvPr>
          <p:cNvSpPr/>
          <p:nvPr/>
        </p:nvSpPr>
        <p:spPr>
          <a:xfrm>
            <a:off x="5517190" y="6169945"/>
            <a:ext cx="419830" cy="419830"/>
          </a:xfrm>
          <a:prstGeom prst="heart">
            <a:avLst/>
          </a:prstGeom>
          <a:solidFill>
            <a:srgbClr val="6ABA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</a:p>
        </p:txBody>
      </p:sp>
      <p:sp>
        <p:nvSpPr>
          <p:cNvPr id="246" name="Heart 245">
            <a:hlinkClick r:id="rId14" action="ppaction://hlinksldjump"/>
            <a:extLst>
              <a:ext uri="{FF2B5EF4-FFF2-40B4-BE49-F238E27FC236}">
                <a16:creationId xmlns:a16="http://schemas.microsoft.com/office/drawing/2014/main" id="{82AF909D-B519-4A1D-AEDE-62463562C191}"/>
              </a:ext>
            </a:extLst>
          </p:cNvPr>
          <p:cNvSpPr/>
          <p:nvPr/>
        </p:nvSpPr>
        <p:spPr>
          <a:xfrm>
            <a:off x="5956889" y="6169945"/>
            <a:ext cx="419830" cy="419830"/>
          </a:xfrm>
          <a:prstGeom prst="heart">
            <a:avLst/>
          </a:prstGeom>
          <a:solidFill>
            <a:srgbClr val="6ABA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</a:t>
            </a:r>
          </a:p>
        </p:txBody>
      </p:sp>
      <p:sp>
        <p:nvSpPr>
          <p:cNvPr id="34" name="Heart 33">
            <a:hlinkClick r:id="" action="ppaction://noaction"/>
            <a:extLst>
              <a:ext uri="{FF2B5EF4-FFF2-40B4-BE49-F238E27FC236}">
                <a16:creationId xmlns:a16="http://schemas.microsoft.com/office/drawing/2014/main" id="{7B018FE0-F270-49FB-952D-D698FE0F0099}"/>
              </a:ext>
            </a:extLst>
          </p:cNvPr>
          <p:cNvSpPr/>
          <p:nvPr/>
        </p:nvSpPr>
        <p:spPr>
          <a:xfrm>
            <a:off x="4198090" y="496820"/>
            <a:ext cx="419830" cy="419830"/>
          </a:xfrm>
          <a:prstGeom prst="heart">
            <a:avLst/>
          </a:prstGeom>
          <a:solidFill>
            <a:srgbClr val="0998DE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35" name="Heart 34">
            <a:hlinkClick r:id="rId15" action="ppaction://hlinksldjump"/>
            <a:extLst>
              <a:ext uri="{FF2B5EF4-FFF2-40B4-BE49-F238E27FC236}">
                <a16:creationId xmlns:a16="http://schemas.microsoft.com/office/drawing/2014/main" id="{39F31CEA-865C-4173-82D0-F2E3D5C4318C}"/>
              </a:ext>
            </a:extLst>
          </p:cNvPr>
          <p:cNvSpPr/>
          <p:nvPr/>
        </p:nvSpPr>
        <p:spPr>
          <a:xfrm>
            <a:off x="4637790" y="496820"/>
            <a:ext cx="419830" cy="419830"/>
          </a:xfrm>
          <a:prstGeom prst="heart">
            <a:avLst/>
          </a:prstGeom>
          <a:solidFill>
            <a:srgbClr val="0998DE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36" name="Heart 35">
            <a:hlinkClick r:id="" action="ppaction://noaction"/>
            <a:extLst>
              <a:ext uri="{FF2B5EF4-FFF2-40B4-BE49-F238E27FC236}">
                <a16:creationId xmlns:a16="http://schemas.microsoft.com/office/drawing/2014/main" id="{8FA385EA-481C-4FB7-99B5-35AE2B8C0329}"/>
              </a:ext>
            </a:extLst>
          </p:cNvPr>
          <p:cNvSpPr/>
          <p:nvPr/>
        </p:nvSpPr>
        <p:spPr>
          <a:xfrm>
            <a:off x="5077490" y="496820"/>
            <a:ext cx="419830" cy="419830"/>
          </a:xfrm>
          <a:prstGeom prst="heart">
            <a:avLst/>
          </a:prstGeom>
          <a:solidFill>
            <a:srgbClr val="0998DE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  <p:sp>
        <p:nvSpPr>
          <p:cNvPr id="37" name="Heart 36">
            <a:hlinkClick r:id="rId16" action="ppaction://hlinksldjump"/>
            <a:extLst>
              <a:ext uri="{FF2B5EF4-FFF2-40B4-BE49-F238E27FC236}">
                <a16:creationId xmlns:a16="http://schemas.microsoft.com/office/drawing/2014/main" id="{04CBAC34-5C6E-481D-ADE4-7759D3E712EE}"/>
              </a:ext>
            </a:extLst>
          </p:cNvPr>
          <p:cNvSpPr/>
          <p:nvPr/>
        </p:nvSpPr>
        <p:spPr>
          <a:xfrm>
            <a:off x="5517190" y="496820"/>
            <a:ext cx="419830" cy="419830"/>
          </a:xfrm>
          <a:prstGeom prst="heart">
            <a:avLst/>
          </a:prstGeom>
          <a:solidFill>
            <a:srgbClr val="0998DE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</a:p>
        </p:txBody>
      </p:sp>
      <p:sp>
        <p:nvSpPr>
          <p:cNvPr id="38" name="Heart 37">
            <a:hlinkClick r:id="rId17" action="ppaction://hlinksldjump"/>
            <a:extLst>
              <a:ext uri="{FF2B5EF4-FFF2-40B4-BE49-F238E27FC236}">
                <a16:creationId xmlns:a16="http://schemas.microsoft.com/office/drawing/2014/main" id="{3F18E9B7-15C8-433F-BC28-3F49983C9021}"/>
              </a:ext>
            </a:extLst>
          </p:cNvPr>
          <p:cNvSpPr/>
          <p:nvPr/>
        </p:nvSpPr>
        <p:spPr>
          <a:xfrm>
            <a:off x="5956889" y="496820"/>
            <a:ext cx="419830" cy="419830"/>
          </a:xfrm>
          <a:prstGeom prst="heart">
            <a:avLst/>
          </a:prstGeom>
          <a:solidFill>
            <a:srgbClr val="0998DE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</a:t>
            </a:r>
          </a:p>
        </p:txBody>
      </p:sp>
      <p:sp>
        <p:nvSpPr>
          <p:cNvPr id="39" name="Heart 38">
            <a:hlinkClick r:id="rId18" action="ppaction://hlinksldjump"/>
            <a:extLst>
              <a:ext uri="{FF2B5EF4-FFF2-40B4-BE49-F238E27FC236}">
                <a16:creationId xmlns:a16="http://schemas.microsoft.com/office/drawing/2014/main" id="{BE9E5718-16FD-4F64-8BC8-4B47CFF9F31A}"/>
              </a:ext>
            </a:extLst>
          </p:cNvPr>
          <p:cNvSpPr/>
          <p:nvPr/>
        </p:nvSpPr>
        <p:spPr>
          <a:xfrm>
            <a:off x="265390" y="496820"/>
            <a:ext cx="419830" cy="419830"/>
          </a:xfrm>
          <a:prstGeom prst="heart">
            <a:avLst/>
          </a:prstGeom>
          <a:solidFill>
            <a:srgbClr val="F7383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40" name="Heart 39">
            <a:hlinkClick r:id="rId11" action="ppaction://hlinksldjump"/>
            <a:extLst>
              <a:ext uri="{FF2B5EF4-FFF2-40B4-BE49-F238E27FC236}">
                <a16:creationId xmlns:a16="http://schemas.microsoft.com/office/drawing/2014/main" id="{E4A9514D-C166-421C-A363-E6F0F9F98E94}"/>
              </a:ext>
            </a:extLst>
          </p:cNvPr>
          <p:cNvSpPr/>
          <p:nvPr/>
        </p:nvSpPr>
        <p:spPr>
          <a:xfrm>
            <a:off x="705090" y="496820"/>
            <a:ext cx="419830" cy="419830"/>
          </a:xfrm>
          <a:prstGeom prst="heart">
            <a:avLst/>
          </a:prstGeom>
          <a:solidFill>
            <a:srgbClr val="F7383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41" name="Heart 40">
            <a:hlinkClick r:id="rId13" action="ppaction://hlinksldjump"/>
            <a:extLst>
              <a:ext uri="{FF2B5EF4-FFF2-40B4-BE49-F238E27FC236}">
                <a16:creationId xmlns:a16="http://schemas.microsoft.com/office/drawing/2014/main" id="{6E397F83-1DE4-4D07-9EE2-B05E08E6448A}"/>
              </a:ext>
            </a:extLst>
          </p:cNvPr>
          <p:cNvSpPr/>
          <p:nvPr/>
        </p:nvSpPr>
        <p:spPr>
          <a:xfrm>
            <a:off x="1144790" y="496820"/>
            <a:ext cx="419830" cy="419830"/>
          </a:xfrm>
          <a:prstGeom prst="heart">
            <a:avLst/>
          </a:prstGeom>
          <a:solidFill>
            <a:srgbClr val="F7383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  <p:sp>
        <p:nvSpPr>
          <p:cNvPr id="42" name="Heart 41">
            <a:hlinkClick r:id="rId13" action="ppaction://hlinksldjump"/>
            <a:extLst>
              <a:ext uri="{FF2B5EF4-FFF2-40B4-BE49-F238E27FC236}">
                <a16:creationId xmlns:a16="http://schemas.microsoft.com/office/drawing/2014/main" id="{0DE641A1-FA58-4766-A528-A47D66AFD679}"/>
              </a:ext>
            </a:extLst>
          </p:cNvPr>
          <p:cNvSpPr/>
          <p:nvPr/>
        </p:nvSpPr>
        <p:spPr>
          <a:xfrm>
            <a:off x="1584490" y="496820"/>
            <a:ext cx="419830" cy="419830"/>
          </a:xfrm>
          <a:prstGeom prst="heart">
            <a:avLst/>
          </a:prstGeom>
          <a:solidFill>
            <a:srgbClr val="F7383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</a:p>
        </p:txBody>
      </p:sp>
      <p:sp>
        <p:nvSpPr>
          <p:cNvPr id="43" name="Heart 42">
            <a:hlinkClick r:id="rId18" action="ppaction://hlinksldjump"/>
            <a:extLst>
              <a:ext uri="{FF2B5EF4-FFF2-40B4-BE49-F238E27FC236}">
                <a16:creationId xmlns:a16="http://schemas.microsoft.com/office/drawing/2014/main" id="{922268A4-09A1-407A-B85D-C21273E94E14}"/>
              </a:ext>
            </a:extLst>
          </p:cNvPr>
          <p:cNvSpPr/>
          <p:nvPr/>
        </p:nvSpPr>
        <p:spPr>
          <a:xfrm>
            <a:off x="2024189" y="496820"/>
            <a:ext cx="419830" cy="419830"/>
          </a:xfrm>
          <a:prstGeom prst="heart">
            <a:avLst/>
          </a:prstGeom>
          <a:solidFill>
            <a:srgbClr val="F7383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</a:t>
            </a:r>
          </a:p>
        </p:txBody>
      </p:sp>
      <p:sp>
        <p:nvSpPr>
          <p:cNvPr id="44" name="Heart 43">
            <a:hlinkClick r:id="rId13" action="ppaction://hlinksldjump"/>
            <a:extLst>
              <a:ext uri="{FF2B5EF4-FFF2-40B4-BE49-F238E27FC236}">
                <a16:creationId xmlns:a16="http://schemas.microsoft.com/office/drawing/2014/main" id="{D1EC04FD-1466-4652-84D9-71C3F32AA0D0}"/>
              </a:ext>
            </a:extLst>
          </p:cNvPr>
          <p:cNvSpPr/>
          <p:nvPr/>
        </p:nvSpPr>
        <p:spPr>
          <a:xfrm>
            <a:off x="265390" y="6180336"/>
            <a:ext cx="419830" cy="419830"/>
          </a:xfrm>
          <a:prstGeom prst="heart">
            <a:avLst/>
          </a:prstGeom>
          <a:solidFill>
            <a:srgbClr val="FB900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45" name="Heart 44">
            <a:hlinkClick r:id="rId14" action="ppaction://hlinksldjump"/>
            <a:extLst>
              <a:ext uri="{FF2B5EF4-FFF2-40B4-BE49-F238E27FC236}">
                <a16:creationId xmlns:a16="http://schemas.microsoft.com/office/drawing/2014/main" id="{247E2EB7-A522-416D-B098-DD95329A5A8F}"/>
              </a:ext>
            </a:extLst>
          </p:cNvPr>
          <p:cNvSpPr/>
          <p:nvPr/>
        </p:nvSpPr>
        <p:spPr>
          <a:xfrm>
            <a:off x="705090" y="6180336"/>
            <a:ext cx="419830" cy="419830"/>
          </a:xfrm>
          <a:prstGeom prst="heart">
            <a:avLst/>
          </a:prstGeom>
          <a:solidFill>
            <a:srgbClr val="FB900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46" name="Heart 45">
            <a:hlinkClick r:id="rId19" action="ppaction://hlinksldjump"/>
            <a:extLst>
              <a:ext uri="{FF2B5EF4-FFF2-40B4-BE49-F238E27FC236}">
                <a16:creationId xmlns:a16="http://schemas.microsoft.com/office/drawing/2014/main" id="{AF6FF570-3B60-47B7-8513-CCCCD101B336}"/>
              </a:ext>
            </a:extLst>
          </p:cNvPr>
          <p:cNvSpPr/>
          <p:nvPr/>
        </p:nvSpPr>
        <p:spPr>
          <a:xfrm>
            <a:off x="1144790" y="6180336"/>
            <a:ext cx="419830" cy="419830"/>
          </a:xfrm>
          <a:prstGeom prst="heart">
            <a:avLst/>
          </a:prstGeom>
          <a:solidFill>
            <a:srgbClr val="FB900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  <p:sp>
        <p:nvSpPr>
          <p:cNvPr id="47" name="Heart 46">
            <a:hlinkClick r:id="rId17" action="ppaction://hlinksldjump"/>
            <a:extLst>
              <a:ext uri="{FF2B5EF4-FFF2-40B4-BE49-F238E27FC236}">
                <a16:creationId xmlns:a16="http://schemas.microsoft.com/office/drawing/2014/main" id="{02F3D216-DD88-4FDE-84AC-5BFBA45F0238}"/>
              </a:ext>
            </a:extLst>
          </p:cNvPr>
          <p:cNvSpPr/>
          <p:nvPr/>
        </p:nvSpPr>
        <p:spPr>
          <a:xfrm>
            <a:off x="1584490" y="6180336"/>
            <a:ext cx="419830" cy="419830"/>
          </a:xfrm>
          <a:prstGeom prst="heart">
            <a:avLst/>
          </a:prstGeom>
          <a:solidFill>
            <a:srgbClr val="FB900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</a:p>
        </p:txBody>
      </p:sp>
      <p:sp>
        <p:nvSpPr>
          <p:cNvPr id="48" name="Heart 47">
            <a:hlinkClick r:id="rId19" action="ppaction://hlinksldjump"/>
            <a:extLst>
              <a:ext uri="{FF2B5EF4-FFF2-40B4-BE49-F238E27FC236}">
                <a16:creationId xmlns:a16="http://schemas.microsoft.com/office/drawing/2014/main" id="{C81C30D8-EB79-4A1B-9699-3530802BCA43}"/>
              </a:ext>
            </a:extLst>
          </p:cNvPr>
          <p:cNvSpPr/>
          <p:nvPr/>
        </p:nvSpPr>
        <p:spPr>
          <a:xfrm>
            <a:off x="2024189" y="6180336"/>
            <a:ext cx="419830" cy="419830"/>
          </a:xfrm>
          <a:prstGeom prst="heart">
            <a:avLst/>
          </a:prstGeom>
          <a:solidFill>
            <a:srgbClr val="FB900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</a:t>
            </a:r>
          </a:p>
        </p:txBody>
      </p:sp>
      <p:pic>
        <p:nvPicPr>
          <p:cNvPr id="49" name="Graphic 48" descr="Trophy">
            <a:extLst>
              <a:ext uri="{FF2B5EF4-FFF2-40B4-BE49-F238E27FC236}">
                <a16:creationId xmlns:a16="http://schemas.microsoft.com/office/drawing/2014/main" id="{E2A5426B-6F1D-49B8-8B1A-4E66D2AEF89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4589648" y="4809387"/>
            <a:ext cx="1302193" cy="1302193"/>
          </a:xfrm>
          <a:prstGeom prst="rect">
            <a:avLst/>
          </a:prstGeom>
        </p:spPr>
      </p:pic>
      <p:pic>
        <p:nvPicPr>
          <p:cNvPr id="50" name="Graphic 49" descr="Trophy">
            <a:extLst>
              <a:ext uri="{FF2B5EF4-FFF2-40B4-BE49-F238E27FC236}">
                <a16:creationId xmlns:a16="http://schemas.microsoft.com/office/drawing/2014/main" id="{57A9986D-BAAD-46DF-ADE7-5194893C375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684687" y="908930"/>
            <a:ext cx="1302193" cy="1302193"/>
          </a:xfrm>
          <a:prstGeom prst="rect">
            <a:avLst/>
          </a:prstGeom>
        </p:spPr>
      </p:pic>
      <p:pic>
        <p:nvPicPr>
          <p:cNvPr id="51" name="Graphic 50" descr="Trophy">
            <a:extLst>
              <a:ext uri="{FF2B5EF4-FFF2-40B4-BE49-F238E27FC236}">
                <a16:creationId xmlns:a16="http://schemas.microsoft.com/office/drawing/2014/main" id="{0267F2CA-D74B-4D8C-89F1-2A6A19C0EFB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26174" y="4319142"/>
            <a:ext cx="2204049" cy="1302193"/>
          </a:xfrm>
          <a:prstGeom prst="rect">
            <a:avLst/>
          </a:prstGeom>
        </p:spPr>
      </p:pic>
      <p:pic>
        <p:nvPicPr>
          <p:cNvPr id="52" name="Graphic 51" descr="Trophy">
            <a:extLst>
              <a:ext uri="{FF2B5EF4-FFF2-40B4-BE49-F238E27FC236}">
                <a16:creationId xmlns:a16="http://schemas.microsoft.com/office/drawing/2014/main" id="{56A27F92-8AC3-4426-8490-CE8BC29339D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4589648" y="873419"/>
            <a:ext cx="1302193" cy="1302193"/>
          </a:xfrm>
          <a:prstGeom prst="rect">
            <a:avLst/>
          </a:prstGeom>
        </p:spPr>
      </p:pic>
      <p:sp>
        <p:nvSpPr>
          <p:cNvPr id="54" name="Rectangle 53">
            <a:extLst>
              <a:ext uri="{FF2B5EF4-FFF2-40B4-BE49-F238E27FC236}">
                <a16:creationId xmlns:a16="http://schemas.microsoft.com/office/drawing/2014/main" id="{0B4D8A0A-CE99-4465-BDEA-66E0426DA542}"/>
              </a:ext>
            </a:extLst>
          </p:cNvPr>
          <p:cNvSpPr/>
          <p:nvPr/>
        </p:nvSpPr>
        <p:spPr>
          <a:xfrm>
            <a:off x="6719659" y="1380588"/>
            <a:ext cx="5283819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Helvetica Neue"/>
                <a:ea typeface="+mn-ea"/>
                <a:cs typeface="+mn-cs"/>
              </a:rPr>
              <a:t>TRÒ CH</a:t>
            </a:r>
            <a:r>
              <a:rPr kumimoji="0" lang="vi-VN" sz="6000" b="1" i="0" u="none" strike="noStrike" kern="1200" cap="none" spc="0" normalizeH="0" baseline="0" noProof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Helvetica Neue"/>
                <a:ea typeface="+mn-ea"/>
                <a:cs typeface="+mn-cs"/>
              </a:rPr>
              <a:t>Ơ</a:t>
            </a:r>
            <a:r>
              <a:rPr kumimoji="0" lang="en-US" sz="6000" b="1" i="0" u="none" strike="noStrike" kern="1200" cap="none" spc="0" normalizeH="0" baseline="0" noProof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Helvetica Neue"/>
                <a:ea typeface="+mn-ea"/>
                <a:cs typeface="+mn-cs"/>
              </a:rPr>
              <a:t>I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Helvetica Neue"/>
                <a:ea typeface="+mn-ea"/>
                <a:cs typeface="+mn-cs"/>
              </a:rPr>
              <a:t>CỜ CÁ NGỰA</a:t>
            </a:r>
            <a:endParaRPr kumimoji="0" lang="en-US" sz="6000" b="1" i="0" u="none" strike="noStrike" kern="1200" cap="none" spc="0" normalizeH="0" baseline="0" noProof="0">
              <a:ln w="6600">
                <a:solidFill>
                  <a:srgbClr val="ED7D31"/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lowchart: Summing Junction 4">
            <a:hlinkClick r:id="rId20" action="ppaction://hlinksldjump"/>
            <a:extLst>
              <a:ext uri="{FF2B5EF4-FFF2-40B4-BE49-F238E27FC236}">
                <a16:creationId xmlns:a16="http://schemas.microsoft.com/office/drawing/2014/main" id="{355D16C9-03FE-4EA0-80D4-E7B4D67FB917}"/>
              </a:ext>
            </a:extLst>
          </p:cNvPr>
          <p:cNvSpPr/>
          <p:nvPr/>
        </p:nvSpPr>
        <p:spPr>
          <a:xfrm>
            <a:off x="11638216" y="48217"/>
            <a:ext cx="419234" cy="419234"/>
          </a:xfrm>
          <a:prstGeom prst="flowChartSummingJunction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MaryHadALittleLamb">
            <a:hlinkClick r:id="" action="ppaction://media"/>
            <a:extLst>
              <a:ext uri="{FF2B5EF4-FFF2-40B4-BE49-F238E27FC236}">
                <a16:creationId xmlns:a16="http://schemas.microsoft.com/office/drawing/2014/main" id="{99A633A3-035E-462A-AF22-E96FC15590D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298624" y="-750867"/>
            <a:ext cx="487363" cy="487363"/>
          </a:xfrm>
          <a:prstGeom prst="rect">
            <a:avLst/>
          </a:prstGeom>
        </p:spPr>
      </p:pic>
      <p:pic>
        <p:nvPicPr>
          <p:cNvPr id="249" name="Picture 248">
            <a:extLst>
              <a:ext uri="{FF2B5EF4-FFF2-40B4-BE49-F238E27FC236}">
                <a16:creationId xmlns:a16="http://schemas.microsoft.com/office/drawing/2014/main" id="{E22F02EA-C79B-4DE3-9C10-888373554CCA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395" y="-6081"/>
            <a:ext cx="600437" cy="777352"/>
          </a:xfrm>
          <a:prstGeom prst="rect">
            <a:avLst/>
          </a:prstGeom>
        </p:spPr>
      </p:pic>
      <p:pic>
        <p:nvPicPr>
          <p:cNvPr id="247" name="Picture 246">
            <a:extLst>
              <a:ext uri="{FF2B5EF4-FFF2-40B4-BE49-F238E27FC236}">
                <a16:creationId xmlns:a16="http://schemas.microsoft.com/office/drawing/2014/main" id="{3A530223-8EEB-4D94-B23C-334FE5C8DCA6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1045" y="2772607"/>
            <a:ext cx="600437" cy="777352"/>
          </a:xfrm>
          <a:prstGeom prst="rect">
            <a:avLst/>
          </a:prstGeom>
        </p:spPr>
      </p:pic>
      <p:pic>
        <p:nvPicPr>
          <p:cNvPr id="248" name="Picture 247">
            <a:extLst>
              <a:ext uri="{FF2B5EF4-FFF2-40B4-BE49-F238E27FC236}">
                <a16:creationId xmlns:a16="http://schemas.microsoft.com/office/drawing/2014/main" id="{6E5FFACD-866F-48E1-8BE1-8045598D96D6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449" y="2774787"/>
            <a:ext cx="598375" cy="777354"/>
          </a:xfrm>
          <a:prstGeom prst="rect">
            <a:avLst/>
          </a:prstGeom>
        </p:spPr>
      </p:pic>
      <p:pic>
        <p:nvPicPr>
          <p:cNvPr id="240" name="Picture 239">
            <a:extLst>
              <a:ext uri="{FF2B5EF4-FFF2-40B4-BE49-F238E27FC236}">
                <a16:creationId xmlns:a16="http://schemas.microsoft.com/office/drawing/2014/main" id="{BD88EA17-A8FF-43E3-8D2A-18A3436FEF28}"/>
              </a:ext>
            </a:extLst>
          </p:cNvPr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395" y="5781269"/>
            <a:ext cx="600438" cy="777352"/>
          </a:xfrm>
          <a:prstGeom prst="rect">
            <a:avLst/>
          </a:prstGeom>
        </p:spPr>
      </p:pic>
      <p:sp>
        <p:nvSpPr>
          <p:cNvPr id="57" name="object 3">
            <a:extLst>
              <a:ext uri="{FF2B5EF4-FFF2-40B4-BE49-F238E27FC236}">
                <a16:creationId xmlns:a16="http://schemas.microsoft.com/office/drawing/2014/main" id="{70134E68-7828-481F-A9F6-33B3E116B3D1}"/>
              </a:ext>
            </a:extLst>
          </p:cNvPr>
          <p:cNvSpPr txBox="1"/>
          <p:nvPr/>
        </p:nvSpPr>
        <p:spPr>
          <a:xfrm>
            <a:off x="7615004" y="0"/>
            <a:ext cx="3972393" cy="668773"/>
          </a:xfrm>
          <a:prstGeom prst="rect">
            <a:avLst/>
          </a:prstGeom>
          <a:solidFill>
            <a:srgbClr val="ADDB7B"/>
          </a:solidFill>
        </p:spPr>
        <p:txBody>
          <a:bodyPr vert="horz" wrap="square" lIns="0" tIns="2355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855"/>
              </a:spcBef>
            </a:pP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sz="2800" b="1" spc="-6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sz="2800" b="1" spc="-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Ở</a:t>
            </a:r>
            <a:r>
              <a:rPr sz="2800" b="1" spc="-2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886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3137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3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96296E-6 L -1.25E-6 -0.09283 " pathEditMode="relative" rAng="0" ptsTypes="AA">
                                      <p:cBhvr>
                                        <p:cTn id="58" dur="1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500" fill="hold"/>
                                        <p:tgtEl>
                                          <p:spTgt spid="240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63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4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0.09283 L -1.25E-6 -0.16111 " pathEditMode="relative" rAng="0" ptsTypes="AA">
                                      <p:cBhvr>
                                        <p:cTn id="69" dur="1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2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1" dur="500" fill="hold"/>
                                        <p:tgtEl>
                                          <p:spTgt spid="240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3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4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5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0.16111 L 0.00026 -0.22246 " pathEditMode="relative" rAng="0" ptsTypes="AA">
                                      <p:cBhvr>
                                        <p:cTn id="80" dur="1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307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2" dur="500" fill="hold"/>
                                        <p:tgtEl>
                                          <p:spTgt spid="240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83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4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85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6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6 -0.22246 L 0.00013 -0.28403 " pathEditMode="relative" rAng="0" ptsTypes="AA">
                                      <p:cBhvr>
                                        <p:cTn id="91" dur="1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307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3" dur="500" fill="hold"/>
                                        <p:tgtEl>
                                          <p:spTgt spid="240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5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6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7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28403 L 0.00026 -0.34213 " pathEditMode="relative" rAng="0" ptsTypes="AA">
                                      <p:cBhvr>
                                        <p:cTn id="102" dur="1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9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4" dur="500" fill="hold"/>
                                        <p:tgtEl>
                                          <p:spTgt spid="240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07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8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6 -0.34213 L 0.00182 -0.38588 " pathEditMode="relative" rAng="0" ptsTypes="AA">
                                      <p:cBhvr>
                                        <p:cTn id="112" dur="1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219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4" dur="500" fill="hold"/>
                                        <p:tgtEl>
                                          <p:spTgt spid="240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9" dur="500" fill="hold"/>
                                        <p:tgtEl>
                                          <p:spTgt spid="49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</p:cTn>
                              </p:par>
                              <p:par>
                                <p:cTn id="12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1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2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3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4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5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0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2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3.7037E-7 L -0.03672 3.7037E-7 " pathEditMode="relative" rAng="0" ptsTypes="AA">
                                      <p:cBhvr>
                                        <p:cTn id="130" dur="10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36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2" dur="500" fill="hold"/>
                                        <p:tgtEl>
                                          <p:spTgt spid="247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133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4" dur="250" autoRev="1" fill="remove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5" dur="250" autoRev="1" fill="remove"/>
                                        <p:tgtEl>
                                          <p:spTgt spid="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6" dur="250" autoRev="1" fill="remove"/>
                                        <p:tgtEl>
                                          <p:spTgt spid="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250" autoRev="1" fill="remove"/>
                                        <p:tgtEl>
                                          <p:spTgt spid="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672 3.7037E-7 L -0.07109 0.00069 " pathEditMode="relative" rAng="0" ptsTypes="AA">
                                      <p:cBhvr>
                                        <p:cTn id="141" dur="10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9" y="2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3" dur="500" fill="hold"/>
                                        <p:tgtEl>
                                          <p:spTgt spid="247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144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5" dur="250" autoRev="1" fill="remove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6" dur="250" autoRev="1" fill="remove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7" dur="250" autoRev="1" fill="remove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250" autoRev="1" fill="remove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109 0.00069 L -0.10547 0.00069 " pathEditMode="relative" rAng="0" ptsTypes="AA">
                                      <p:cBhvr>
                                        <p:cTn id="152" dur="10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9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3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4" dur="500" fill="hold"/>
                                        <p:tgtEl>
                                          <p:spTgt spid="247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155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6" dur="250" autoRev="1" fill="remove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57" dur="250" autoRev="1" fill="remove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8" dur="250" autoRev="1" fill="remove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250" autoRev="1" fill="remove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547 0.00069 L -0.13984 0.00069 " pathEditMode="relative" rAng="0" ptsTypes="AA">
                                      <p:cBhvr>
                                        <p:cTn id="163" dur="10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9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4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5" dur="500" fill="hold"/>
                                        <p:tgtEl>
                                          <p:spTgt spid="247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166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250" autoRev="1" fill="remove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8" dur="250" autoRev="1" fill="remove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9" dur="250" autoRev="1" fill="remove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250" autoRev="1" fill="remove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984 0.00069 L -0.17786 0.00069 " pathEditMode="relative" rAng="0" ptsTypes="AA">
                                      <p:cBhvr>
                                        <p:cTn id="174" dur="10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01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6" dur="500" fill="hold"/>
                                        <p:tgtEl>
                                          <p:spTgt spid="247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177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8" dur="250" autoRev="1" fill="remove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9" dur="250" autoRev="1" fill="remove"/>
                                        <p:tgtEl>
                                          <p:spTgt spid="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0" dur="250" autoRev="1" fill="remove"/>
                                        <p:tgtEl>
                                          <p:spTgt spid="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1" dur="250" autoRev="1" fill="remove"/>
                                        <p:tgtEl>
                                          <p:spTgt spid="1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500"/>
                            </p:stCondLst>
                            <p:childTnLst>
                              <p:par>
                                <p:cTn id="18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786 0.00069 L -0.20937 0.00741 " pathEditMode="relative" rAng="0" ptsTypes="AA">
                                      <p:cBhvr>
                                        <p:cTn id="184" dur="10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76" y="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5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6" dur="500" fill="hold"/>
                                        <p:tgtEl>
                                          <p:spTgt spid="247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1" dur="500" fill="hold"/>
                                        <p:tgtEl>
                                          <p:spTgt spid="52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</p:cTn>
                              </p:par>
                              <p:par>
                                <p:cTn id="19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3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4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5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6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7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7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2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2.59259E-6 L 0.0448 0.00047 " pathEditMode="relative" rAng="0" ptsTypes="AA">
                                      <p:cBhvr>
                                        <p:cTn id="202" dur="10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0" y="2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3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4" dur="500" fill="hold"/>
                                        <p:tgtEl>
                                          <p:spTgt spid="248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205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6" dur="250" autoRev="1" fill="remove"/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07" dur="250" autoRev="1" fill="remove"/>
                                        <p:tgtEl>
                                          <p:spTgt spid="1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8" dur="250" autoRev="1" fill="remove"/>
                                        <p:tgtEl>
                                          <p:spTgt spid="1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250" autoRev="1" fill="remove"/>
                                        <p:tgtEl>
                                          <p:spTgt spid="1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48 0.00047 L 0.08269 0.00047 " pathEditMode="relative" rAng="0" ptsTypes="AA">
                                      <p:cBhvr>
                                        <p:cTn id="213" dur="10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8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4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5" dur="500" fill="hold"/>
                                        <p:tgtEl>
                                          <p:spTgt spid="248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216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7" dur="250" autoRev="1" fill="remove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8" dur="250" autoRev="1" fill="remove"/>
                                        <p:tgtEl>
                                          <p:spTgt spid="1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9" dur="250" autoRev="1" fill="remove"/>
                                        <p:tgtEl>
                                          <p:spTgt spid="1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250" autoRev="1" fill="remove"/>
                                        <p:tgtEl>
                                          <p:spTgt spid="1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269 0.00047 L 0.11941 0.00047 " pathEditMode="relative" rAng="0" ptsTypes="AA">
                                      <p:cBhvr>
                                        <p:cTn id="224" dur="10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36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5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6" dur="500" fill="hold"/>
                                        <p:tgtEl>
                                          <p:spTgt spid="248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227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8" dur="250" autoRev="1" fill="remove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9" dur="250" autoRev="1" fill="remove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30" dur="250" autoRev="1" fill="remove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1" dur="250" autoRev="1" fill="remove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941 0.00047 L 0.15183 0.00047 " pathEditMode="relative" rAng="0" ptsTypes="AA">
                                      <p:cBhvr>
                                        <p:cTn id="235" dur="10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5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6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7" dur="500" fill="hold"/>
                                        <p:tgtEl>
                                          <p:spTgt spid="248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238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9" dur="250" autoRev="1" fill="remove"/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40" dur="250" autoRev="1" fill="remove"/>
                                        <p:tgtEl>
                                          <p:spTgt spid="1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1" dur="250" autoRev="1" fill="remove"/>
                                        <p:tgtEl>
                                          <p:spTgt spid="1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2" dur="250" autoRev="1" fill="remove"/>
                                        <p:tgtEl>
                                          <p:spTgt spid="1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183 0.00047 L 0.18607 0.00047 " pathEditMode="relative" rAng="0" ptsTypes="AA">
                                      <p:cBhvr>
                                        <p:cTn id="246" dur="10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6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8" dur="500" fill="hold"/>
                                        <p:tgtEl>
                                          <p:spTgt spid="248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249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0" dur="250" autoRev="1" fill="remove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51" dur="250" autoRev="1" fill="remove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52" dur="250" autoRev="1" fill="remove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3" dur="250" autoRev="1" fill="remove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607 0.00047 L 0.21433 0.01968 " pathEditMode="relative" rAng="0" ptsTypes="AA">
                                      <p:cBhvr>
                                        <p:cTn id="256" dur="10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" y="94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7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8" dur="500" fill="hold"/>
                                        <p:tgtEl>
                                          <p:spTgt spid="248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2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3" dur="500" fill="hold"/>
                                        <p:tgtEl>
                                          <p:spTgt spid="51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</p:cTn>
                              </p:par>
                              <p:par>
                                <p:cTn id="26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5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6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7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8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9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8"/>
                  </p:tgtEl>
                </p:cond>
              </p:nextCondLst>
            </p:seq>
            <p:seq concurrent="1" nextAc="seek">
              <p:cTn id="270" restart="whenNotActive" fill="hold" evtFilter="cancelBubble" nodeType="interactiveSeq">
                <p:stCondLst>
                  <p:cond evt="onClick" delay="0">
                    <p:tgtEl>
                      <p:spTgt spid="2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1" fill="hold">
                      <p:stCondLst>
                        <p:cond delay="0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96296E-6 L 0.00052 0.05671 " pathEditMode="relative" rAng="0" ptsTypes="AA">
                                      <p:cBhvr>
                                        <p:cTn id="274" dur="10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28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5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6" dur="500" fill="hold"/>
                                        <p:tgtEl>
                                          <p:spTgt spid="249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277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8" dur="250" autoRev="1" fill="remove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79" dur="250" autoRev="1" fill="remove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80" dur="250" autoRev="1" fill="remove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1" dur="250" autoRev="1" fill="remove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5671 L 0.00052 0.12199 " pathEditMode="relative" rAng="0" ptsTypes="AA">
                                      <p:cBhvr>
                                        <p:cTn id="285" dur="10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26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6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7" dur="500" fill="hold"/>
                                        <p:tgtEl>
                                          <p:spTgt spid="249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288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9" dur="250" autoRev="1" fill="remove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90" dur="250" autoRev="1" fill="remove"/>
                                        <p:tgtEl>
                                          <p:spTgt spid="1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1" dur="250" autoRev="1" fill="remove"/>
                                        <p:tgtEl>
                                          <p:spTgt spid="1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2" dur="250" autoRev="1" fill="remove"/>
                                        <p:tgtEl>
                                          <p:spTgt spid="1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12199 L 0.00052 0.17662 " pathEditMode="relative" rAng="0" ptsTypes="AA">
                                      <p:cBhvr>
                                        <p:cTn id="296" dur="10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3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7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8" dur="500" fill="hold"/>
                                        <p:tgtEl>
                                          <p:spTgt spid="249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299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0" dur="250" autoRev="1" fill="remove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01" dur="250" autoRev="1" fill="remove"/>
                                        <p:tgtEl>
                                          <p:spTgt spid="1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02" dur="250" autoRev="1" fill="remove"/>
                                        <p:tgtEl>
                                          <p:spTgt spid="1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3" dur="250" autoRev="1" fill="remove"/>
                                        <p:tgtEl>
                                          <p:spTgt spid="1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17662 L 0.00078 0.24143 " pathEditMode="relative" rAng="0" ptsTypes="AA">
                                      <p:cBhvr>
                                        <p:cTn id="307" dur="10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32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8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9" dur="500" fill="hold"/>
                                        <p:tgtEl>
                                          <p:spTgt spid="249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310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1" dur="250" autoRev="1" fill="remove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12" dur="250" autoRev="1" fill="remove"/>
                                        <p:tgtEl>
                                          <p:spTgt spid="1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13" dur="250" autoRev="1" fill="remove"/>
                                        <p:tgtEl>
                                          <p:spTgt spid="1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4" dur="250" autoRev="1" fill="remove"/>
                                        <p:tgtEl>
                                          <p:spTgt spid="1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8 0.24143 L 0.00104 0.31088 " pathEditMode="relative" rAng="0" ptsTypes="AA">
                                      <p:cBhvr>
                                        <p:cTn id="318" dur="10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347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9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0" dur="500" fill="hold"/>
                                        <p:tgtEl>
                                          <p:spTgt spid="249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321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2" dur="250" autoRev="1" fill="remove"/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23" dur="250" autoRev="1" fill="remove"/>
                                        <p:tgtEl>
                                          <p:spTgt spid="1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4" dur="250" autoRev="1" fill="remove"/>
                                        <p:tgtEl>
                                          <p:spTgt spid="1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5" dur="250" autoRev="1" fill="remove"/>
                                        <p:tgtEl>
                                          <p:spTgt spid="1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2500"/>
                            </p:stCondLst>
                            <p:childTnLst>
                              <p:par>
                                <p:cTn id="32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0.31088 L 0.00365 0.36551 " pathEditMode="relative" rAng="0" ptsTypes="AA">
                                      <p:cBhvr>
                                        <p:cTn id="328" dur="10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" y="273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9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0" dur="500" fill="hold"/>
                                        <p:tgtEl>
                                          <p:spTgt spid="249"/>
                                        </p:tgtEl>
                                      </p:cBhvr>
                                      <p:by x="14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3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5" dur="500" fill="hold"/>
                                        <p:tgtEl>
                                          <p:spTgt spid="5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</p:cTn>
                              </p:par>
                              <p:par>
                                <p:cTn id="33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7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8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9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0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1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9"/>
                  </p:tgtEl>
                </p:cond>
              </p:nextCondLst>
            </p:seq>
            <p:seq concurrent="1" nextAc="seek">
              <p:cTn id="34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3" fill="hold">
                      <p:stCondLst>
                        <p:cond delay="0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4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0" fill="hold">
                      <p:stCondLst>
                        <p:cond delay="0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5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35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7" fill="hold">
                      <p:stCondLst>
                        <p:cond delay="0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36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4" fill="hold">
                      <p:stCondLst>
                        <p:cond delay="0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6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37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1" fill="hold">
                      <p:stCondLst>
                        <p:cond delay="0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37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8" fill="hold">
                      <p:stCondLst>
                        <p:cond delay="0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8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38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5" fill="hold">
                      <p:stCondLst>
                        <p:cond delay="0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8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391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2" fill="hold">
                      <p:stCondLst>
                        <p:cond delay="0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39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9" fill="hold">
                      <p:stCondLst>
                        <p:cond delay="0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0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405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6" fill="hold">
                      <p:stCondLst>
                        <p:cond delay="0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1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41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3" fill="hold">
                      <p:stCondLst>
                        <p:cond delay="0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419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0" fill="hold">
                      <p:stCondLst>
                        <p:cond delay="0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426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7" fill="hold">
                      <p:stCondLst>
                        <p:cond delay="0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433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4" fill="hold">
                      <p:stCondLst>
                        <p:cond delay="0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44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1" fill="hold">
                      <p:stCondLst>
                        <p:cond delay="0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audio>
              <p:cMediaNode vol="80000">
                <p:cTn id="4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5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1052606" y="602102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e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marL="0" marR="0" lvl="0" indent="0" algn="just" defTabSz="914400" rtl="0" eaLnBrk="1" fontAlgn="auto" latinLnBrk="0" hangingPunct="1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7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6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6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2233557"/>
            <a:ext cx="4906798" cy="770816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3/2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315970" y="2237746"/>
            <a:ext cx="4906798" cy="770816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/2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5060" y="3271013"/>
            <a:ext cx="4906798" cy="770816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/2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315970" y="3275202"/>
            <a:ext cx="4906798" cy="770816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9/2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2259032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6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54393" y="327966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1653" y="3266546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310704"/>
            <a:ext cx="804742" cy="643793"/>
          </a:xfrm>
          <a:prstGeom prst="rect">
            <a:avLst/>
          </a:prstGeom>
        </p:spPr>
      </p:pic>
      <p:pic>
        <p:nvPicPr>
          <p:cNvPr id="17" name="Picture 16">
            <a:hlinkClick r:id="rId8" action="ppaction://hlinksldjump"/>
            <a:extLst>
              <a:ext uri="{FF2B5EF4-FFF2-40B4-BE49-F238E27FC236}">
                <a16:creationId xmlns:a16="http://schemas.microsoft.com/office/drawing/2014/main" id="{9C7DBEE8-26A1-4F05-AA2B-AE4A4318B8E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172" y="4702499"/>
            <a:ext cx="2123661" cy="2010399"/>
          </a:xfrm>
          <a:prstGeom prst="rect">
            <a:avLst/>
          </a:prstGeom>
        </p:spPr>
      </p:pic>
      <p:sp>
        <p:nvSpPr>
          <p:cNvPr id="12" name="object 3">
            <a:extLst>
              <a:ext uri="{FF2B5EF4-FFF2-40B4-BE49-F238E27FC236}">
                <a16:creationId xmlns:a16="http://schemas.microsoft.com/office/drawing/2014/main" id="{F5378762-231B-4C3B-88FF-DE71B8DA8B66}"/>
              </a:ext>
            </a:extLst>
          </p:cNvPr>
          <p:cNvSpPr txBox="1"/>
          <p:nvPr/>
        </p:nvSpPr>
        <p:spPr>
          <a:xfrm>
            <a:off x="0" y="0"/>
            <a:ext cx="3972393" cy="668773"/>
          </a:xfrm>
          <a:prstGeom prst="rect">
            <a:avLst/>
          </a:prstGeom>
          <a:solidFill>
            <a:srgbClr val="ADDB7B"/>
          </a:solidFill>
        </p:spPr>
        <p:txBody>
          <a:bodyPr vert="horz" wrap="square" lIns="0" tIns="2355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855"/>
              </a:spcBef>
            </a:pP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sz="2800" b="1" spc="-6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sz="2800" b="1" spc="-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Ở</a:t>
            </a:r>
            <a:r>
              <a:rPr sz="2800" b="1" spc="-2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832636" y="56562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e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ú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ắ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ấ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2696106"/>
            <a:ext cx="4906798" cy="770816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/1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2700295"/>
            <a:ext cx="4906798" cy="770816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/1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3585278"/>
            <a:ext cx="4906798" cy="770816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/1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3589467"/>
            <a:ext cx="4906798" cy="770816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/1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272158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6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361864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363023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741551"/>
            <a:ext cx="804742" cy="707197"/>
          </a:xfrm>
          <a:prstGeom prst="rect">
            <a:avLst/>
          </a:prstGeom>
        </p:spPr>
      </p:pic>
      <p:pic>
        <p:nvPicPr>
          <p:cNvPr id="18" name="Picture 17">
            <a:hlinkClick r:id="rId8" action="ppaction://hlinksldjump"/>
            <a:extLst>
              <a:ext uri="{FF2B5EF4-FFF2-40B4-BE49-F238E27FC236}">
                <a16:creationId xmlns:a16="http://schemas.microsoft.com/office/drawing/2014/main" id="{B19B1F08-E992-43DA-8993-50F2CF46D23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172" y="4702499"/>
            <a:ext cx="2123661" cy="2010399"/>
          </a:xfrm>
          <a:prstGeom prst="rect">
            <a:avLst/>
          </a:prstGeom>
        </p:spPr>
      </p:pic>
      <p:sp>
        <p:nvSpPr>
          <p:cNvPr id="12" name="object 3">
            <a:extLst>
              <a:ext uri="{FF2B5EF4-FFF2-40B4-BE49-F238E27FC236}">
                <a16:creationId xmlns:a16="http://schemas.microsoft.com/office/drawing/2014/main" id="{FD2201D3-AB38-4D58-AE99-4A9FDE2E7620}"/>
              </a:ext>
            </a:extLst>
          </p:cNvPr>
          <p:cNvSpPr txBox="1"/>
          <p:nvPr/>
        </p:nvSpPr>
        <p:spPr>
          <a:xfrm>
            <a:off x="-19050" y="16510"/>
            <a:ext cx="3972393" cy="668773"/>
          </a:xfrm>
          <a:prstGeom prst="rect">
            <a:avLst/>
          </a:prstGeom>
          <a:solidFill>
            <a:srgbClr val="ADDB7B"/>
          </a:solidFill>
        </p:spPr>
        <p:txBody>
          <a:bodyPr vert="horz" wrap="square" lIns="0" tIns="2355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855"/>
              </a:spcBef>
            </a:pP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sz="2800" b="1" spc="-6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sz="2800" b="1" spc="-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Ở</a:t>
            </a:r>
            <a:r>
              <a:rPr sz="2800" b="1" spc="-2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678080" y="439083"/>
            <a:ext cx="10835839" cy="260860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3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The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õ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hiệ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độ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gà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uầ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đượ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h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ả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ướ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hê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ệ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hiệ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độ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iữ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gà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ứ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ẩ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gà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ứ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a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ba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hiê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độ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955237" y="343211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329965" y="3391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1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55237" y="448032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096000" y="444937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6119" y="3422725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7305" y="4512972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8746" y="4469368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6956" y="3429538"/>
            <a:ext cx="732592" cy="643793"/>
          </a:xfrm>
          <a:prstGeom prst="rect">
            <a:avLst/>
          </a:prstGeom>
        </p:spPr>
      </p:pic>
      <p:pic>
        <p:nvPicPr>
          <p:cNvPr id="19" name="Picture 18">
            <a:hlinkClick r:id="rId7" action="ppaction://hlinksldjump"/>
            <a:extLst>
              <a:ext uri="{FF2B5EF4-FFF2-40B4-BE49-F238E27FC236}">
                <a16:creationId xmlns:a16="http://schemas.microsoft.com/office/drawing/2014/main" id="{C85E8988-359A-4EDF-BCF0-69913E4A6F7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172" y="4702499"/>
            <a:ext cx="2123661" cy="2010399"/>
          </a:xfrm>
          <a:prstGeom prst="rect">
            <a:avLst/>
          </a:prstGeom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60A5678F-D061-4A0A-8829-F8E901BED6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3900796"/>
              </p:ext>
            </p:extLst>
          </p:nvPr>
        </p:nvGraphicFramePr>
        <p:xfrm>
          <a:off x="1752600" y="2339608"/>
          <a:ext cx="7850402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2339">
                  <a:extLst>
                    <a:ext uri="{9D8B030D-6E8A-4147-A177-3AD203B41FA5}">
                      <a16:colId xmlns:a16="http://schemas.microsoft.com/office/drawing/2014/main" val="1472008537"/>
                    </a:ext>
                  </a:extLst>
                </a:gridCol>
                <a:gridCol w="802288">
                  <a:extLst>
                    <a:ext uri="{9D8B030D-6E8A-4147-A177-3AD203B41FA5}">
                      <a16:colId xmlns:a16="http://schemas.microsoft.com/office/drawing/2014/main" val="3225010178"/>
                    </a:ext>
                  </a:extLst>
                </a:gridCol>
                <a:gridCol w="1115155">
                  <a:extLst>
                    <a:ext uri="{9D8B030D-6E8A-4147-A177-3AD203B41FA5}">
                      <a16:colId xmlns:a16="http://schemas.microsoft.com/office/drawing/2014/main" val="3576583191"/>
                    </a:ext>
                  </a:extLst>
                </a:gridCol>
                <a:gridCol w="1115155">
                  <a:extLst>
                    <a:ext uri="{9D8B030D-6E8A-4147-A177-3AD203B41FA5}">
                      <a16:colId xmlns:a16="http://schemas.microsoft.com/office/drawing/2014/main" val="958365270"/>
                    </a:ext>
                  </a:extLst>
                </a:gridCol>
                <a:gridCol w="1115155">
                  <a:extLst>
                    <a:ext uri="{9D8B030D-6E8A-4147-A177-3AD203B41FA5}">
                      <a16:colId xmlns:a16="http://schemas.microsoft.com/office/drawing/2014/main" val="3170388851"/>
                    </a:ext>
                  </a:extLst>
                </a:gridCol>
                <a:gridCol w="1115155">
                  <a:extLst>
                    <a:ext uri="{9D8B030D-6E8A-4147-A177-3AD203B41FA5}">
                      <a16:colId xmlns:a16="http://schemas.microsoft.com/office/drawing/2014/main" val="1300172115"/>
                    </a:ext>
                  </a:extLst>
                </a:gridCol>
                <a:gridCol w="1115155">
                  <a:extLst>
                    <a:ext uri="{9D8B030D-6E8A-4147-A177-3AD203B41FA5}">
                      <a16:colId xmlns:a16="http://schemas.microsoft.com/office/drawing/2014/main" val="419667342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hứ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a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ư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Nă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á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Bẩ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6947242"/>
                  </a:ext>
                </a:extLst>
              </a:tr>
              <a:tr h="306236"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t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6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2138184"/>
                  </a:ext>
                </a:extLst>
              </a:tr>
            </a:tbl>
          </a:graphicData>
        </a:graphic>
      </p:graphicFrame>
      <p:sp>
        <p:nvSpPr>
          <p:cNvPr id="13" name="object 3">
            <a:extLst>
              <a:ext uri="{FF2B5EF4-FFF2-40B4-BE49-F238E27FC236}">
                <a16:creationId xmlns:a16="http://schemas.microsoft.com/office/drawing/2014/main" id="{8471DA91-92D2-4370-BF50-65FB6BF2DB47}"/>
              </a:ext>
            </a:extLst>
          </p:cNvPr>
          <p:cNvSpPr txBox="1"/>
          <p:nvPr/>
        </p:nvSpPr>
        <p:spPr>
          <a:xfrm>
            <a:off x="0" y="-57241"/>
            <a:ext cx="3972393" cy="668773"/>
          </a:xfrm>
          <a:prstGeom prst="rect">
            <a:avLst/>
          </a:prstGeom>
          <a:solidFill>
            <a:srgbClr val="ADDB7B"/>
          </a:solidFill>
        </p:spPr>
        <p:txBody>
          <a:bodyPr vert="horz" wrap="square" lIns="0" tIns="2355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855"/>
              </a:spcBef>
            </a:pP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sz="2800" b="1" spc="-6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sz="2800" b="1" spc="-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Ở</a:t>
            </a:r>
            <a:r>
              <a:rPr sz="2800" b="1" spc="-2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832636" y="654350"/>
            <a:ext cx="11201752" cy="3361590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á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o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2016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2019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o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ố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ghì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430509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307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430927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217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524385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027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519845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207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4330565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614" y="5257856"/>
            <a:ext cx="732404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5270925"/>
            <a:ext cx="804742" cy="643793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4382237"/>
            <a:ext cx="732592" cy="643793"/>
          </a:xfrm>
          <a:prstGeom prst="rect">
            <a:avLst/>
          </a:prstGeom>
        </p:spPr>
      </p:pic>
      <p:pic>
        <p:nvPicPr>
          <p:cNvPr id="19" name="Picture 18">
            <a:hlinkClick r:id="rId7" action="ppaction://hlinksldjump"/>
            <a:extLst>
              <a:ext uri="{FF2B5EF4-FFF2-40B4-BE49-F238E27FC236}">
                <a16:creationId xmlns:a16="http://schemas.microsoft.com/office/drawing/2014/main" id="{7F081C38-2E74-462B-B16D-40542823C9C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0727" y="4193251"/>
            <a:ext cx="2123661" cy="2010399"/>
          </a:xfrm>
          <a:prstGeom prst="rect">
            <a:avLst/>
          </a:prstGeom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DE5907DB-2CF0-431F-B937-6138B9C7AC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8930978"/>
              </p:ext>
            </p:extLst>
          </p:nvPr>
        </p:nvGraphicFramePr>
        <p:xfrm>
          <a:off x="1900939" y="1981200"/>
          <a:ext cx="8128000" cy="11274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311">
                  <a:extLst>
                    <a:ext uri="{9D8B030D-6E8A-4147-A177-3AD203B41FA5}">
                      <a16:colId xmlns:a16="http://schemas.microsoft.com/office/drawing/2014/main" val="2172603026"/>
                    </a:ext>
                  </a:extLst>
                </a:gridCol>
                <a:gridCol w="1270861">
                  <a:extLst>
                    <a:ext uri="{9D8B030D-6E8A-4147-A177-3AD203B41FA5}">
                      <a16:colId xmlns:a16="http://schemas.microsoft.com/office/drawing/2014/main" val="78749714"/>
                    </a:ext>
                  </a:extLst>
                </a:gridCol>
                <a:gridCol w="1425844">
                  <a:extLst>
                    <a:ext uri="{9D8B030D-6E8A-4147-A177-3AD203B41FA5}">
                      <a16:colId xmlns:a16="http://schemas.microsoft.com/office/drawing/2014/main" val="1614417455"/>
                    </a:ext>
                  </a:extLst>
                </a:gridCol>
                <a:gridCol w="1673817">
                  <a:extLst>
                    <a:ext uri="{9D8B030D-6E8A-4147-A177-3AD203B41FA5}">
                      <a16:colId xmlns:a16="http://schemas.microsoft.com/office/drawing/2014/main" val="3512263368"/>
                    </a:ext>
                  </a:extLst>
                </a:gridCol>
                <a:gridCol w="1309167">
                  <a:extLst>
                    <a:ext uri="{9D8B030D-6E8A-4147-A177-3AD203B41FA5}">
                      <a16:colId xmlns:a16="http://schemas.microsoft.com/office/drawing/2014/main" val="3159198266"/>
                    </a:ext>
                  </a:extLst>
                </a:gridCol>
              </a:tblGrid>
              <a:tr h="756642">
                <a:tc>
                  <a:txBody>
                    <a:bodyPr/>
                    <a:lstStyle/>
                    <a:p>
                      <a:r>
                        <a:rPr lang="en-US" dirty="0" err="1"/>
                        <a:t>Nă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57405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Số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tiền</a:t>
                      </a:r>
                      <a:r>
                        <a:rPr lang="en-US" dirty="0"/>
                        <a:t>(</a:t>
                      </a:r>
                      <a:r>
                        <a:rPr lang="en-US" dirty="0" err="1"/>
                        <a:t>nghìn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tỉ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đồng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3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9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9428206"/>
                  </a:ext>
                </a:extLst>
              </a:tr>
            </a:tbl>
          </a:graphicData>
        </a:graphic>
      </p:graphicFrame>
      <p:sp>
        <p:nvSpPr>
          <p:cNvPr id="13" name="object 3">
            <a:extLst>
              <a:ext uri="{FF2B5EF4-FFF2-40B4-BE49-F238E27FC236}">
                <a16:creationId xmlns:a16="http://schemas.microsoft.com/office/drawing/2014/main" id="{378A247F-9AF3-496F-8234-7A3CC8FA8C0C}"/>
              </a:ext>
            </a:extLst>
          </p:cNvPr>
          <p:cNvSpPr txBox="1"/>
          <p:nvPr/>
        </p:nvSpPr>
        <p:spPr>
          <a:xfrm>
            <a:off x="-38100" y="31918"/>
            <a:ext cx="3972393" cy="668773"/>
          </a:xfrm>
          <a:prstGeom prst="rect">
            <a:avLst/>
          </a:prstGeom>
          <a:solidFill>
            <a:srgbClr val="ADDB7B"/>
          </a:solidFill>
        </p:spPr>
        <p:txBody>
          <a:bodyPr vert="horz" wrap="square" lIns="0" tIns="2355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855"/>
              </a:spcBef>
            </a:pP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sz="2800" b="1" spc="-6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sz="2800" b="1" spc="-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Ở</a:t>
            </a:r>
            <a:r>
              <a:rPr sz="2800" b="1" spc="-2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410410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441960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9628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442378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9286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530877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9682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53129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9826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4445075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6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5342136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5353733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4465045"/>
            <a:ext cx="804742" cy="707197"/>
          </a:xfrm>
          <a:prstGeom prst="rect">
            <a:avLst/>
          </a:prstGeom>
        </p:spPr>
      </p:pic>
      <p:pic>
        <p:nvPicPr>
          <p:cNvPr id="14" name="Picture 13">
            <a:hlinkClick r:id="rId8" action="ppaction://hlinksldjump"/>
            <a:extLst>
              <a:ext uri="{FF2B5EF4-FFF2-40B4-BE49-F238E27FC236}">
                <a16:creationId xmlns:a16="http://schemas.microsoft.com/office/drawing/2014/main" id="{9536B344-15B2-498B-ACB3-D51ACF2E654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172" y="4702499"/>
            <a:ext cx="2123661" cy="2010399"/>
          </a:xfrm>
          <a:prstGeom prst="rect">
            <a:avLst/>
          </a:prstGeom>
        </p:spPr>
      </p:pic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8F032F6A-C919-4C35-B042-AD3D1D0D44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2167323"/>
              </p:ext>
            </p:extLst>
          </p:nvPr>
        </p:nvGraphicFramePr>
        <p:xfrm>
          <a:off x="2667000" y="1925320"/>
          <a:ext cx="5500607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573">
                  <a:extLst>
                    <a:ext uri="{9D8B030D-6E8A-4147-A177-3AD203B41FA5}">
                      <a16:colId xmlns:a16="http://schemas.microsoft.com/office/drawing/2014/main" val="1426964321"/>
                    </a:ext>
                  </a:extLst>
                </a:gridCol>
                <a:gridCol w="1900871">
                  <a:extLst>
                    <a:ext uri="{9D8B030D-6E8A-4147-A177-3AD203B41FA5}">
                      <a16:colId xmlns:a16="http://schemas.microsoft.com/office/drawing/2014/main" val="4269127135"/>
                    </a:ext>
                  </a:extLst>
                </a:gridCol>
                <a:gridCol w="3084163">
                  <a:extLst>
                    <a:ext uri="{9D8B030D-6E8A-4147-A177-3AD203B41FA5}">
                      <a16:colId xmlns:a16="http://schemas.microsoft.com/office/drawing/2014/main" val="81881365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effectLst/>
                        </a:rPr>
                        <a:t>Ngày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r>
                        <a:rPr lang="en-US" dirty="0" err="1">
                          <a:effectLst/>
                        </a:rPr>
                        <a:t>công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r>
                        <a:rPr lang="en-US" dirty="0" err="1">
                          <a:effectLst/>
                        </a:rPr>
                        <a:t>bố</a:t>
                      </a:r>
                      <a:endParaRPr lang="en-US" dirty="0"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effectLst/>
                        </a:rPr>
                        <a:t>Số</a:t>
                      </a:r>
                      <a:r>
                        <a:rPr lang="en-US" dirty="0">
                          <a:effectLst/>
                        </a:rPr>
                        <a:t> ca </a:t>
                      </a:r>
                      <a:r>
                        <a:rPr lang="en-US" dirty="0" err="1">
                          <a:effectLst/>
                        </a:rPr>
                        <a:t>mắc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r>
                        <a:rPr lang="en-US" dirty="0" err="1">
                          <a:effectLst/>
                        </a:rPr>
                        <a:t>côvit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r>
                        <a:rPr lang="en-US" dirty="0" err="1">
                          <a:effectLst/>
                        </a:rPr>
                        <a:t>mới</a:t>
                      </a:r>
                      <a:endParaRPr lang="en-US" dirty="0">
                        <a:effectLst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708838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19/7/20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433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947748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20/7/20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542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524537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21/7/20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553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403542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22/7/20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712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633149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23/7/20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720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78336266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31DAB5F-A68F-4581-9270-AD4658180582}"/>
              </a:ext>
            </a:extLst>
          </p:cNvPr>
          <p:cNvSpPr txBox="1"/>
          <p:nvPr/>
        </p:nvSpPr>
        <p:spPr>
          <a:xfrm>
            <a:off x="1524001" y="433953"/>
            <a:ext cx="870867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i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ệ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c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iễ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ví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-19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5" name="object 3">
            <a:extLst>
              <a:ext uri="{FF2B5EF4-FFF2-40B4-BE49-F238E27FC236}">
                <a16:creationId xmlns:a16="http://schemas.microsoft.com/office/drawing/2014/main" id="{982A7A6A-F7E0-411F-8415-8709824E9408}"/>
              </a:ext>
            </a:extLst>
          </p:cNvPr>
          <p:cNvSpPr txBox="1"/>
          <p:nvPr/>
        </p:nvSpPr>
        <p:spPr>
          <a:xfrm>
            <a:off x="0" y="-20248"/>
            <a:ext cx="3972393" cy="668773"/>
          </a:xfrm>
          <a:prstGeom prst="rect">
            <a:avLst/>
          </a:prstGeom>
          <a:solidFill>
            <a:srgbClr val="ADDB7B"/>
          </a:solidFill>
        </p:spPr>
        <p:txBody>
          <a:bodyPr vert="horz" wrap="square" lIns="0" tIns="2355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855"/>
              </a:spcBef>
            </a:pP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sz="2800" b="1" spc="-6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sz="2800" b="1" spc="-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Ở</a:t>
            </a:r>
            <a:r>
              <a:rPr sz="2800" b="1" spc="-2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94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75276" y="-40025"/>
            <a:ext cx="738695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Mét</a:t>
            </a:r>
            <a:r>
              <a:rPr kumimoji="0" lang="en-US" sz="3600" b="1" i="0" u="none" strike="noStrike" kern="1200" cap="none" spc="0" normalizeH="0" baseline="0" noProof="0" dirty="0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sè</a:t>
            </a:r>
            <a:r>
              <a:rPr kumimoji="0" lang="en-US" sz="3600" b="1" i="0" u="none" strike="noStrike" kern="1200" cap="none" spc="0" normalizeH="0" baseline="0" noProof="0" dirty="0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biÖn</a:t>
            </a:r>
            <a:r>
              <a:rPr kumimoji="0" lang="en-US" sz="3600" b="1" i="0" u="none" strike="noStrike" kern="1200" cap="none" spc="0" normalizeH="0" baseline="0" noProof="0" dirty="0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ph¸p</a:t>
            </a:r>
            <a:r>
              <a:rPr kumimoji="0" lang="en-US" sz="3600" b="1" i="0" u="none" strike="noStrike" kern="1200" cap="none" spc="0" normalizeH="0" baseline="0" noProof="0" dirty="0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phßng</a:t>
            </a:r>
            <a:r>
              <a:rPr kumimoji="0" lang="en-US" sz="3600" b="1" i="0" u="none" strike="noStrike" kern="1200" cap="none" spc="0" normalizeH="0" baseline="0" noProof="0" dirty="0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chèng</a:t>
            </a:r>
            <a:r>
              <a:rPr kumimoji="0" lang="en-US" sz="3600" b="1" i="0" u="none" strike="noStrike" kern="1200" cap="none" spc="0" normalizeH="0" baseline="0" noProof="0" dirty="0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dÞch</a:t>
            </a:r>
            <a:r>
              <a:rPr kumimoji="0" lang="en-US" sz="3600" b="1" i="0" u="none" strike="noStrike" kern="1200" cap="none" spc="0" normalizeH="0" baseline="0" noProof="0" dirty="0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bÖnh</a:t>
            </a:r>
            <a:endParaRPr kumimoji="0" lang="en-US" sz="3600" b="1" i="0" u="none" strike="noStrike" kern="1200" cap="none" spc="0" normalizeH="0" baseline="0" noProof="0" dirty="0">
              <a:ln w="1905">
                <a:solidFill>
                  <a:srgbClr val="FFC000"/>
                </a:solidFill>
              </a:ln>
              <a:solidFill>
                <a:srgbClr val="FFC000">
                  <a:lumMod val="50000"/>
                </a:srgb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  <a:reflection blurRad="6350" stA="55000" endA="300" endPos="45500" dir="5400000" sy="-100000" algn="bl" rotWithShape="0"/>
              </a:effectLst>
              <a:uLnTx/>
              <a:uFillTx/>
              <a:latin typeface=".VnAristote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 do </a:t>
            </a:r>
            <a:r>
              <a:rPr kumimoji="0" lang="en-US" sz="3600" b="1" i="0" u="none" strike="noStrike" kern="1200" cap="none" spc="0" normalizeH="0" baseline="0" noProof="0" dirty="0" err="1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Bé</a:t>
            </a:r>
            <a:r>
              <a:rPr kumimoji="0" lang="en-US" sz="3600" b="1" i="0" u="none" strike="noStrike" kern="1200" cap="none" spc="0" normalizeH="0" baseline="0" noProof="0" dirty="0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 y </a:t>
            </a:r>
            <a:r>
              <a:rPr kumimoji="0" lang="en-US" sz="3600" b="1" i="0" u="none" strike="noStrike" kern="1200" cap="none" spc="0" normalizeH="0" baseline="0" noProof="0" dirty="0" err="1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tÕ</a:t>
            </a:r>
            <a:r>
              <a:rPr kumimoji="0" lang="en-US" sz="3600" b="1" i="0" u="none" strike="noStrike" kern="1200" cap="none" spc="0" normalizeH="0" baseline="0" noProof="0" dirty="0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khuyÕn</a:t>
            </a:r>
            <a:r>
              <a:rPr kumimoji="0" lang="en-US" sz="3600" b="1" i="0" u="none" strike="noStrike" kern="1200" cap="none" spc="0" normalizeH="0" baseline="0" noProof="0" dirty="0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1905">
                  <a:solidFill>
                    <a:srgbClr val="FFC000"/>
                  </a:solidFill>
                </a:ln>
                <a:solidFill>
                  <a:srgbClr val="FFC000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.VnAristote" pitchFamily="34" charset="0"/>
                <a:ea typeface="+mn-ea"/>
                <a:cs typeface="+mn-cs"/>
              </a:rPr>
              <a:t>c¸o</a:t>
            </a:r>
            <a:endParaRPr kumimoji="0" lang="en-US" sz="3600" b="1" i="0" u="none" strike="noStrike" kern="1200" cap="none" spc="0" normalizeH="0" baseline="0" noProof="0" dirty="0">
              <a:ln w="1905">
                <a:solidFill>
                  <a:srgbClr val="FFC000"/>
                </a:solidFill>
              </a:ln>
              <a:solidFill>
                <a:srgbClr val="FFC000">
                  <a:lumMod val="50000"/>
                </a:srgb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  <a:reflection blurRad="6350" stA="55000" endA="300" endPos="45500" dir="5400000" sy="-100000" algn="bl" rotWithShape="0"/>
              </a:effectLst>
              <a:uLnTx/>
              <a:uFillTx/>
              <a:latin typeface=".VnAristote" pitchFamily="34" charset="0"/>
              <a:ea typeface="+mn-ea"/>
              <a:cs typeface="+mn-cs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3" t="73415" b="3423"/>
          <a:stretch>
            <a:fillRect/>
          </a:stretch>
        </p:blipFill>
        <p:spPr bwMode="auto">
          <a:xfrm>
            <a:off x="670560" y="1137920"/>
            <a:ext cx="10911840" cy="5425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980451"/>
      </p:ext>
    </p:extLst>
  </p:cSld>
  <p:clrMapOvr>
    <a:masterClrMapping/>
  </p:clrMapOvr>
  <p:transition spd="slow">
    <p:push dir="d"/>
    <p:sndAc>
      <p:stSnd>
        <p:snd r:embed="rId2" name="pu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Tăng cường các biện pháp an toàn phòng, chống dịch Covid-19, thực hiện nếp  sống văn minh trong lĩnh vực văn hóa, thể thao và du lịch">
            <a:extLst>
              <a:ext uri="{FF2B5EF4-FFF2-40B4-BE49-F238E27FC236}">
                <a16:creationId xmlns:a16="http://schemas.microsoft.com/office/drawing/2014/main" id="{2200E231-6B37-47FA-A5D0-83F2629F9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0"/>
            <a:ext cx="975360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34273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28700" y="4515506"/>
            <a:ext cx="73533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ệnh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iệu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âm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sang ban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t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ho khan,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ệt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ỏi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u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u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ọng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gạt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ũi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ảy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ũi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u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ho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ờm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ôn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ảy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iệu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y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vi-VN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ế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r>
              <a:rPr kumimoji="0" lang="vi-VN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ơ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ở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ệnh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ện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vi-VN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ám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vi-VN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ều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6819806"/>
              </p:ext>
            </p:extLst>
          </p:nvPr>
        </p:nvGraphicFramePr>
        <p:xfrm>
          <a:off x="1092200" y="525145"/>
          <a:ext cx="7127875" cy="1817348"/>
        </p:xfrm>
        <a:graphic>
          <a:graphicData uri="http://schemas.openxmlformats.org/drawingml/2006/table">
            <a:tbl>
              <a:tblPr/>
              <a:tblGrid>
                <a:gridCol w="7127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4337">
                <a:tc>
                  <a:txBody>
                    <a:bodyPr/>
                    <a:lstStyle/>
                    <a:p>
                      <a:pPr marL="66675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17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</a:rPr>
                        <a:t>Tự theo dõi sức khỏe gồm: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337">
                <a:tc>
                  <a:txBody>
                    <a:bodyPr/>
                    <a:lstStyle/>
                    <a:p>
                      <a:pPr marL="27305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17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</a:rPr>
                        <a:t>+ Tự đo nhiệt độ (từ 37,5</a:t>
                      </a:r>
                      <a:r>
                        <a:rPr kumimoji="0" lang="vi-VN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</a:rPr>
                        <a:t>o</a:t>
                      </a:r>
                      <a:r>
                        <a:rPr kumimoji="0" lang="vi-V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</a:rPr>
                        <a:t>C trở lên là có sốt)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337">
                <a:tc>
                  <a:txBody>
                    <a:bodyPr/>
                    <a:lstStyle/>
                    <a:p>
                      <a:pPr marL="27305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17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</a:rPr>
                        <a:t>+ Có ho không?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4337">
                <a:tc>
                  <a:txBody>
                    <a:bodyPr/>
                    <a:lstStyle/>
                    <a:p>
                      <a:pPr marL="27305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17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</a:rPr>
                        <a:t>+ Có khó thở không?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3539345"/>
              </p:ext>
            </p:extLst>
          </p:nvPr>
        </p:nvGraphicFramePr>
        <p:xfrm>
          <a:off x="1028700" y="2342493"/>
          <a:ext cx="7190740" cy="2462367"/>
        </p:xfrm>
        <a:graphic>
          <a:graphicData uri="http://schemas.openxmlformats.org/drawingml/2006/table">
            <a:tbl>
              <a:tblPr/>
              <a:tblGrid>
                <a:gridCol w="7190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14652">
                <a:tc>
                  <a:txBody>
                    <a:bodyPr/>
                    <a:lstStyle/>
                    <a:p>
                      <a:pPr marL="66675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17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</a:rPr>
                        <a:t>Nếu có sốt, ho, khó thở thì: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8866">
                <a:tc>
                  <a:txBody>
                    <a:bodyPr/>
                    <a:lstStyle/>
                    <a:p>
                      <a:pPr marL="231775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17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</a:rPr>
                        <a:t>+ Chủ động báo cho nhà trường (Giáo viên chủ nhiệm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652">
                <a:tc>
                  <a:txBody>
                    <a:bodyPr/>
                    <a:lstStyle/>
                    <a:p>
                      <a:pPr marL="231775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17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</a:rPr>
                        <a:t>+ Nghỉ ở nhà để theo dõi sức khỏe và đeo khẩu trang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652">
                <a:tc>
                  <a:txBody>
                    <a:bodyPr/>
                    <a:lstStyle/>
                    <a:p>
                      <a:pPr marL="231775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17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</a:rPr>
                        <a:t>+ Đến cơ sở y tế để được khám, tư vấn, điều trị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Right Brace 5"/>
          <p:cNvSpPr/>
          <p:nvPr/>
        </p:nvSpPr>
        <p:spPr>
          <a:xfrm>
            <a:off x="8524240" y="731520"/>
            <a:ext cx="579120" cy="3484880"/>
          </a:xfrm>
          <a:prstGeom prst="rightBrac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813800" y="810855"/>
            <a:ext cx="3427927" cy="34163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18000">
                  <a:solidFill>
                    <a:srgbClr val="ED7D31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 số biện pháp cho học sinh</a:t>
            </a:r>
          </a:p>
        </p:txBody>
      </p:sp>
      <p:sp>
        <p:nvSpPr>
          <p:cNvPr id="8" name="Right Brace 7"/>
          <p:cNvSpPr/>
          <p:nvPr/>
        </p:nvSpPr>
        <p:spPr>
          <a:xfrm>
            <a:off x="8519160" y="4515506"/>
            <a:ext cx="579120" cy="2342494"/>
          </a:xfrm>
          <a:prstGeom prst="rightBrac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905240" y="4848861"/>
            <a:ext cx="3427927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18000">
                  <a:solidFill>
                    <a:srgbClr val="ED7D31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kumimoji="0" lang="vi-VN" sz="5400" b="1" i="0" u="none" strike="noStrike" kern="1200" cap="none" spc="0" normalizeH="0" baseline="0" noProof="0">
                <a:ln w="18000">
                  <a:solidFill>
                    <a:srgbClr val="ED7D31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ư</a:t>
            </a:r>
            <a:r>
              <a:rPr kumimoji="0" lang="en-US" sz="5400" b="1" i="0" u="none" strike="noStrike" kern="1200" cap="none" spc="0" normalizeH="0" baseline="0" noProof="0">
                <a:ln w="18000">
                  <a:solidFill>
                    <a:srgbClr val="ED7D31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 ý </a:t>
            </a:r>
          </a:p>
        </p:txBody>
      </p:sp>
    </p:spTree>
    <p:extLst>
      <p:ext uri="{BB962C8B-B14F-4D97-AF65-F5344CB8AC3E}">
        <p14:creationId xmlns:p14="http://schemas.microsoft.com/office/powerpoint/2010/main" val="308332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  <p:sndAc>
          <p:stSnd>
            <p:snd r:embed="rId2" name="coin.wav"/>
          </p:stSnd>
        </p:sndAc>
      </p:transition>
    </mc:Choice>
    <mc:Fallback xmlns="">
      <p:transition spd="slow">
        <p:checker/>
        <p:sndAc>
          <p:stSnd>
            <p:snd r:embed="rId3" name="coin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0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/>
      <p:bldP spid="8" grpId="0" animBg="1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5369" y="64135"/>
            <a:ext cx="12106275" cy="6766559"/>
            <a:chOff x="5369" y="64135"/>
            <a:chExt cx="12106275" cy="6766559"/>
          </a:xfrm>
        </p:grpSpPr>
        <p:sp>
          <p:nvSpPr>
            <p:cNvPr id="3" name="object 3"/>
            <p:cNvSpPr/>
            <p:nvPr/>
          </p:nvSpPr>
          <p:spPr>
            <a:xfrm>
              <a:off x="40294" y="99060"/>
              <a:ext cx="12036425" cy="6696709"/>
            </a:xfrm>
            <a:custGeom>
              <a:avLst/>
              <a:gdLst/>
              <a:ahLst/>
              <a:cxnLst/>
              <a:rect l="l" t="t" r="r" b="b"/>
              <a:pathLst>
                <a:path w="12036425" h="6696709">
                  <a:moveTo>
                    <a:pt x="72481" y="0"/>
                  </a:moveTo>
                  <a:lnTo>
                    <a:pt x="137143" y="1770"/>
                  </a:lnTo>
                  <a:lnTo>
                    <a:pt x="201810" y="3522"/>
                  </a:lnTo>
                  <a:lnTo>
                    <a:pt x="266481" y="5256"/>
                  </a:lnTo>
                  <a:lnTo>
                    <a:pt x="331155" y="6971"/>
                  </a:lnTo>
                  <a:lnTo>
                    <a:pt x="395832" y="8669"/>
                  </a:lnTo>
                  <a:lnTo>
                    <a:pt x="460510" y="10348"/>
                  </a:lnTo>
                  <a:lnTo>
                    <a:pt x="525188" y="12009"/>
                  </a:lnTo>
                  <a:lnTo>
                    <a:pt x="589867" y="13653"/>
                  </a:lnTo>
                  <a:lnTo>
                    <a:pt x="654545" y="15278"/>
                  </a:lnTo>
                  <a:lnTo>
                    <a:pt x="719220" y="16884"/>
                  </a:lnTo>
                  <a:lnTo>
                    <a:pt x="783893" y="18473"/>
                  </a:lnTo>
                  <a:lnTo>
                    <a:pt x="848563" y="20044"/>
                  </a:lnTo>
                  <a:lnTo>
                    <a:pt x="913229" y="21596"/>
                  </a:lnTo>
                  <a:lnTo>
                    <a:pt x="977889" y="23131"/>
                  </a:lnTo>
                  <a:lnTo>
                    <a:pt x="1042543" y="24647"/>
                  </a:lnTo>
                  <a:lnTo>
                    <a:pt x="1107191" y="26145"/>
                  </a:lnTo>
                  <a:lnTo>
                    <a:pt x="1171831" y="27626"/>
                  </a:lnTo>
                  <a:lnTo>
                    <a:pt x="1236463" y="29088"/>
                  </a:lnTo>
                  <a:lnTo>
                    <a:pt x="1301085" y="30532"/>
                  </a:lnTo>
                  <a:lnTo>
                    <a:pt x="1365698" y="31958"/>
                  </a:lnTo>
                  <a:lnTo>
                    <a:pt x="1430299" y="33366"/>
                  </a:lnTo>
                  <a:lnTo>
                    <a:pt x="1494889" y="34756"/>
                  </a:lnTo>
                  <a:lnTo>
                    <a:pt x="1559466" y="36127"/>
                  </a:lnTo>
                  <a:lnTo>
                    <a:pt x="1624030" y="37481"/>
                  </a:lnTo>
                  <a:lnTo>
                    <a:pt x="1688580" y="38817"/>
                  </a:lnTo>
                  <a:lnTo>
                    <a:pt x="1753115" y="40135"/>
                  </a:lnTo>
                  <a:lnTo>
                    <a:pt x="1817634" y="41434"/>
                  </a:lnTo>
                  <a:lnTo>
                    <a:pt x="1882136" y="42716"/>
                  </a:lnTo>
                  <a:lnTo>
                    <a:pt x="1946621" y="43980"/>
                  </a:lnTo>
                  <a:lnTo>
                    <a:pt x="2011087" y="45225"/>
                  </a:lnTo>
                  <a:lnTo>
                    <a:pt x="2075535" y="46453"/>
                  </a:lnTo>
                  <a:lnTo>
                    <a:pt x="2139962" y="47662"/>
                  </a:lnTo>
                  <a:lnTo>
                    <a:pt x="2204369" y="48854"/>
                  </a:lnTo>
                  <a:lnTo>
                    <a:pt x="2268754" y="50028"/>
                  </a:lnTo>
                  <a:lnTo>
                    <a:pt x="2333116" y="51183"/>
                  </a:lnTo>
                  <a:lnTo>
                    <a:pt x="2397456" y="52321"/>
                  </a:lnTo>
                  <a:lnTo>
                    <a:pt x="2461771" y="53441"/>
                  </a:lnTo>
                  <a:lnTo>
                    <a:pt x="2526061" y="54543"/>
                  </a:lnTo>
                  <a:lnTo>
                    <a:pt x="2590326" y="55626"/>
                  </a:lnTo>
                  <a:lnTo>
                    <a:pt x="2654564" y="56692"/>
                  </a:lnTo>
                  <a:lnTo>
                    <a:pt x="2718774" y="57740"/>
                  </a:lnTo>
                  <a:lnTo>
                    <a:pt x="2782957" y="58770"/>
                  </a:lnTo>
                  <a:lnTo>
                    <a:pt x="2847110" y="59782"/>
                  </a:lnTo>
                  <a:lnTo>
                    <a:pt x="2911233" y="60776"/>
                  </a:lnTo>
                  <a:lnTo>
                    <a:pt x="2975326" y="61753"/>
                  </a:lnTo>
                  <a:lnTo>
                    <a:pt x="3039387" y="62711"/>
                  </a:lnTo>
                  <a:lnTo>
                    <a:pt x="3103416" y="63651"/>
                  </a:lnTo>
                  <a:lnTo>
                    <a:pt x="3167412" y="64574"/>
                  </a:lnTo>
                  <a:lnTo>
                    <a:pt x="3231373" y="65478"/>
                  </a:lnTo>
                  <a:lnTo>
                    <a:pt x="3295300" y="66365"/>
                  </a:lnTo>
                  <a:lnTo>
                    <a:pt x="3359192" y="67234"/>
                  </a:lnTo>
                  <a:lnTo>
                    <a:pt x="3423046" y="68085"/>
                  </a:lnTo>
                  <a:lnTo>
                    <a:pt x="3486864" y="68918"/>
                  </a:lnTo>
                  <a:lnTo>
                    <a:pt x="3550643" y="69733"/>
                  </a:lnTo>
                  <a:lnTo>
                    <a:pt x="3614383" y="70530"/>
                  </a:lnTo>
                  <a:lnTo>
                    <a:pt x="3678084" y="71310"/>
                  </a:lnTo>
                  <a:lnTo>
                    <a:pt x="3741744" y="72071"/>
                  </a:lnTo>
                  <a:lnTo>
                    <a:pt x="3805362" y="72815"/>
                  </a:lnTo>
                  <a:lnTo>
                    <a:pt x="3868939" y="73541"/>
                  </a:lnTo>
                  <a:lnTo>
                    <a:pt x="3932472" y="74249"/>
                  </a:lnTo>
                  <a:lnTo>
                    <a:pt x="3995961" y="74939"/>
                  </a:lnTo>
                  <a:lnTo>
                    <a:pt x="4059406" y="75611"/>
                  </a:lnTo>
                  <a:lnTo>
                    <a:pt x="4122805" y="76266"/>
                  </a:lnTo>
                  <a:lnTo>
                    <a:pt x="4186157" y="76903"/>
                  </a:lnTo>
                  <a:lnTo>
                    <a:pt x="4249463" y="77522"/>
                  </a:lnTo>
                  <a:lnTo>
                    <a:pt x="4312720" y="78123"/>
                  </a:lnTo>
                  <a:lnTo>
                    <a:pt x="4375928" y="78706"/>
                  </a:lnTo>
                  <a:lnTo>
                    <a:pt x="4439087" y="79272"/>
                  </a:lnTo>
                  <a:lnTo>
                    <a:pt x="4502196" y="79820"/>
                  </a:lnTo>
                  <a:lnTo>
                    <a:pt x="4565252" y="80350"/>
                  </a:lnTo>
                  <a:lnTo>
                    <a:pt x="4628257" y="80862"/>
                  </a:lnTo>
                  <a:lnTo>
                    <a:pt x="4691209" y="81356"/>
                  </a:lnTo>
                  <a:lnTo>
                    <a:pt x="4754107" y="81833"/>
                  </a:lnTo>
                  <a:lnTo>
                    <a:pt x="4816950" y="82292"/>
                  </a:lnTo>
                  <a:lnTo>
                    <a:pt x="4879738" y="82733"/>
                  </a:lnTo>
                  <a:lnTo>
                    <a:pt x="4942470" y="83156"/>
                  </a:lnTo>
                  <a:lnTo>
                    <a:pt x="5005144" y="83562"/>
                  </a:lnTo>
                  <a:lnTo>
                    <a:pt x="5067760" y="83950"/>
                  </a:lnTo>
                  <a:lnTo>
                    <a:pt x="5130318" y="84320"/>
                  </a:lnTo>
                  <a:lnTo>
                    <a:pt x="5192816" y="84673"/>
                  </a:lnTo>
                  <a:lnTo>
                    <a:pt x="5255254" y="85008"/>
                  </a:lnTo>
                  <a:lnTo>
                    <a:pt x="5317630" y="85325"/>
                  </a:lnTo>
                  <a:lnTo>
                    <a:pt x="5379944" y="85624"/>
                  </a:lnTo>
                  <a:lnTo>
                    <a:pt x="5442196" y="85906"/>
                  </a:lnTo>
                  <a:lnTo>
                    <a:pt x="5504384" y="86170"/>
                  </a:lnTo>
                  <a:lnTo>
                    <a:pt x="5566507" y="86416"/>
                  </a:lnTo>
                  <a:lnTo>
                    <a:pt x="5628564" y="86645"/>
                  </a:lnTo>
                  <a:lnTo>
                    <a:pt x="5690556" y="86856"/>
                  </a:lnTo>
                  <a:lnTo>
                    <a:pt x="5752480" y="87049"/>
                  </a:lnTo>
                  <a:lnTo>
                    <a:pt x="5814337" y="87225"/>
                  </a:lnTo>
                  <a:lnTo>
                    <a:pt x="5876125" y="87383"/>
                  </a:lnTo>
                  <a:lnTo>
                    <a:pt x="5937844" y="87523"/>
                  </a:lnTo>
                  <a:lnTo>
                    <a:pt x="5999492" y="87646"/>
                  </a:lnTo>
                  <a:lnTo>
                    <a:pt x="6061069" y="87751"/>
                  </a:lnTo>
                  <a:lnTo>
                    <a:pt x="6122574" y="87838"/>
                  </a:lnTo>
                  <a:lnTo>
                    <a:pt x="6184006" y="87908"/>
                  </a:lnTo>
                  <a:lnTo>
                    <a:pt x="6245364" y="87960"/>
                  </a:lnTo>
                  <a:lnTo>
                    <a:pt x="6306648" y="87994"/>
                  </a:lnTo>
                  <a:lnTo>
                    <a:pt x="6367857" y="88011"/>
                  </a:lnTo>
                  <a:lnTo>
                    <a:pt x="6428990" y="88010"/>
                  </a:lnTo>
                  <a:lnTo>
                    <a:pt x="6490045" y="87992"/>
                  </a:lnTo>
                  <a:lnTo>
                    <a:pt x="6551023" y="87956"/>
                  </a:lnTo>
                  <a:lnTo>
                    <a:pt x="6611923" y="87903"/>
                  </a:lnTo>
                  <a:lnTo>
                    <a:pt x="6672743" y="87832"/>
                  </a:lnTo>
                  <a:lnTo>
                    <a:pt x="6733482" y="87743"/>
                  </a:lnTo>
                  <a:lnTo>
                    <a:pt x="6794141" y="87637"/>
                  </a:lnTo>
                  <a:lnTo>
                    <a:pt x="6854717" y="87513"/>
                  </a:lnTo>
                  <a:lnTo>
                    <a:pt x="6915211" y="87372"/>
                  </a:lnTo>
                  <a:lnTo>
                    <a:pt x="6975622" y="87213"/>
                  </a:lnTo>
                  <a:lnTo>
                    <a:pt x="7035948" y="87036"/>
                  </a:lnTo>
                  <a:lnTo>
                    <a:pt x="7096189" y="86842"/>
                  </a:lnTo>
                  <a:lnTo>
                    <a:pt x="7156344" y="86630"/>
                  </a:lnTo>
                  <a:lnTo>
                    <a:pt x="7216412" y="86401"/>
                  </a:lnTo>
                  <a:lnTo>
                    <a:pt x="7276392" y="86155"/>
                  </a:lnTo>
                  <a:lnTo>
                    <a:pt x="7336284" y="85891"/>
                  </a:lnTo>
                  <a:lnTo>
                    <a:pt x="7396086" y="85609"/>
                  </a:lnTo>
                  <a:lnTo>
                    <a:pt x="7455798" y="85310"/>
                  </a:lnTo>
                  <a:lnTo>
                    <a:pt x="7515420" y="84993"/>
                  </a:lnTo>
                  <a:lnTo>
                    <a:pt x="7574949" y="84659"/>
                  </a:lnTo>
                  <a:lnTo>
                    <a:pt x="7634386" y="84307"/>
                  </a:lnTo>
                  <a:lnTo>
                    <a:pt x="7693729" y="83938"/>
                  </a:lnTo>
                  <a:lnTo>
                    <a:pt x="7752979" y="83551"/>
                  </a:lnTo>
                  <a:lnTo>
                    <a:pt x="7812133" y="83147"/>
                  </a:lnTo>
                  <a:lnTo>
                    <a:pt x="7871191" y="82726"/>
                  </a:lnTo>
                  <a:lnTo>
                    <a:pt x="7930152" y="82287"/>
                  </a:lnTo>
                  <a:lnTo>
                    <a:pt x="7989016" y="81830"/>
                  </a:lnTo>
                  <a:lnTo>
                    <a:pt x="8047781" y="81356"/>
                  </a:lnTo>
                  <a:lnTo>
                    <a:pt x="8106447" y="80865"/>
                  </a:lnTo>
                  <a:lnTo>
                    <a:pt x="8165013" y="80356"/>
                  </a:lnTo>
                  <a:lnTo>
                    <a:pt x="8223478" y="79829"/>
                  </a:lnTo>
                  <a:lnTo>
                    <a:pt x="8281842" y="79286"/>
                  </a:lnTo>
                  <a:lnTo>
                    <a:pt x="8340102" y="78725"/>
                  </a:lnTo>
                  <a:lnTo>
                    <a:pt x="8398260" y="78146"/>
                  </a:lnTo>
                  <a:lnTo>
                    <a:pt x="8456313" y="77550"/>
                  </a:lnTo>
                  <a:lnTo>
                    <a:pt x="8514262" y="76937"/>
                  </a:lnTo>
                  <a:lnTo>
                    <a:pt x="8572104" y="76306"/>
                  </a:lnTo>
                  <a:lnTo>
                    <a:pt x="8629840" y="75658"/>
                  </a:lnTo>
                  <a:lnTo>
                    <a:pt x="8687468" y="74992"/>
                  </a:lnTo>
                  <a:lnTo>
                    <a:pt x="8744988" y="74309"/>
                  </a:lnTo>
                  <a:lnTo>
                    <a:pt x="8802399" y="73609"/>
                  </a:lnTo>
                  <a:lnTo>
                    <a:pt x="8859699" y="72891"/>
                  </a:lnTo>
                  <a:lnTo>
                    <a:pt x="8916889" y="72156"/>
                  </a:lnTo>
                  <a:lnTo>
                    <a:pt x="8973968" y="71403"/>
                  </a:lnTo>
                  <a:lnTo>
                    <a:pt x="9030934" y="70634"/>
                  </a:lnTo>
                  <a:lnTo>
                    <a:pt x="9087786" y="69846"/>
                  </a:lnTo>
                  <a:lnTo>
                    <a:pt x="9144525" y="69042"/>
                  </a:lnTo>
                  <a:lnTo>
                    <a:pt x="9201149" y="68220"/>
                  </a:lnTo>
                  <a:lnTo>
                    <a:pt x="9257656" y="67381"/>
                  </a:lnTo>
                  <a:lnTo>
                    <a:pt x="9314048" y="66524"/>
                  </a:lnTo>
                  <a:lnTo>
                    <a:pt x="9370322" y="65651"/>
                  </a:lnTo>
                  <a:lnTo>
                    <a:pt x="9426477" y="64759"/>
                  </a:lnTo>
                  <a:lnTo>
                    <a:pt x="9482514" y="63851"/>
                  </a:lnTo>
                  <a:lnTo>
                    <a:pt x="9538430" y="62925"/>
                  </a:lnTo>
                  <a:lnTo>
                    <a:pt x="9594226" y="61982"/>
                  </a:lnTo>
                  <a:lnTo>
                    <a:pt x="9649901" y="61022"/>
                  </a:lnTo>
                  <a:lnTo>
                    <a:pt x="9705453" y="60044"/>
                  </a:lnTo>
                  <a:lnTo>
                    <a:pt x="9760882" y="59049"/>
                  </a:lnTo>
                  <a:lnTo>
                    <a:pt x="9816187" y="58037"/>
                  </a:lnTo>
                  <a:lnTo>
                    <a:pt x="9871367" y="57008"/>
                  </a:lnTo>
                  <a:lnTo>
                    <a:pt x="9926421" y="55961"/>
                  </a:lnTo>
                  <a:lnTo>
                    <a:pt x="9981349" y="54897"/>
                  </a:lnTo>
                  <a:lnTo>
                    <a:pt x="10036149" y="53816"/>
                  </a:lnTo>
                  <a:lnTo>
                    <a:pt x="10090822" y="52717"/>
                  </a:lnTo>
                  <a:lnTo>
                    <a:pt x="10145365" y="51601"/>
                  </a:lnTo>
                  <a:lnTo>
                    <a:pt x="10199779" y="50468"/>
                  </a:lnTo>
                  <a:lnTo>
                    <a:pt x="10254062" y="49318"/>
                  </a:lnTo>
                  <a:lnTo>
                    <a:pt x="10308214" y="48151"/>
                  </a:lnTo>
                  <a:lnTo>
                    <a:pt x="10362233" y="46966"/>
                  </a:lnTo>
                  <a:lnTo>
                    <a:pt x="10416119" y="45764"/>
                  </a:lnTo>
                  <a:lnTo>
                    <a:pt x="10469871" y="44545"/>
                  </a:lnTo>
                  <a:lnTo>
                    <a:pt x="10523489" y="43309"/>
                  </a:lnTo>
                  <a:lnTo>
                    <a:pt x="10576971" y="42055"/>
                  </a:lnTo>
                  <a:lnTo>
                    <a:pt x="10630316" y="40785"/>
                  </a:lnTo>
                  <a:lnTo>
                    <a:pt x="10683525" y="39497"/>
                  </a:lnTo>
                  <a:lnTo>
                    <a:pt x="10736595" y="38192"/>
                  </a:lnTo>
                  <a:lnTo>
                    <a:pt x="10789526" y="36870"/>
                  </a:lnTo>
                  <a:lnTo>
                    <a:pt x="10842318" y="35530"/>
                  </a:lnTo>
                  <a:lnTo>
                    <a:pt x="10894969" y="34174"/>
                  </a:lnTo>
                  <a:lnTo>
                    <a:pt x="10947479" y="32800"/>
                  </a:lnTo>
                  <a:lnTo>
                    <a:pt x="10999847" y="31409"/>
                  </a:lnTo>
                  <a:lnTo>
                    <a:pt x="11052071" y="30001"/>
                  </a:lnTo>
                  <a:lnTo>
                    <a:pt x="11104152" y="28576"/>
                  </a:lnTo>
                  <a:lnTo>
                    <a:pt x="11156088" y="27134"/>
                  </a:lnTo>
                  <a:lnTo>
                    <a:pt x="11207879" y="25674"/>
                  </a:lnTo>
                  <a:lnTo>
                    <a:pt x="11259523" y="24198"/>
                  </a:lnTo>
                  <a:lnTo>
                    <a:pt x="11311020" y="22704"/>
                  </a:lnTo>
                  <a:lnTo>
                    <a:pt x="11362369" y="21194"/>
                  </a:lnTo>
                  <a:lnTo>
                    <a:pt x="11413570" y="19666"/>
                  </a:lnTo>
                  <a:lnTo>
                    <a:pt x="11464621" y="18121"/>
                  </a:lnTo>
                  <a:lnTo>
                    <a:pt x="11515521" y="16559"/>
                  </a:lnTo>
                  <a:lnTo>
                    <a:pt x="11566270" y="14980"/>
                  </a:lnTo>
                  <a:lnTo>
                    <a:pt x="11616867" y="13383"/>
                  </a:lnTo>
                  <a:lnTo>
                    <a:pt x="11667311" y="11770"/>
                  </a:lnTo>
                  <a:lnTo>
                    <a:pt x="11717602" y="10140"/>
                  </a:lnTo>
                  <a:lnTo>
                    <a:pt x="11767737" y="8492"/>
                  </a:lnTo>
                  <a:lnTo>
                    <a:pt x="11817718" y="6828"/>
                  </a:lnTo>
                  <a:lnTo>
                    <a:pt x="11867542" y="5146"/>
                  </a:lnTo>
                  <a:lnTo>
                    <a:pt x="11917209" y="3448"/>
                  </a:lnTo>
                  <a:lnTo>
                    <a:pt x="11966718" y="1732"/>
                  </a:lnTo>
                  <a:lnTo>
                    <a:pt x="12016069" y="0"/>
                  </a:lnTo>
                  <a:lnTo>
                    <a:pt x="12013088" y="31611"/>
                  </a:lnTo>
                  <a:lnTo>
                    <a:pt x="12007486" y="97494"/>
                  </a:lnTo>
                  <a:lnTo>
                    <a:pt x="12002354" y="166835"/>
                  </a:lnTo>
                  <a:lnTo>
                    <a:pt x="11997678" y="239520"/>
                  </a:lnTo>
                  <a:lnTo>
                    <a:pt x="11993443" y="315441"/>
                  </a:lnTo>
                  <a:lnTo>
                    <a:pt x="11991486" y="354579"/>
                  </a:lnTo>
                  <a:lnTo>
                    <a:pt x="11989635" y="394485"/>
                  </a:lnTo>
                  <a:lnTo>
                    <a:pt x="11987887" y="435144"/>
                  </a:lnTo>
                  <a:lnTo>
                    <a:pt x="11986241" y="476542"/>
                  </a:lnTo>
                  <a:lnTo>
                    <a:pt x="11984695" y="518666"/>
                  </a:lnTo>
                  <a:lnTo>
                    <a:pt x="11983247" y="561501"/>
                  </a:lnTo>
                  <a:lnTo>
                    <a:pt x="11981896" y="605034"/>
                  </a:lnTo>
                  <a:lnTo>
                    <a:pt x="11980639" y="649251"/>
                  </a:lnTo>
                  <a:lnTo>
                    <a:pt x="11979475" y="694138"/>
                  </a:lnTo>
                  <a:lnTo>
                    <a:pt x="11978403" y="739682"/>
                  </a:lnTo>
                  <a:lnTo>
                    <a:pt x="11977419" y="785867"/>
                  </a:lnTo>
                  <a:lnTo>
                    <a:pt x="11976524" y="832681"/>
                  </a:lnTo>
                  <a:lnTo>
                    <a:pt x="11975714" y="880110"/>
                  </a:lnTo>
                  <a:lnTo>
                    <a:pt x="11974989" y="928139"/>
                  </a:lnTo>
                  <a:lnTo>
                    <a:pt x="11974346" y="976756"/>
                  </a:lnTo>
                  <a:lnTo>
                    <a:pt x="11973784" y="1025945"/>
                  </a:lnTo>
                  <a:lnTo>
                    <a:pt x="11973301" y="1075694"/>
                  </a:lnTo>
                  <a:lnTo>
                    <a:pt x="11972896" y="1125988"/>
                  </a:lnTo>
                  <a:lnTo>
                    <a:pt x="11972565" y="1176813"/>
                  </a:lnTo>
                  <a:lnTo>
                    <a:pt x="11972309" y="1228156"/>
                  </a:lnTo>
                  <a:lnTo>
                    <a:pt x="11972124" y="1280002"/>
                  </a:lnTo>
                  <a:lnTo>
                    <a:pt x="11972010" y="1332339"/>
                  </a:lnTo>
                  <a:lnTo>
                    <a:pt x="11971964" y="1385151"/>
                  </a:lnTo>
                  <a:lnTo>
                    <a:pt x="11971986" y="1438426"/>
                  </a:lnTo>
                  <a:lnTo>
                    <a:pt x="11972072" y="1492149"/>
                  </a:lnTo>
                  <a:lnTo>
                    <a:pt x="11972221" y="1546306"/>
                  </a:lnTo>
                  <a:lnTo>
                    <a:pt x="11972432" y="1600884"/>
                  </a:lnTo>
                  <a:lnTo>
                    <a:pt x="11972703" y="1655868"/>
                  </a:lnTo>
                  <a:lnTo>
                    <a:pt x="11973032" y="1711246"/>
                  </a:lnTo>
                  <a:lnTo>
                    <a:pt x="11973417" y="1767002"/>
                  </a:lnTo>
                  <a:lnTo>
                    <a:pt x="11973857" y="1823123"/>
                  </a:lnTo>
                  <a:lnTo>
                    <a:pt x="11974350" y="1879596"/>
                  </a:lnTo>
                  <a:lnTo>
                    <a:pt x="11974894" y="1936406"/>
                  </a:lnTo>
                  <a:lnTo>
                    <a:pt x="11975487" y="1993540"/>
                  </a:lnTo>
                  <a:lnTo>
                    <a:pt x="11976127" y="2050983"/>
                  </a:lnTo>
                  <a:lnTo>
                    <a:pt x="11976814" y="2108722"/>
                  </a:lnTo>
                  <a:lnTo>
                    <a:pt x="11977545" y="2166743"/>
                  </a:lnTo>
                  <a:lnTo>
                    <a:pt x="11978318" y="2225033"/>
                  </a:lnTo>
                  <a:lnTo>
                    <a:pt x="11979132" y="2283576"/>
                  </a:lnTo>
                  <a:lnTo>
                    <a:pt x="11979984" y="2342360"/>
                  </a:lnTo>
                  <a:lnTo>
                    <a:pt x="11980874" y="2401370"/>
                  </a:lnTo>
                  <a:lnTo>
                    <a:pt x="11981799" y="2460593"/>
                  </a:lnTo>
                  <a:lnTo>
                    <a:pt x="11982758" y="2520015"/>
                  </a:lnTo>
                  <a:lnTo>
                    <a:pt x="11983749" y="2579621"/>
                  </a:lnTo>
                  <a:lnTo>
                    <a:pt x="11984770" y="2639399"/>
                  </a:lnTo>
                  <a:lnTo>
                    <a:pt x="11985819" y="2699334"/>
                  </a:lnTo>
                  <a:lnTo>
                    <a:pt x="11986895" y="2759412"/>
                  </a:lnTo>
                  <a:lnTo>
                    <a:pt x="11987996" y="2819620"/>
                  </a:lnTo>
                  <a:lnTo>
                    <a:pt x="11989120" y="2879943"/>
                  </a:lnTo>
                  <a:lnTo>
                    <a:pt x="11990266" y="2940368"/>
                  </a:lnTo>
                  <a:lnTo>
                    <a:pt x="11991431" y="3000881"/>
                  </a:lnTo>
                  <a:lnTo>
                    <a:pt x="11992614" y="3061468"/>
                  </a:lnTo>
                  <a:lnTo>
                    <a:pt x="11993814" y="3122115"/>
                  </a:lnTo>
                  <a:lnTo>
                    <a:pt x="11995028" y="3182809"/>
                  </a:lnTo>
                  <a:lnTo>
                    <a:pt x="11996254" y="3243535"/>
                  </a:lnTo>
                  <a:lnTo>
                    <a:pt x="11997492" y="3304279"/>
                  </a:lnTo>
                  <a:lnTo>
                    <a:pt x="11998739" y="3365029"/>
                  </a:lnTo>
                  <a:lnTo>
                    <a:pt x="11999993" y="3425769"/>
                  </a:lnTo>
                  <a:lnTo>
                    <a:pt x="12001253" y="3486486"/>
                  </a:lnTo>
                  <a:lnTo>
                    <a:pt x="12002517" y="3547166"/>
                  </a:lnTo>
                  <a:lnTo>
                    <a:pt x="12003784" y="3607796"/>
                  </a:lnTo>
                  <a:lnTo>
                    <a:pt x="12005051" y="3668361"/>
                  </a:lnTo>
                  <a:lnTo>
                    <a:pt x="12006317" y="3728848"/>
                  </a:lnTo>
                  <a:lnTo>
                    <a:pt x="12007579" y="3789242"/>
                  </a:lnTo>
                  <a:lnTo>
                    <a:pt x="12008837" y="3849530"/>
                  </a:lnTo>
                  <a:lnTo>
                    <a:pt x="12010089" y="3909698"/>
                  </a:lnTo>
                  <a:lnTo>
                    <a:pt x="12011332" y="3969733"/>
                  </a:lnTo>
                  <a:lnTo>
                    <a:pt x="12012566" y="4029619"/>
                  </a:lnTo>
                  <a:lnTo>
                    <a:pt x="12013788" y="4089344"/>
                  </a:lnTo>
                  <a:lnTo>
                    <a:pt x="12014996" y="4148893"/>
                  </a:lnTo>
                  <a:lnTo>
                    <a:pt x="12016189" y="4208254"/>
                  </a:lnTo>
                  <a:lnTo>
                    <a:pt x="12017365" y="4267411"/>
                  </a:lnTo>
                  <a:lnTo>
                    <a:pt x="12018523" y="4326351"/>
                  </a:lnTo>
                  <a:lnTo>
                    <a:pt x="12019660" y="4385060"/>
                  </a:lnTo>
                  <a:lnTo>
                    <a:pt x="12020775" y="4443524"/>
                  </a:lnTo>
                  <a:lnTo>
                    <a:pt x="12021866" y="4501730"/>
                  </a:lnTo>
                  <a:lnTo>
                    <a:pt x="12022932" y="4559663"/>
                  </a:lnTo>
                  <a:lnTo>
                    <a:pt x="12023970" y="4617309"/>
                  </a:lnTo>
                  <a:lnTo>
                    <a:pt x="12024979" y="4674656"/>
                  </a:lnTo>
                  <a:lnTo>
                    <a:pt x="12025957" y="4731689"/>
                  </a:lnTo>
                  <a:lnTo>
                    <a:pt x="12026903" y="4788393"/>
                  </a:lnTo>
                  <a:lnTo>
                    <a:pt x="12027814" y="4844756"/>
                  </a:lnTo>
                  <a:lnTo>
                    <a:pt x="12028689" y="4900763"/>
                  </a:lnTo>
                  <a:lnTo>
                    <a:pt x="12029526" y="4956401"/>
                  </a:lnTo>
                  <a:lnTo>
                    <a:pt x="12030324" y="5011655"/>
                  </a:lnTo>
                  <a:lnTo>
                    <a:pt x="12031080" y="5066512"/>
                  </a:lnTo>
                  <a:lnTo>
                    <a:pt x="12031793" y="5120958"/>
                  </a:lnTo>
                  <a:lnTo>
                    <a:pt x="12032462" y="5174979"/>
                  </a:lnTo>
                  <a:lnTo>
                    <a:pt x="12033084" y="5228561"/>
                  </a:lnTo>
                  <a:lnTo>
                    <a:pt x="12033657" y="5281691"/>
                  </a:lnTo>
                  <a:lnTo>
                    <a:pt x="12034181" y="5334354"/>
                  </a:lnTo>
                  <a:lnTo>
                    <a:pt x="12034653" y="5386537"/>
                  </a:lnTo>
                  <a:lnTo>
                    <a:pt x="12035071" y="5438225"/>
                  </a:lnTo>
                  <a:lnTo>
                    <a:pt x="12035434" y="5489405"/>
                  </a:lnTo>
                  <a:lnTo>
                    <a:pt x="12035739" y="5540063"/>
                  </a:lnTo>
                  <a:lnTo>
                    <a:pt x="12035986" y="5590186"/>
                  </a:lnTo>
                  <a:lnTo>
                    <a:pt x="12036173" y="5639758"/>
                  </a:lnTo>
                  <a:lnTo>
                    <a:pt x="12036297" y="5688768"/>
                  </a:lnTo>
                  <a:lnTo>
                    <a:pt x="12036358" y="5737199"/>
                  </a:lnTo>
                  <a:lnTo>
                    <a:pt x="12036352" y="5785040"/>
                  </a:lnTo>
                  <a:lnTo>
                    <a:pt x="12036279" y="5832275"/>
                  </a:lnTo>
                  <a:lnTo>
                    <a:pt x="12036137" y="5878891"/>
                  </a:lnTo>
                  <a:lnTo>
                    <a:pt x="12035924" y="5924875"/>
                  </a:lnTo>
                  <a:lnTo>
                    <a:pt x="12035638" y="5970211"/>
                  </a:lnTo>
                  <a:lnTo>
                    <a:pt x="12035278" y="6014887"/>
                  </a:lnTo>
                  <a:lnTo>
                    <a:pt x="12034841" y="6058889"/>
                  </a:lnTo>
                  <a:lnTo>
                    <a:pt x="12034327" y="6102202"/>
                  </a:lnTo>
                  <a:lnTo>
                    <a:pt x="12033733" y="6144813"/>
                  </a:lnTo>
                  <a:lnTo>
                    <a:pt x="12033057" y="6186709"/>
                  </a:lnTo>
                  <a:lnTo>
                    <a:pt x="12032298" y="6227874"/>
                  </a:lnTo>
                  <a:lnTo>
                    <a:pt x="12031454" y="6268295"/>
                  </a:lnTo>
                  <a:lnTo>
                    <a:pt x="12030524" y="6307959"/>
                  </a:lnTo>
                  <a:lnTo>
                    <a:pt x="12029505" y="6346851"/>
                  </a:lnTo>
                  <a:lnTo>
                    <a:pt x="12028396" y="6384959"/>
                  </a:lnTo>
                  <a:lnTo>
                    <a:pt x="12025901" y="6458761"/>
                  </a:lnTo>
                  <a:lnTo>
                    <a:pt x="12023024" y="6529256"/>
                  </a:lnTo>
                  <a:lnTo>
                    <a:pt x="12019751" y="6596333"/>
                  </a:lnTo>
                  <a:lnTo>
                    <a:pt x="12016069" y="6659880"/>
                  </a:lnTo>
                  <a:lnTo>
                    <a:pt x="11969606" y="6663791"/>
                  </a:lnTo>
                  <a:lnTo>
                    <a:pt x="11919559" y="6667452"/>
                  </a:lnTo>
                  <a:lnTo>
                    <a:pt x="11865993" y="6670868"/>
                  </a:lnTo>
                  <a:lnTo>
                    <a:pt x="11808973" y="6674043"/>
                  </a:lnTo>
                  <a:lnTo>
                    <a:pt x="11748562" y="6676984"/>
                  </a:lnTo>
                  <a:lnTo>
                    <a:pt x="11684825" y="6679695"/>
                  </a:lnTo>
                  <a:lnTo>
                    <a:pt x="11617828" y="6682181"/>
                  </a:lnTo>
                  <a:lnTo>
                    <a:pt x="11547634" y="6684449"/>
                  </a:lnTo>
                  <a:lnTo>
                    <a:pt x="11474309" y="6686502"/>
                  </a:lnTo>
                  <a:lnTo>
                    <a:pt x="11397916" y="6688347"/>
                  </a:lnTo>
                  <a:lnTo>
                    <a:pt x="11358589" y="6689193"/>
                  </a:lnTo>
                  <a:lnTo>
                    <a:pt x="11318520" y="6689989"/>
                  </a:lnTo>
                  <a:lnTo>
                    <a:pt x="11277717" y="6690735"/>
                  </a:lnTo>
                  <a:lnTo>
                    <a:pt x="11236187" y="6691433"/>
                  </a:lnTo>
                  <a:lnTo>
                    <a:pt x="11193939" y="6692082"/>
                  </a:lnTo>
                  <a:lnTo>
                    <a:pt x="11150980" y="6692683"/>
                  </a:lnTo>
                  <a:lnTo>
                    <a:pt x="11107319" y="6693238"/>
                  </a:lnTo>
                  <a:lnTo>
                    <a:pt x="11062964" y="6693747"/>
                  </a:lnTo>
                  <a:lnTo>
                    <a:pt x="11017923" y="6694209"/>
                  </a:lnTo>
                  <a:lnTo>
                    <a:pt x="10972204" y="6694627"/>
                  </a:lnTo>
                  <a:lnTo>
                    <a:pt x="10925815" y="6695001"/>
                  </a:lnTo>
                  <a:lnTo>
                    <a:pt x="10878764" y="6695331"/>
                  </a:lnTo>
                  <a:lnTo>
                    <a:pt x="10831059" y="6695618"/>
                  </a:lnTo>
                  <a:lnTo>
                    <a:pt x="10782709" y="6695863"/>
                  </a:lnTo>
                  <a:lnTo>
                    <a:pt x="10733721" y="6696066"/>
                  </a:lnTo>
                  <a:lnTo>
                    <a:pt x="10684104" y="6696228"/>
                  </a:lnTo>
                  <a:lnTo>
                    <a:pt x="10633864" y="6696350"/>
                  </a:lnTo>
                  <a:lnTo>
                    <a:pt x="10583012" y="6696432"/>
                  </a:lnTo>
                  <a:lnTo>
                    <a:pt x="10531554" y="6696476"/>
                  </a:lnTo>
                  <a:lnTo>
                    <a:pt x="10479499" y="6696480"/>
                  </a:lnTo>
                  <a:lnTo>
                    <a:pt x="10426855" y="6696447"/>
                  </a:lnTo>
                  <a:lnTo>
                    <a:pt x="10373629" y="6696378"/>
                  </a:lnTo>
                  <a:lnTo>
                    <a:pt x="10319831" y="6696271"/>
                  </a:lnTo>
                  <a:lnTo>
                    <a:pt x="10265467" y="6696129"/>
                  </a:lnTo>
                  <a:lnTo>
                    <a:pt x="10210547" y="6695952"/>
                  </a:lnTo>
                  <a:lnTo>
                    <a:pt x="10155077" y="6695740"/>
                  </a:lnTo>
                  <a:lnTo>
                    <a:pt x="10099067" y="6695495"/>
                  </a:lnTo>
                  <a:lnTo>
                    <a:pt x="10042525" y="6695217"/>
                  </a:lnTo>
                  <a:lnTo>
                    <a:pt x="9985457" y="6694906"/>
                  </a:lnTo>
                  <a:lnTo>
                    <a:pt x="9927873" y="6694563"/>
                  </a:lnTo>
                  <a:lnTo>
                    <a:pt x="9869781" y="6694189"/>
                  </a:lnTo>
                  <a:lnTo>
                    <a:pt x="9811188" y="6693785"/>
                  </a:lnTo>
                  <a:lnTo>
                    <a:pt x="9752103" y="6693351"/>
                  </a:lnTo>
                  <a:lnTo>
                    <a:pt x="9692534" y="6692887"/>
                  </a:lnTo>
                  <a:lnTo>
                    <a:pt x="9632488" y="6692396"/>
                  </a:lnTo>
                  <a:lnTo>
                    <a:pt x="9571974" y="6691876"/>
                  </a:lnTo>
                  <a:lnTo>
                    <a:pt x="9511001" y="6691329"/>
                  </a:lnTo>
                  <a:lnTo>
                    <a:pt x="9449575" y="6690756"/>
                  </a:lnTo>
                  <a:lnTo>
                    <a:pt x="9387705" y="6690156"/>
                  </a:lnTo>
                  <a:lnTo>
                    <a:pt x="9325400" y="6689532"/>
                  </a:lnTo>
                  <a:lnTo>
                    <a:pt x="9262667" y="6688883"/>
                  </a:lnTo>
                  <a:lnTo>
                    <a:pt x="9199514" y="6688210"/>
                  </a:lnTo>
                  <a:lnTo>
                    <a:pt x="9135950" y="6687513"/>
                  </a:lnTo>
                  <a:lnTo>
                    <a:pt x="9071982" y="6686795"/>
                  </a:lnTo>
                  <a:lnTo>
                    <a:pt x="9007618" y="6686054"/>
                  </a:lnTo>
                  <a:lnTo>
                    <a:pt x="8942867" y="6685292"/>
                  </a:lnTo>
                  <a:lnTo>
                    <a:pt x="8877737" y="6684509"/>
                  </a:lnTo>
                  <a:lnTo>
                    <a:pt x="8812236" y="6683706"/>
                  </a:lnTo>
                  <a:lnTo>
                    <a:pt x="8746371" y="6682884"/>
                  </a:lnTo>
                  <a:lnTo>
                    <a:pt x="8680152" y="6682044"/>
                  </a:lnTo>
                  <a:lnTo>
                    <a:pt x="8613585" y="6681185"/>
                  </a:lnTo>
                  <a:lnTo>
                    <a:pt x="8546679" y="6680309"/>
                  </a:lnTo>
                  <a:lnTo>
                    <a:pt x="8479443" y="6679416"/>
                  </a:lnTo>
                  <a:lnTo>
                    <a:pt x="8411884" y="6678507"/>
                  </a:lnTo>
                  <a:lnTo>
                    <a:pt x="8344010" y="6677583"/>
                  </a:lnTo>
                  <a:lnTo>
                    <a:pt x="8275829" y="6676644"/>
                  </a:lnTo>
                  <a:lnTo>
                    <a:pt x="8207350" y="6675691"/>
                  </a:lnTo>
                  <a:lnTo>
                    <a:pt x="8138580" y="6674725"/>
                  </a:lnTo>
                  <a:lnTo>
                    <a:pt x="8069527" y="6673746"/>
                  </a:lnTo>
                  <a:lnTo>
                    <a:pt x="8000201" y="6672755"/>
                  </a:lnTo>
                  <a:lnTo>
                    <a:pt x="7930608" y="6671752"/>
                  </a:lnTo>
                  <a:lnTo>
                    <a:pt x="7860757" y="6670739"/>
                  </a:lnTo>
                  <a:lnTo>
                    <a:pt x="7790656" y="6669715"/>
                  </a:lnTo>
                  <a:lnTo>
                    <a:pt x="7720312" y="6668682"/>
                  </a:lnTo>
                  <a:lnTo>
                    <a:pt x="7649735" y="6667640"/>
                  </a:lnTo>
                  <a:lnTo>
                    <a:pt x="7578932" y="6666591"/>
                  </a:lnTo>
                  <a:lnTo>
                    <a:pt x="7507910" y="6665533"/>
                  </a:lnTo>
                  <a:lnTo>
                    <a:pt x="7436679" y="6664469"/>
                  </a:lnTo>
                  <a:lnTo>
                    <a:pt x="7365247" y="6663398"/>
                  </a:lnTo>
                  <a:lnTo>
                    <a:pt x="7293621" y="6662322"/>
                  </a:lnTo>
                  <a:lnTo>
                    <a:pt x="7221809" y="6661241"/>
                  </a:lnTo>
                  <a:lnTo>
                    <a:pt x="7149819" y="6660156"/>
                  </a:lnTo>
                  <a:lnTo>
                    <a:pt x="7077661" y="6659068"/>
                  </a:lnTo>
                  <a:lnTo>
                    <a:pt x="7005340" y="6657976"/>
                  </a:lnTo>
                  <a:lnTo>
                    <a:pt x="6932867" y="6656882"/>
                  </a:lnTo>
                  <a:lnTo>
                    <a:pt x="6860248" y="6655787"/>
                  </a:lnTo>
                  <a:lnTo>
                    <a:pt x="6787493" y="6654691"/>
                  </a:lnTo>
                  <a:lnTo>
                    <a:pt x="6714608" y="6653594"/>
                  </a:lnTo>
                  <a:lnTo>
                    <a:pt x="6641602" y="6652498"/>
                  </a:lnTo>
                  <a:lnTo>
                    <a:pt x="6568483" y="6651403"/>
                  </a:lnTo>
                  <a:lnTo>
                    <a:pt x="6495260" y="6650309"/>
                  </a:lnTo>
                  <a:lnTo>
                    <a:pt x="6421939" y="6649218"/>
                  </a:lnTo>
                  <a:lnTo>
                    <a:pt x="6348530" y="6648130"/>
                  </a:lnTo>
                  <a:lnTo>
                    <a:pt x="6275041" y="6647046"/>
                  </a:lnTo>
                  <a:lnTo>
                    <a:pt x="6201479" y="6645965"/>
                  </a:lnTo>
                  <a:lnTo>
                    <a:pt x="6127852" y="6644890"/>
                  </a:lnTo>
                  <a:lnTo>
                    <a:pt x="6054169" y="6643821"/>
                  </a:lnTo>
                  <a:lnTo>
                    <a:pt x="5980437" y="6642758"/>
                  </a:lnTo>
                  <a:lnTo>
                    <a:pt x="5906666" y="6641701"/>
                  </a:lnTo>
                  <a:lnTo>
                    <a:pt x="5832862" y="6640653"/>
                  </a:lnTo>
                  <a:lnTo>
                    <a:pt x="5759034" y="6639612"/>
                  </a:lnTo>
                  <a:lnTo>
                    <a:pt x="5685190" y="6638581"/>
                  </a:lnTo>
                  <a:lnTo>
                    <a:pt x="5611338" y="6637559"/>
                  </a:lnTo>
                  <a:lnTo>
                    <a:pt x="5537486" y="6636547"/>
                  </a:lnTo>
                  <a:lnTo>
                    <a:pt x="5463642" y="6635546"/>
                  </a:lnTo>
                  <a:lnTo>
                    <a:pt x="5389815" y="6634557"/>
                  </a:lnTo>
                  <a:lnTo>
                    <a:pt x="5316012" y="6633580"/>
                  </a:lnTo>
                  <a:lnTo>
                    <a:pt x="5242241" y="6632616"/>
                  </a:lnTo>
                  <a:lnTo>
                    <a:pt x="5168511" y="6631665"/>
                  </a:lnTo>
                  <a:lnTo>
                    <a:pt x="5094829" y="6630729"/>
                  </a:lnTo>
                  <a:lnTo>
                    <a:pt x="5021204" y="6629807"/>
                  </a:lnTo>
                  <a:lnTo>
                    <a:pt x="4947643" y="6628901"/>
                  </a:lnTo>
                  <a:lnTo>
                    <a:pt x="4874156" y="6628011"/>
                  </a:lnTo>
                  <a:lnTo>
                    <a:pt x="4800749" y="6627138"/>
                  </a:lnTo>
                  <a:lnTo>
                    <a:pt x="4727431" y="6626282"/>
                  </a:lnTo>
                  <a:lnTo>
                    <a:pt x="4654210" y="6625444"/>
                  </a:lnTo>
                  <a:lnTo>
                    <a:pt x="4581094" y="6624625"/>
                  </a:lnTo>
                  <a:lnTo>
                    <a:pt x="4508091" y="6623826"/>
                  </a:lnTo>
                  <a:lnTo>
                    <a:pt x="4435210" y="6623046"/>
                  </a:lnTo>
                  <a:lnTo>
                    <a:pt x="4362457" y="6622288"/>
                  </a:lnTo>
                  <a:lnTo>
                    <a:pt x="4289842" y="6621551"/>
                  </a:lnTo>
                  <a:lnTo>
                    <a:pt x="4217373" y="6620835"/>
                  </a:lnTo>
                  <a:lnTo>
                    <a:pt x="4145057" y="6620143"/>
                  </a:lnTo>
                  <a:lnTo>
                    <a:pt x="4072902" y="6619474"/>
                  </a:lnTo>
                  <a:lnTo>
                    <a:pt x="4000917" y="6618829"/>
                  </a:lnTo>
                  <a:lnTo>
                    <a:pt x="3929110" y="6618208"/>
                  </a:lnTo>
                  <a:lnTo>
                    <a:pt x="3857489" y="6617613"/>
                  </a:lnTo>
                  <a:lnTo>
                    <a:pt x="3786061" y="6617044"/>
                  </a:lnTo>
                  <a:lnTo>
                    <a:pt x="3714835" y="6616501"/>
                  </a:lnTo>
                  <a:lnTo>
                    <a:pt x="3643820" y="6615986"/>
                  </a:lnTo>
                  <a:lnTo>
                    <a:pt x="3573022" y="6615499"/>
                  </a:lnTo>
                  <a:lnTo>
                    <a:pt x="3502451" y="6615040"/>
                  </a:lnTo>
                  <a:lnTo>
                    <a:pt x="3432114" y="6614611"/>
                  </a:lnTo>
                  <a:lnTo>
                    <a:pt x="3362019" y="6614212"/>
                  </a:lnTo>
                  <a:lnTo>
                    <a:pt x="3292174" y="6613843"/>
                  </a:lnTo>
                  <a:lnTo>
                    <a:pt x="3222588" y="6613505"/>
                  </a:lnTo>
                  <a:lnTo>
                    <a:pt x="3153268" y="6613200"/>
                  </a:lnTo>
                  <a:lnTo>
                    <a:pt x="3084223" y="6612927"/>
                  </a:lnTo>
                  <a:lnTo>
                    <a:pt x="3015461" y="6612687"/>
                  </a:lnTo>
                  <a:lnTo>
                    <a:pt x="2946989" y="6612481"/>
                  </a:lnTo>
                  <a:lnTo>
                    <a:pt x="2878816" y="6612309"/>
                  </a:lnTo>
                  <a:lnTo>
                    <a:pt x="2810950" y="6612173"/>
                  </a:lnTo>
                  <a:lnTo>
                    <a:pt x="2743399" y="6612073"/>
                  </a:lnTo>
                  <a:lnTo>
                    <a:pt x="2676171" y="6612009"/>
                  </a:lnTo>
                  <a:lnTo>
                    <a:pt x="2609274" y="6611982"/>
                  </a:lnTo>
                  <a:lnTo>
                    <a:pt x="2542716" y="6611993"/>
                  </a:lnTo>
                  <a:lnTo>
                    <a:pt x="2476505" y="6612043"/>
                  </a:lnTo>
                  <a:lnTo>
                    <a:pt x="2410650" y="6612131"/>
                  </a:lnTo>
                  <a:lnTo>
                    <a:pt x="2345158" y="6612260"/>
                  </a:lnTo>
                  <a:lnTo>
                    <a:pt x="2280038" y="6612428"/>
                  </a:lnTo>
                  <a:lnTo>
                    <a:pt x="2215297" y="6612638"/>
                  </a:lnTo>
                  <a:lnTo>
                    <a:pt x="2150943" y="6612890"/>
                  </a:lnTo>
                  <a:lnTo>
                    <a:pt x="2086986" y="6613184"/>
                  </a:lnTo>
                  <a:lnTo>
                    <a:pt x="2023432" y="6613521"/>
                  </a:lnTo>
                  <a:lnTo>
                    <a:pt x="1960289" y="6613902"/>
                  </a:lnTo>
                  <a:lnTo>
                    <a:pt x="1897567" y="6614327"/>
                  </a:lnTo>
                  <a:lnTo>
                    <a:pt x="1835273" y="6614798"/>
                  </a:lnTo>
                  <a:lnTo>
                    <a:pt x="1773415" y="6615314"/>
                  </a:lnTo>
                  <a:lnTo>
                    <a:pt x="1712000" y="6615876"/>
                  </a:lnTo>
                  <a:lnTo>
                    <a:pt x="1651038" y="6616485"/>
                  </a:lnTo>
                  <a:lnTo>
                    <a:pt x="1590537" y="6617142"/>
                  </a:lnTo>
                  <a:lnTo>
                    <a:pt x="1530503" y="6617848"/>
                  </a:lnTo>
                  <a:lnTo>
                    <a:pt x="1470946" y="6618602"/>
                  </a:lnTo>
                  <a:lnTo>
                    <a:pt x="1411874" y="6619406"/>
                  </a:lnTo>
                  <a:lnTo>
                    <a:pt x="1353294" y="6620260"/>
                  </a:lnTo>
                  <a:lnTo>
                    <a:pt x="1295214" y="6621165"/>
                  </a:lnTo>
                  <a:lnTo>
                    <a:pt x="1237643" y="6622122"/>
                  </a:lnTo>
                  <a:lnTo>
                    <a:pt x="1180589" y="6623131"/>
                  </a:lnTo>
                  <a:lnTo>
                    <a:pt x="1124060" y="6624193"/>
                  </a:lnTo>
                  <a:lnTo>
                    <a:pt x="1068064" y="6625308"/>
                  </a:lnTo>
                  <a:lnTo>
                    <a:pt x="1012609" y="6626478"/>
                  </a:lnTo>
                  <a:lnTo>
                    <a:pt x="957703" y="6627703"/>
                  </a:lnTo>
                  <a:lnTo>
                    <a:pt x="903353" y="6628983"/>
                  </a:lnTo>
                  <a:lnTo>
                    <a:pt x="849570" y="6630319"/>
                  </a:lnTo>
                  <a:lnTo>
                    <a:pt x="796359" y="6631712"/>
                  </a:lnTo>
                  <a:lnTo>
                    <a:pt x="743730" y="6633163"/>
                  </a:lnTo>
                  <a:lnTo>
                    <a:pt x="691690" y="6634672"/>
                  </a:lnTo>
                  <a:lnTo>
                    <a:pt x="640247" y="6636240"/>
                  </a:lnTo>
                  <a:lnTo>
                    <a:pt x="589410" y="6637867"/>
                  </a:lnTo>
                  <a:lnTo>
                    <a:pt x="539187" y="6639554"/>
                  </a:lnTo>
                  <a:lnTo>
                    <a:pt x="489586" y="6641302"/>
                  </a:lnTo>
                  <a:lnTo>
                    <a:pt x="440614" y="6643112"/>
                  </a:lnTo>
                  <a:lnTo>
                    <a:pt x="392280" y="6644984"/>
                  </a:lnTo>
                  <a:lnTo>
                    <a:pt x="344592" y="6646918"/>
                  </a:lnTo>
                  <a:lnTo>
                    <a:pt x="297558" y="6648916"/>
                  </a:lnTo>
                  <a:lnTo>
                    <a:pt x="251186" y="6650978"/>
                  </a:lnTo>
                  <a:lnTo>
                    <a:pt x="205485" y="6653104"/>
                  </a:lnTo>
                  <a:lnTo>
                    <a:pt x="160461" y="6655297"/>
                  </a:lnTo>
                  <a:lnTo>
                    <a:pt x="116124" y="6657555"/>
                  </a:lnTo>
                  <a:lnTo>
                    <a:pt x="72481" y="6659880"/>
                  </a:lnTo>
                  <a:lnTo>
                    <a:pt x="71999" y="6642743"/>
                  </a:lnTo>
                  <a:lnTo>
                    <a:pt x="70922" y="6603854"/>
                  </a:lnTo>
                  <a:lnTo>
                    <a:pt x="69701" y="6558971"/>
                  </a:lnTo>
                  <a:lnTo>
                    <a:pt x="68345" y="6508285"/>
                  </a:lnTo>
                  <a:lnTo>
                    <a:pt x="66861" y="6451987"/>
                  </a:lnTo>
                  <a:lnTo>
                    <a:pt x="65259" y="6390269"/>
                  </a:lnTo>
                  <a:lnTo>
                    <a:pt x="63546" y="6323322"/>
                  </a:lnTo>
                  <a:lnTo>
                    <a:pt x="61732" y="6251336"/>
                  </a:lnTo>
                  <a:lnTo>
                    <a:pt x="59825" y="6174504"/>
                  </a:lnTo>
                  <a:lnTo>
                    <a:pt x="58839" y="6134330"/>
                  </a:lnTo>
                  <a:lnTo>
                    <a:pt x="57833" y="6093016"/>
                  </a:lnTo>
                  <a:lnTo>
                    <a:pt x="56808" y="6050586"/>
                  </a:lnTo>
                  <a:lnTo>
                    <a:pt x="55764" y="6007064"/>
                  </a:lnTo>
                  <a:lnTo>
                    <a:pt x="54704" y="5962474"/>
                  </a:lnTo>
                  <a:lnTo>
                    <a:pt x="53628" y="5916839"/>
                  </a:lnTo>
                  <a:lnTo>
                    <a:pt x="52537" y="5870183"/>
                  </a:lnTo>
                  <a:lnTo>
                    <a:pt x="51432" y="5822531"/>
                  </a:lnTo>
                  <a:lnTo>
                    <a:pt x="50315" y="5773907"/>
                  </a:lnTo>
                  <a:lnTo>
                    <a:pt x="49186" y="5724334"/>
                  </a:lnTo>
                  <a:lnTo>
                    <a:pt x="48046" y="5673835"/>
                  </a:lnTo>
                  <a:lnTo>
                    <a:pt x="46897" y="5622436"/>
                  </a:lnTo>
                  <a:lnTo>
                    <a:pt x="45740" y="5570160"/>
                  </a:lnTo>
                  <a:lnTo>
                    <a:pt x="44574" y="5517031"/>
                  </a:lnTo>
                  <a:lnTo>
                    <a:pt x="43403" y="5463072"/>
                  </a:lnTo>
                  <a:lnTo>
                    <a:pt x="42226" y="5408308"/>
                  </a:lnTo>
                  <a:lnTo>
                    <a:pt x="41045" y="5352763"/>
                  </a:lnTo>
                  <a:lnTo>
                    <a:pt x="39861" y="5296460"/>
                  </a:lnTo>
                  <a:lnTo>
                    <a:pt x="38675" y="5239424"/>
                  </a:lnTo>
                  <a:lnTo>
                    <a:pt x="37488" y="5181678"/>
                  </a:lnTo>
                  <a:lnTo>
                    <a:pt x="36300" y="5123246"/>
                  </a:lnTo>
                  <a:lnTo>
                    <a:pt x="35114" y="5064152"/>
                  </a:lnTo>
                  <a:lnTo>
                    <a:pt x="33930" y="5004420"/>
                  </a:lnTo>
                  <a:lnTo>
                    <a:pt x="32749" y="4944074"/>
                  </a:lnTo>
                  <a:lnTo>
                    <a:pt x="31572" y="4883137"/>
                  </a:lnTo>
                  <a:lnTo>
                    <a:pt x="30400" y="4821635"/>
                  </a:lnTo>
                  <a:lnTo>
                    <a:pt x="29235" y="4759590"/>
                  </a:lnTo>
                  <a:lnTo>
                    <a:pt x="28078" y="4697026"/>
                  </a:lnTo>
                  <a:lnTo>
                    <a:pt x="26928" y="4633968"/>
                  </a:lnTo>
                  <a:lnTo>
                    <a:pt x="25789" y="4570440"/>
                  </a:lnTo>
                  <a:lnTo>
                    <a:pt x="24660" y="4506464"/>
                  </a:lnTo>
                  <a:lnTo>
                    <a:pt x="23542" y="4442066"/>
                  </a:lnTo>
                  <a:lnTo>
                    <a:pt x="22437" y="4377268"/>
                  </a:lnTo>
                  <a:lnTo>
                    <a:pt x="21346" y="4312096"/>
                  </a:lnTo>
                  <a:lnTo>
                    <a:pt x="20270" y="4246572"/>
                  </a:lnTo>
                  <a:lnTo>
                    <a:pt x="19210" y="4180722"/>
                  </a:lnTo>
                  <a:lnTo>
                    <a:pt x="18166" y="4114567"/>
                  </a:lnTo>
                  <a:lnTo>
                    <a:pt x="17141" y="4048134"/>
                  </a:lnTo>
                  <a:lnTo>
                    <a:pt x="16135" y="3981445"/>
                  </a:lnTo>
                  <a:lnTo>
                    <a:pt x="15149" y="3914524"/>
                  </a:lnTo>
                  <a:lnTo>
                    <a:pt x="14184" y="3847395"/>
                  </a:lnTo>
                  <a:lnTo>
                    <a:pt x="13241" y="3780083"/>
                  </a:lnTo>
                  <a:lnTo>
                    <a:pt x="12322" y="3712610"/>
                  </a:lnTo>
                  <a:lnTo>
                    <a:pt x="11426" y="3645002"/>
                  </a:lnTo>
                  <a:lnTo>
                    <a:pt x="10557" y="3577281"/>
                  </a:lnTo>
                  <a:lnTo>
                    <a:pt x="9714" y="3509473"/>
                  </a:lnTo>
                  <a:lnTo>
                    <a:pt x="8898" y="3441600"/>
                  </a:lnTo>
                  <a:lnTo>
                    <a:pt x="8111" y="3373686"/>
                  </a:lnTo>
                  <a:lnTo>
                    <a:pt x="7354" y="3305756"/>
                  </a:lnTo>
                  <a:lnTo>
                    <a:pt x="6627" y="3237834"/>
                  </a:lnTo>
                  <a:lnTo>
                    <a:pt x="5932" y="3169942"/>
                  </a:lnTo>
                  <a:lnTo>
                    <a:pt x="5270" y="3102106"/>
                  </a:lnTo>
                  <a:lnTo>
                    <a:pt x="4642" y="3034349"/>
                  </a:lnTo>
                  <a:lnTo>
                    <a:pt x="4049" y="2966695"/>
                  </a:lnTo>
                  <a:lnTo>
                    <a:pt x="3491" y="2899168"/>
                  </a:lnTo>
                  <a:lnTo>
                    <a:pt x="2971" y="2831792"/>
                  </a:lnTo>
                  <a:lnTo>
                    <a:pt x="2489" y="2764590"/>
                  </a:lnTo>
                  <a:lnTo>
                    <a:pt x="2046" y="2697587"/>
                  </a:lnTo>
                  <a:lnTo>
                    <a:pt x="1644" y="2630807"/>
                  </a:lnTo>
                  <a:lnTo>
                    <a:pt x="1283" y="2564273"/>
                  </a:lnTo>
                  <a:lnTo>
                    <a:pt x="964" y="2498009"/>
                  </a:lnTo>
                  <a:lnTo>
                    <a:pt x="688" y="2432040"/>
                  </a:lnTo>
                  <a:lnTo>
                    <a:pt x="457" y="2366389"/>
                  </a:lnTo>
                  <a:lnTo>
                    <a:pt x="272" y="2301079"/>
                  </a:lnTo>
                  <a:lnTo>
                    <a:pt x="133" y="2236136"/>
                  </a:lnTo>
                  <a:lnTo>
                    <a:pt x="42" y="2171583"/>
                  </a:lnTo>
                  <a:lnTo>
                    <a:pt x="0" y="2107443"/>
                  </a:lnTo>
                  <a:lnTo>
                    <a:pt x="7" y="2043741"/>
                  </a:lnTo>
                  <a:lnTo>
                    <a:pt x="65" y="1980501"/>
                  </a:lnTo>
                  <a:lnTo>
                    <a:pt x="175" y="1917746"/>
                  </a:lnTo>
                  <a:lnTo>
                    <a:pt x="338" y="1855500"/>
                  </a:lnTo>
                  <a:lnTo>
                    <a:pt x="555" y="1793788"/>
                  </a:lnTo>
                  <a:lnTo>
                    <a:pt x="827" y="1732632"/>
                  </a:lnTo>
                  <a:lnTo>
                    <a:pt x="1156" y="1672058"/>
                  </a:lnTo>
                  <a:lnTo>
                    <a:pt x="1541" y="1612089"/>
                  </a:lnTo>
                  <a:lnTo>
                    <a:pt x="1985" y="1552749"/>
                  </a:lnTo>
                  <a:lnTo>
                    <a:pt x="2488" y="1494062"/>
                  </a:lnTo>
                  <a:lnTo>
                    <a:pt x="3051" y="1436051"/>
                  </a:lnTo>
                  <a:lnTo>
                    <a:pt x="3676" y="1378741"/>
                  </a:lnTo>
                  <a:lnTo>
                    <a:pt x="4364" y="1322155"/>
                  </a:lnTo>
                  <a:lnTo>
                    <a:pt x="5115" y="1266318"/>
                  </a:lnTo>
                  <a:lnTo>
                    <a:pt x="5930" y="1211253"/>
                  </a:lnTo>
                  <a:lnTo>
                    <a:pt x="6811" y="1156985"/>
                  </a:lnTo>
                  <a:lnTo>
                    <a:pt x="7759" y="1103536"/>
                  </a:lnTo>
                  <a:lnTo>
                    <a:pt x="8775" y="1050932"/>
                  </a:lnTo>
                  <a:lnTo>
                    <a:pt x="9859" y="999195"/>
                  </a:lnTo>
                  <a:lnTo>
                    <a:pt x="11014" y="948350"/>
                  </a:lnTo>
                  <a:lnTo>
                    <a:pt x="12239" y="898421"/>
                  </a:lnTo>
                  <a:lnTo>
                    <a:pt x="13537" y="849432"/>
                  </a:lnTo>
                  <a:lnTo>
                    <a:pt x="14907" y="801406"/>
                  </a:lnTo>
                  <a:lnTo>
                    <a:pt x="16352" y="754368"/>
                  </a:lnTo>
                  <a:lnTo>
                    <a:pt x="17872" y="708341"/>
                  </a:lnTo>
                  <a:lnTo>
                    <a:pt x="19468" y="663349"/>
                  </a:lnTo>
                  <a:lnTo>
                    <a:pt x="21142" y="619416"/>
                  </a:lnTo>
                  <a:lnTo>
                    <a:pt x="22894" y="576567"/>
                  </a:lnTo>
                  <a:lnTo>
                    <a:pt x="24725" y="534824"/>
                  </a:lnTo>
                  <a:lnTo>
                    <a:pt x="26637" y="494213"/>
                  </a:lnTo>
                  <a:lnTo>
                    <a:pt x="28630" y="454756"/>
                  </a:lnTo>
                  <a:lnTo>
                    <a:pt x="30706" y="416477"/>
                  </a:lnTo>
                  <a:lnTo>
                    <a:pt x="35110" y="343553"/>
                  </a:lnTo>
                  <a:lnTo>
                    <a:pt x="39858" y="275629"/>
                  </a:lnTo>
                  <a:lnTo>
                    <a:pt x="44956" y="212899"/>
                  </a:lnTo>
                  <a:lnTo>
                    <a:pt x="50416" y="155552"/>
                  </a:lnTo>
                  <a:lnTo>
                    <a:pt x="56243" y="103781"/>
                  </a:lnTo>
                  <a:lnTo>
                    <a:pt x="62448" y="57776"/>
                  </a:lnTo>
                  <a:lnTo>
                    <a:pt x="69038" y="17729"/>
                  </a:lnTo>
                  <a:lnTo>
                    <a:pt x="72481" y="0"/>
                  </a:lnTo>
                  <a:close/>
                </a:path>
              </a:pathLst>
            </a:custGeom>
            <a:ln w="69850">
              <a:solidFill>
                <a:srgbClr val="1F4E7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3224783" y="327660"/>
              <a:ext cx="5718175" cy="957580"/>
            </a:xfrm>
            <a:custGeom>
              <a:avLst/>
              <a:gdLst/>
              <a:ahLst/>
              <a:cxnLst/>
              <a:rect l="l" t="t" r="r" b="b"/>
              <a:pathLst>
                <a:path w="5718175" h="957580">
                  <a:moveTo>
                    <a:pt x="5239512" y="0"/>
                  </a:moveTo>
                  <a:lnTo>
                    <a:pt x="478536" y="0"/>
                  </a:lnTo>
                  <a:lnTo>
                    <a:pt x="429608" y="2470"/>
                  </a:lnTo>
                  <a:lnTo>
                    <a:pt x="382094" y="9722"/>
                  </a:lnTo>
                  <a:lnTo>
                    <a:pt x="336234" y="21514"/>
                  </a:lnTo>
                  <a:lnTo>
                    <a:pt x="292268" y="37605"/>
                  </a:lnTo>
                  <a:lnTo>
                    <a:pt x="250437" y="57756"/>
                  </a:lnTo>
                  <a:lnTo>
                    <a:pt x="210982" y="81726"/>
                  </a:lnTo>
                  <a:lnTo>
                    <a:pt x="174143" y="109274"/>
                  </a:lnTo>
                  <a:lnTo>
                    <a:pt x="140160" y="140160"/>
                  </a:lnTo>
                  <a:lnTo>
                    <a:pt x="109274" y="174143"/>
                  </a:lnTo>
                  <a:lnTo>
                    <a:pt x="81726" y="210982"/>
                  </a:lnTo>
                  <a:lnTo>
                    <a:pt x="57756" y="250437"/>
                  </a:lnTo>
                  <a:lnTo>
                    <a:pt x="37605" y="292268"/>
                  </a:lnTo>
                  <a:lnTo>
                    <a:pt x="21514" y="336234"/>
                  </a:lnTo>
                  <a:lnTo>
                    <a:pt x="9722" y="382094"/>
                  </a:lnTo>
                  <a:lnTo>
                    <a:pt x="2470" y="429608"/>
                  </a:lnTo>
                  <a:lnTo>
                    <a:pt x="0" y="478536"/>
                  </a:lnTo>
                  <a:lnTo>
                    <a:pt x="2470" y="527463"/>
                  </a:lnTo>
                  <a:lnTo>
                    <a:pt x="9722" y="574977"/>
                  </a:lnTo>
                  <a:lnTo>
                    <a:pt x="21514" y="620837"/>
                  </a:lnTo>
                  <a:lnTo>
                    <a:pt x="37605" y="664803"/>
                  </a:lnTo>
                  <a:lnTo>
                    <a:pt x="57756" y="706634"/>
                  </a:lnTo>
                  <a:lnTo>
                    <a:pt x="81726" y="746089"/>
                  </a:lnTo>
                  <a:lnTo>
                    <a:pt x="109274" y="782928"/>
                  </a:lnTo>
                  <a:lnTo>
                    <a:pt x="140160" y="816911"/>
                  </a:lnTo>
                  <a:lnTo>
                    <a:pt x="174143" y="847797"/>
                  </a:lnTo>
                  <a:lnTo>
                    <a:pt x="210982" y="875345"/>
                  </a:lnTo>
                  <a:lnTo>
                    <a:pt x="250437" y="899315"/>
                  </a:lnTo>
                  <a:lnTo>
                    <a:pt x="292268" y="919466"/>
                  </a:lnTo>
                  <a:lnTo>
                    <a:pt x="336234" y="935557"/>
                  </a:lnTo>
                  <a:lnTo>
                    <a:pt x="382094" y="947349"/>
                  </a:lnTo>
                  <a:lnTo>
                    <a:pt x="429608" y="954601"/>
                  </a:lnTo>
                  <a:lnTo>
                    <a:pt x="478536" y="957072"/>
                  </a:lnTo>
                  <a:lnTo>
                    <a:pt x="5239512" y="957072"/>
                  </a:lnTo>
                  <a:lnTo>
                    <a:pt x="5288439" y="954601"/>
                  </a:lnTo>
                  <a:lnTo>
                    <a:pt x="5335953" y="947349"/>
                  </a:lnTo>
                  <a:lnTo>
                    <a:pt x="5381813" y="935557"/>
                  </a:lnTo>
                  <a:lnTo>
                    <a:pt x="5425779" y="919466"/>
                  </a:lnTo>
                  <a:lnTo>
                    <a:pt x="5467610" y="899315"/>
                  </a:lnTo>
                  <a:lnTo>
                    <a:pt x="5507065" y="875345"/>
                  </a:lnTo>
                  <a:lnTo>
                    <a:pt x="5543904" y="847797"/>
                  </a:lnTo>
                  <a:lnTo>
                    <a:pt x="5577887" y="816911"/>
                  </a:lnTo>
                  <a:lnTo>
                    <a:pt x="5608773" y="782928"/>
                  </a:lnTo>
                  <a:lnTo>
                    <a:pt x="5636321" y="746089"/>
                  </a:lnTo>
                  <a:lnTo>
                    <a:pt x="5660291" y="706634"/>
                  </a:lnTo>
                  <a:lnTo>
                    <a:pt x="5680442" y="664803"/>
                  </a:lnTo>
                  <a:lnTo>
                    <a:pt x="5696533" y="620837"/>
                  </a:lnTo>
                  <a:lnTo>
                    <a:pt x="5708325" y="574977"/>
                  </a:lnTo>
                  <a:lnTo>
                    <a:pt x="5715577" y="527463"/>
                  </a:lnTo>
                  <a:lnTo>
                    <a:pt x="5718048" y="478536"/>
                  </a:lnTo>
                  <a:lnTo>
                    <a:pt x="5715577" y="429608"/>
                  </a:lnTo>
                  <a:lnTo>
                    <a:pt x="5708325" y="382094"/>
                  </a:lnTo>
                  <a:lnTo>
                    <a:pt x="5696533" y="336234"/>
                  </a:lnTo>
                  <a:lnTo>
                    <a:pt x="5680442" y="292268"/>
                  </a:lnTo>
                  <a:lnTo>
                    <a:pt x="5660291" y="250437"/>
                  </a:lnTo>
                  <a:lnTo>
                    <a:pt x="5636321" y="210982"/>
                  </a:lnTo>
                  <a:lnTo>
                    <a:pt x="5608773" y="174143"/>
                  </a:lnTo>
                  <a:lnTo>
                    <a:pt x="5577887" y="140160"/>
                  </a:lnTo>
                  <a:lnTo>
                    <a:pt x="5543904" y="109274"/>
                  </a:lnTo>
                  <a:lnTo>
                    <a:pt x="5507065" y="81726"/>
                  </a:lnTo>
                  <a:lnTo>
                    <a:pt x="5467610" y="57756"/>
                  </a:lnTo>
                  <a:lnTo>
                    <a:pt x="5425779" y="37605"/>
                  </a:lnTo>
                  <a:lnTo>
                    <a:pt x="5381813" y="21514"/>
                  </a:lnTo>
                  <a:lnTo>
                    <a:pt x="5335953" y="9722"/>
                  </a:lnTo>
                  <a:lnTo>
                    <a:pt x="5288439" y="2470"/>
                  </a:lnTo>
                  <a:lnTo>
                    <a:pt x="5239512" y="0"/>
                  </a:lnTo>
                  <a:close/>
                </a:path>
              </a:pathLst>
            </a:custGeom>
            <a:solidFill>
              <a:srgbClr val="6FAC4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" name="object 5"/>
          <p:cNvSpPr txBox="1"/>
          <p:nvPr/>
        </p:nvSpPr>
        <p:spPr>
          <a:xfrm>
            <a:off x="2286000" y="609600"/>
            <a:ext cx="8382000" cy="315919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449070">
              <a:lnSpc>
                <a:spcPct val="100000"/>
              </a:lnSpc>
              <a:spcBef>
                <a:spcPts val="95"/>
              </a:spcBef>
            </a:pPr>
            <a:r>
              <a:rPr sz="2800" b="1" spc="-1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sz="28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sz="2800" b="1" spc="-35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5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sz="2800" b="1" spc="-2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5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sz="2800" b="1" spc="-15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5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 </a:t>
            </a:r>
            <a:r>
              <a:rPr sz="2800" b="1" spc="-1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</a:pPr>
            <a:endParaRPr sz="3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48920" indent="-236220">
              <a:lnSpc>
                <a:spcPct val="100000"/>
              </a:lnSpc>
              <a:spcBef>
                <a:spcPts val="2075"/>
              </a:spcBef>
              <a:buChar char="-"/>
              <a:tabLst>
                <a:tab pos="248920" algn="l"/>
              </a:tabLst>
            </a:pPr>
            <a:r>
              <a:rPr sz="3200" b="1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sz="3200" b="1" spc="-25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3200" b="1" spc="-5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sz="3200" b="1" spc="-25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3200" b="1" spc="-5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sz="3200" b="1" spc="-25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3200" b="1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sz="3200" b="1" spc="-20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3200" b="1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sz="3200" b="1" spc="-20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3200" b="1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ở</a:t>
            </a:r>
            <a:r>
              <a:rPr sz="3200" b="1" spc="-5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3200" b="1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i.</a:t>
            </a:r>
            <a:endParaRPr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48920" indent="-236220">
              <a:lnSpc>
                <a:spcPct val="100000"/>
              </a:lnSpc>
              <a:spcBef>
                <a:spcPts val="5"/>
              </a:spcBef>
              <a:buChar char="-"/>
              <a:tabLst>
                <a:tab pos="248920" algn="l"/>
              </a:tabLst>
            </a:pPr>
            <a:r>
              <a:rPr sz="3200" b="1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sz="3200" b="1" spc="-10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3200" b="1" spc="-5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sz="3200" b="1" spc="-20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3200" b="1" dirty="0" err="1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sz="3200" b="1" spc="5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3200" b="1" spc="-10" dirty="0" err="1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3200" b="1" spc="-30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700">
              <a:lnSpc>
                <a:spcPct val="100000"/>
              </a:lnSpc>
              <a:spcBef>
                <a:spcPts val="5"/>
              </a:spcBef>
              <a:tabLst>
                <a:tab pos="248920" algn="l"/>
              </a:tabLst>
            </a:pPr>
            <a:r>
              <a:rPr lang="en-US" sz="3200" b="1" spc="-30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BT 7 - </a:t>
            </a:r>
            <a:r>
              <a:rPr sz="3200" b="1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.</a:t>
            </a:r>
            <a:r>
              <a:rPr lang="en-US" sz="3200" b="1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12700">
              <a:lnSpc>
                <a:spcPct val="100000"/>
              </a:lnSpc>
              <a:spcBef>
                <a:spcPts val="5"/>
              </a:spcBef>
              <a:tabLst>
                <a:tab pos="248920" algn="l"/>
              </a:tabLst>
            </a:pPr>
            <a:r>
              <a:rPr lang="en-US" sz="3200" b="1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3200" b="1" dirty="0" err="1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006F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0; 31( SBT- tr22)</a:t>
            </a:r>
          </a:p>
        </p:txBody>
      </p:sp>
    </p:spTree>
    <p:extLst>
      <p:ext uri="{BB962C8B-B14F-4D97-AF65-F5344CB8AC3E}">
        <p14:creationId xmlns:p14="http://schemas.microsoft.com/office/powerpoint/2010/main" val="39241680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>
            <a:extLst>
              <a:ext uri="{FF2B5EF4-FFF2-40B4-BE49-F238E27FC236}">
                <a16:creationId xmlns:a16="http://schemas.microsoft.com/office/drawing/2014/main" id="{3B45AE42-8B51-4BF3-88EE-EDF9E2BD54E4}"/>
              </a:ext>
            </a:extLst>
          </p:cNvPr>
          <p:cNvSpPr/>
          <p:nvPr/>
        </p:nvSpPr>
        <p:spPr>
          <a:xfrm>
            <a:off x="54511" y="2747394"/>
            <a:ext cx="12192000" cy="3952178"/>
          </a:xfrm>
          <a:custGeom>
            <a:avLst/>
            <a:gdLst>
              <a:gd name="connsiteX0" fmla="*/ 0 w 12252491"/>
              <a:gd name="connsiteY0" fmla="*/ 0 h 3258448"/>
              <a:gd name="connsiteX1" fmla="*/ 12252491 w 12252491"/>
              <a:gd name="connsiteY1" fmla="*/ 0 h 3258448"/>
              <a:gd name="connsiteX2" fmla="*/ 12252491 w 12252491"/>
              <a:gd name="connsiteY2" fmla="*/ 3258448 h 3258448"/>
              <a:gd name="connsiteX3" fmla="*/ 0 w 12252491"/>
              <a:gd name="connsiteY3" fmla="*/ 3258448 h 3258448"/>
              <a:gd name="connsiteX4" fmla="*/ 0 w 12252491"/>
              <a:gd name="connsiteY4" fmla="*/ 0 h 3258448"/>
              <a:gd name="connsiteX0" fmla="*/ 0 w 12252491"/>
              <a:gd name="connsiteY0" fmla="*/ 687540 h 3945988"/>
              <a:gd name="connsiteX1" fmla="*/ 3718091 w 12252491"/>
              <a:gd name="connsiteY1" fmla="*/ 0 h 3945988"/>
              <a:gd name="connsiteX2" fmla="*/ 12252491 w 12252491"/>
              <a:gd name="connsiteY2" fmla="*/ 687540 h 3945988"/>
              <a:gd name="connsiteX3" fmla="*/ 12252491 w 12252491"/>
              <a:gd name="connsiteY3" fmla="*/ 3945988 h 3945988"/>
              <a:gd name="connsiteX4" fmla="*/ 0 w 12252491"/>
              <a:gd name="connsiteY4" fmla="*/ 3945988 h 3945988"/>
              <a:gd name="connsiteX5" fmla="*/ 0 w 12252491"/>
              <a:gd name="connsiteY5" fmla="*/ 687540 h 3945988"/>
              <a:gd name="connsiteX0" fmla="*/ 0 w 12252491"/>
              <a:gd name="connsiteY0" fmla="*/ 687540 h 3945988"/>
              <a:gd name="connsiteX1" fmla="*/ 3718091 w 12252491"/>
              <a:gd name="connsiteY1" fmla="*/ 0 h 3945988"/>
              <a:gd name="connsiteX2" fmla="*/ 8683986 w 12252491"/>
              <a:gd name="connsiteY2" fmla="*/ 1041010 h 3945988"/>
              <a:gd name="connsiteX3" fmla="*/ 12252491 w 12252491"/>
              <a:gd name="connsiteY3" fmla="*/ 687540 h 3945988"/>
              <a:gd name="connsiteX4" fmla="*/ 12252491 w 12252491"/>
              <a:gd name="connsiteY4" fmla="*/ 3945988 h 3945988"/>
              <a:gd name="connsiteX5" fmla="*/ 0 w 12252491"/>
              <a:gd name="connsiteY5" fmla="*/ 3945988 h 3945988"/>
              <a:gd name="connsiteX6" fmla="*/ 0 w 12252491"/>
              <a:gd name="connsiteY6" fmla="*/ 687540 h 3945988"/>
              <a:gd name="connsiteX0" fmla="*/ 0 w 12252491"/>
              <a:gd name="connsiteY0" fmla="*/ 687540 h 3945988"/>
              <a:gd name="connsiteX1" fmla="*/ 3718091 w 12252491"/>
              <a:gd name="connsiteY1" fmla="*/ 0 h 3945988"/>
              <a:gd name="connsiteX2" fmla="*/ 8683986 w 12252491"/>
              <a:gd name="connsiteY2" fmla="*/ 1041010 h 3945988"/>
              <a:gd name="connsiteX3" fmla="*/ 12252491 w 12252491"/>
              <a:gd name="connsiteY3" fmla="*/ 687540 h 3945988"/>
              <a:gd name="connsiteX4" fmla="*/ 12252491 w 12252491"/>
              <a:gd name="connsiteY4" fmla="*/ 3945988 h 3945988"/>
              <a:gd name="connsiteX5" fmla="*/ 0 w 12252491"/>
              <a:gd name="connsiteY5" fmla="*/ 3945988 h 3945988"/>
              <a:gd name="connsiteX6" fmla="*/ 0 w 12252491"/>
              <a:gd name="connsiteY6" fmla="*/ 687540 h 3945988"/>
              <a:gd name="connsiteX0" fmla="*/ 0 w 12252491"/>
              <a:gd name="connsiteY0" fmla="*/ 687540 h 3945988"/>
              <a:gd name="connsiteX1" fmla="*/ 3718091 w 12252491"/>
              <a:gd name="connsiteY1" fmla="*/ 0 h 3945988"/>
              <a:gd name="connsiteX2" fmla="*/ 8683986 w 12252491"/>
              <a:gd name="connsiteY2" fmla="*/ 1041010 h 3945988"/>
              <a:gd name="connsiteX3" fmla="*/ 12252491 w 12252491"/>
              <a:gd name="connsiteY3" fmla="*/ 687540 h 3945988"/>
              <a:gd name="connsiteX4" fmla="*/ 12252491 w 12252491"/>
              <a:gd name="connsiteY4" fmla="*/ 3945988 h 3945988"/>
              <a:gd name="connsiteX5" fmla="*/ 0 w 12252491"/>
              <a:gd name="connsiteY5" fmla="*/ 3945988 h 3945988"/>
              <a:gd name="connsiteX6" fmla="*/ 0 w 12252491"/>
              <a:gd name="connsiteY6" fmla="*/ 687540 h 3945988"/>
              <a:gd name="connsiteX0" fmla="*/ 0 w 12252491"/>
              <a:gd name="connsiteY0" fmla="*/ 693730 h 3952178"/>
              <a:gd name="connsiteX1" fmla="*/ 3718091 w 12252491"/>
              <a:gd name="connsiteY1" fmla="*/ 6190 h 3952178"/>
              <a:gd name="connsiteX2" fmla="*/ 8683986 w 12252491"/>
              <a:gd name="connsiteY2" fmla="*/ 1047200 h 3952178"/>
              <a:gd name="connsiteX3" fmla="*/ 12252491 w 12252491"/>
              <a:gd name="connsiteY3" fmla="*/ 693730 h 3952178"/>
              <a:gd name="connsiteX4" fmla="*/ 12252491 w 12252491"/>
              <a:gd name="connsiteY4" fmla="*/ 3952178 h 3952178"/>
              <a:gd name="connsiteX5" fmla="*/ 0 w 12252491"/>
              <a:gd name="connsiteY5" fmla="*/ 3952178 h 3952178"/>
              <a:gd name="connsiteX6" fmla="*/ 0 w 12252491"/>
              <a:gd name="connsiteY6" fmla="*/ 693730 h 39521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52491" h="3952178">
                <a:moveTo>
                  <a:pt x="0" y="693730"/>
                </a:moveTo>
                <a:cubicBezTo>
                  <a:pt x="1403486" y="-126293"/>
                  <a:pt x="2483417" y="10287"/>
                  <a:pt x="3718091" y="6190"/>
                </a:cubicBezTo>
                <a:cubicBezTo>
                  <a:pt x="5321808" y="137489"/>
                  <a:pt x="7080269" y="915901"/>
                  <a:pt x="8683986" y="1047200"/>
                </a:cubicBezTo>
                <a:cubicBezTo>
                  <a:pt x="10098571" y="760565"/>
                  <a:pt x="11006718" y="333252"/>
                  <a:pt x="12252491" y="693730"/>
                </a:cubicBezTo>
                <a:lnTo>
                  <a:pt x="12252491" y="3952178"/>
                </a:lnTo>
                <a:lnTo>
                  <a:pt x="0" y="3952178"/>
                </a:lnTo>
                <a:lnTo>
                  <a:pt x="0" y="69373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0D04A0A-33F9-4E82-8CBB-DCAD53483EE3}"/>
              </a:ext>
            </a:extLst>
          </p:cNvPr>
          <p:cNvSpPr/>
          <p:nvPr/>
        </p:nvSpPr>
        <p:spPr>
          <a:xfrm>
            <a:off x="2255993" y="1447800"/>
            <a:ext cx="763702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NH TRÍ, NHANH MẮ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A8E2B11-008F-4FD6-AA97-94C6727D3823}"/>
              </a:ext>
            </a:extLst>
          </p:cNvPr>
          <p:cNvSpPr/>
          <p:nvPr/>
        </p:nvSpPr>
        <p:spPr>
          <a:xfrm>
            <a:off x="4451448" y="0"/>
            <a:ext cx="361295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6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endParaRPr lang="en-US" sz="60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480DB5C-AD40-4CB4-B0E6-2D793DC098D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555823" y="2046738"/>
            <a:ext cx="1609725" cy="156465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E7CA0F8-5918-4985-B979-C4DEB786FDB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552" y="317055"/>
            <a:ext cx="1609725" cy="1506703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37A05D7F-0940-41C2-99DE-FF09B184465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124" y="2321086"/>
            <a:ext cx="1044772" cy="82835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B52584C-4833-4143-8FBD-887564BF829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7647" y="113229"/>
            <a:ext cx="1609725" cy="1590408"/>
          </a:xfrm>
          <a:prstGeom prst="rect">
            <a:avLst/>
          </a:prstGeom>
        </p:spPr>
      </p:pic>
      <p:sp>
        <p:nvSpPr>
          <p:cNvPr id="60" name="Rectangle 59">
            <a:extLst>
              <a:ext uri="{FF2B5EF4-FFF2-40B4-BE49-F238E27FC236}">
                <a16:creationId xmlns:a16="http://schemas.microsoft.com/office/drawing/2014/main" id="{5294391B-4247-4B6A-B075-02DA37E94502}"/>
              </a:ext>
            </a:extLst>
          </p:cNvPr>
          <p:cNvSpPr/>
          <p:nvPr/>
        </p:nvSpPr>
        <p:spPr>
          <a:xfrm>
            <a:off x="-176617" y="4383835"/>
            <a:ext cx="12192000" cy="1479493"/>
          </a:xfrm>
          <a:custGeom>
            <a:avLst/>
            <a:gdLst>
              <a:gd name="connsiteX0" fmla="*/ 0 w 12192000"/>
              <a:gd name="connsiteY0" fmla="*/ 0 h 1436631"/>
              <a:gd name="connsiteX1" fmla="*/ 12192000 w 12192000"/>
              <a:gd name="connsiteY1" fmla="*/ 0 h 1436631"/>
              <a:gd name="connsiteX2" fmla="*/ 12192000 w 12192000"/>
              <a:gd name="connsiteY2" fmla="*/ 1436631 h 1436631"/>
              <a:gd name="connsiteX3" fmla="*/ 0 w 12192000"/>
              <a:gd name="connsiteY3" fmla="*/ 1436631 h 1436631"/>
              <a:gd name="connsiteX4" fmla="*/ 0 w 12192000"/>
              <a:gd name="connsiteY4" fmla="*/ 0 h 1436631"/>
              <a:gd name="connsiteX0" fmla="*/ 0 w 12192000"/>
              <a:gd name="connsiteY0" fmla="*/ 54 h 1436685"/>
              <a:gd name="connsiteX1" fmla="*/ 4086225 w 12192000"/>
              <a:gd name="connsiteY1" fmla="*/ 300092 h 1436685"/>
              <a:gd name="connsiteX2" fmla="*/ 12192000 w 12192000"/>
              <a:gd name="connsiteY2" fmla="*/ 54 h 1436685"/>
              <a:gd name="connsiteX3" fmla="*/ 12192000 w 12192000"/>
              <a:gd name="connsiteY3" fmla="*/ 1436685 h 1436685"/>
              <a:gd name="connsiteX4" fmla="*/ 0 w 12192000"/>
              <a:gd name="connsiteY4" fmla="*/ 1436685 h 1436685"/>
              <a:gd name="connsiteX5" fmla="*/ 0 w 12192000"/>
              <a:gd name="connsiteY5" fmla="*/ 54 h 1436685"/>
              <a:gd name="connsiteX0" fmla="*/ 0 w 12192000"/>
              <a:gd name="connsiteY0" fmla="*/ 42862 h 1479493"/>
              <a:gd name="connsiteX1" fmla="*/ 4086225 w 12192000"/>
              <a:gd name="connsiteY1" fmla="*/ 342900 h 1479493"/>
              <a:gd name="connsiteX2" fmla="*/ 9786938 w 12192000"/>
              <a:gd name="connsiteY2" fmla="*/ 0 h 1479493"/>
              <a:gd name="connsiteX3" fmla="*/ 12192000 w 12192000"/>
              <a:gd name="connsiteY3" fmla="*/ 42862 h 1479493"/>
              <a:gd name="connsiteX4" fmla="*/ 12192000 w 12192000"/>
              <a:gd name="connsiteY4" fmla="*/ 1479493 h 1479493"/>
              <a:gd name="connsiteX5" fmla="*/ 0 w 12192000"/>
              <a:gd name="connsiteY5" fmla="*/ 1479493 h 1479493"/>
              <a:gd name="connsiteX6" fmla="*/ 0 w 12192000"/>
              <a:gd name="connsiteY6" fmla="*/ 42862 h 1479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1479493">
                <a:moveTo>
                  <a:pt x="0" y="42862"/>
                </a:moveTo>
                <a:cubicBezTo>
                  <a:pt x="1343025" y="38100"/>
                  <a:pt x="2743200" y="347662"/>
                  <a:pt x="4086225" y="342900"/>
                </a:cubicBezTo>
                <a:cubicBezTo>
                  <a:pt x="5886450" y="276225"/>
                  <a:pt x="7986713" y="66675"/>
                  <a:pt x="9786938" y="0"/>
                </a:cubicBezTo>
                <a:lnTo>
                  <a:pt x="12192000" y="42862"/>
                </a:lnTo>
                <a:lnTo>
                  <a:pt x="12192000" y="1479493"/>
                </a:lnTo>
                <a:lnTo>
                  <a:pt x="0" y="1479493"/>
                </a:lnTo>
                <a:lnTo>
                  <a:pt x="0" y="42862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2" name="Picture 61">
            <a:extLst>
              <a:ext uri="{FF2B5EF4-FFF2-40B4-BE49-F238E27FC236}">
                <a16:creationId xmlns:a16="http://schemas.microsoft.com/office/drawing/2014/main" id="{08A33331-ED43-4961-8472-635A0DA967A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1660" y="4783706"/>
            <a:ext cx="2045817" cy="1081649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2CAB176B-5CEB-4019-B56E-B2E8DE6B7AB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003" y="4496224"/>
            <a:ext cx="745136" cy="1081649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05B912C0-A88D-4D04-BF86-10B5169F892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105" y="2265172"/>
            <a:ext cx="3905262" cy="1952631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A0E6B0FA-6EE2-4926-ABE7-B85F6ED3E9E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737" y="1845033"/>
            <a:ext cx="2644197" cy="3467799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5BEE9461-E3F1-4183-9412-152BCC5A682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094" y="4502162"/>
            <a:ext cx="558289" cy="442643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070B01E2-E914-44A2-8F50-CDA5251B73B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1733" y="4359896"/>
            <a:ext cx="558289" cy="442643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E6361DD3-0A04-47FE-8E74-ADCBEA21587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5759" y="4944805"/>
            <a:ext cx="558289" cy="442643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38B224A7-0FB7-4E20-B122-4E8E59DF8F6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2737" y="4682674"/>
            <a:ext cx="1917579" cy="1622567"/>
          </a:xfrm>
          <a:prstGeom prst="rect">
            <a:avLst/>
          </a:prstGeom>
        </p:spPr>
      </p:pic>
      <p:pic>
        <p:nvPicPr>
          <p:cNvPr id="81" name="Intro">
            <a:hlinkClick r:id="" action="ppaction://media"/>
            <a:extLst>
              <a:ext uri="{FF2B5EF4-FFF2-40B4-BE49-F238E27FC236}">
                <a16:creationId xmlns:a16="http://schemas.microsoft.com/office/drawing/2014/main" id="{7C2A0ED8-67CD-4A5F-BDC2-A56E7A3CF4B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6257925" y="-871264"/>
            <a:ext cx="609600" cy="609600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32D24676-19A4-4930-A1DF-32D5F249A8C8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774450">
            <a:off x="8501740" y="2121555"/>
            <a:ext cx="4522926" cy="2009540"/>
          </a:xfrm>
          <a:prstGeom prst="rect">
            <a:avLst/>
          </a:prstGeom>
        </p:spPr>
      </p:pic>
      <p:sp>
        <p:nvSpPr>
          <p:cNvPr id="20" name="object 3">
            <a:extLst>
              <a:ext uri="{FF2B5EF4-FFF2-40B4-BE49-F238E27FC236}">
                <a16:creationId xmlns:a16="http://schemas.microsoft.com/office/drawing/2014/main" id="{AAE0F462-6FB7-4312-8EA3-8960529139D1}"/>
              </a:ext>
            </a:extLst>
          </p:cNvPr>
          <p:cNvSpPr txBox="1"/>
          <p:nvPr/>
        </p:nvSpPr>
        <p:spPr>
          <a:xfrm>
            <a:off x="7615004" y="0"/>
            <a:ext cx="3972393" cy="668773"/>
          </a:xfrm>
          <a:prstGeom prst="rect">
            <a:avLst/>
          </a:prstGeom>
          <a:solidFill>
            <a:srgbClr val="ADDB7B"/>
          </a:solidFill>
        </p:spPr>
        <p:txBody>
          <a:bodyPr vert="horz" wrap="square" lIns="0" tIns="2355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855"/>
              </a:spcBef>
            </a:pP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sz="2800" b="1" spc="-6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sz="2800" b="1" spc="-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Ở</a:t>
            </a:r>
            <a:r>
              <a:rPr sz="2800" b="1" spc="-2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546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8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40"/>
                            </p:stCondLst>
                            <p:childTnLst>
                              <p:par>
                                <p:cTn id="1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540"/>
                            </p:stCondLst>
                            <p:childTnLst>
                              <p:par>
                                <p:cTn id="1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1790"/>
                            </p:stCondLst>
                            <p:childTnLst>
                              <p:par>
                                <p:cTn id="2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354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3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3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xit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1"/>
                </p:tgtEl>
              </p:cMediaNode>
            </p:audio>
          </p:childTnLst>
        </p:cTn>
      </p:par>
    </p:tnLst>
    <p:bldLst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5E9CBDCA-F382-49AD-97AF-9E86BD1985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3" y="-1"/>
            <a:ext cx="12076177" cy="692441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362201" y="2362200"/>
            <a:ext cx="8025595" cy="156966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4800" b="1" dirty="0">
                <a:ln w="11430"/>
                <a:solidFill>
                  <a:srgbClr val="FF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M ƠN QUÝ THẦY CÔ </a:t>
            </a:r>
          </a:p>
          <a:p>
            <a:pPr>
              <a:defRPr/>
            </a:pPr>
            <a:r>
              <a:rPr lang="en-US" sz="4800" b="1" dirty="0">
                <a:ln w="11430"/>
                <a:solidFill>
                  <a:srgbClr val="FF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VÀ CÁC EM</a:t>
            </a:r>
            <a:endParaRPr lang="en-US" sz="4800" b="1" dirty="0">
              <a:ln w="11430"/>
              <a:solidFill>
                <a:srgbClr val="FF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6" name="Picture 10" descr="16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4572001"/>
            <a:ext cx="129540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R3-4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53400" y="3531809"/>
            <a:ext cx="11525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 descr="R3-4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711451" y="609601"/>
            <a:ext cx="11525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3924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458 -0.10833 C 0.19791 -0.10648 0.18125 -0.10463 0.16666 -0.09166 C 0.15208 -0.0787 0.13815 -0.05138 0.12708 -0.03055 C 0.11601 -0.00972 0.12122 0.02824 0.1 0.03334 C 0.07877 0.03843 0.01666 0.00556 4.375E-6 -4.07407E-6 " pathEditMode="relative" rAng="0" ptsTypes="AAAAA">
                                      <p:cBhvr>
                                        <p:cTn id="11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29" y="7106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621 0.08786 C -0.21996 0.08416 -0.21406 0.09086 -0.18854 0.06636 C -0.16267 0.04208 -0.11128 -0.05526 -0.07187 -0.0585 C -0.03212 -0.06174 0.03611 0.00578 0.04896 0.04693 C 0.06181 0.08809 0.02344 0.14381 0.00538 0.18867 C -0.01267 0.23352 -0.0618 0.27745 -0.05937 0.31653 C -0.05694 0.35537 0.0033 0.4 0.01997 0.42196 " pathEditMode="relative" rAng="0" ptsTypes="aaaaaaa">
                                      <p:cBhvr>
                                        <p:cTn id="13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00" y="9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94945" y="-43657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2192000" h="6858000">
                <a:moveTo>
                  <a:pt x="12192000" y="0"/>
                </a:moveTo>
                <a:lnTo>
                  <a:pt x="0" y="0"/>
                </a:lnTo>
                <a:lnTo>
                  <a:pt x="0" y="6858000"/>
                </a:lnTo>
                <a:lnTo>
                  <a:pt x="12192000" y="6858000"/>
                </a:lnTo>
                <a:lnTo>
                  <a:pt x="12192000" y="0"/>
                </a:lnTo>
                <a:close/>
              </a:path>
            </a:pathLst>
          </a:custGeom>
          <a:solidFill>
            <a:srgbClr val="1F4E79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410700" y="5439155"/>
            <a:ext cx="2086355" cy="1418840"/>
          </a:xfrm>
          <a:prstGeom prst="rect">
            <a:avLst/>
          </a:prstGeom>
        </p:spPr>
      </p:pic>
      <p:sp>
        <p:nvSpPr>
          <p:cNvPr id="4" name="object 4"/>
          <p:cNvSpPr/>
          <p:nvPr/>
        </p:nvSpPr>
        <p:spPr>
          <a:xfrm>
            <a:off x="3580638" y="4748021"/>
            <a:ext cx="4914900" cy="0"/>
          </a:xfrm>
          <a:custGeom>
            <a:avLst/>
            <a:gdLst/>
            <a:ahLst/>
            <a:cxnLst/>
            <a:rect l="l" t="t" r="r" b="b"/>
            <a:pathLst>
              <a:path w="4914900">
                <a:moveTo>
                  <a:pt x="0" y="0"/>
                </a:moveTo>
                <a:lnTo>
                  <a:pt x="4914900" y="0"/>
                </a:lnTo>
              </a:path>
            </a:pathLst>
          </a:custGeom>
          <a:ln w="1905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326384" y="5157342"/>
            <a:ext cx="542099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9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800" b="0" i="0" u="none" strike="noStrike" kern="1200" cap="none" spc="-1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Giáo</a:t>
            </a:r>
            <a:r>
              <a:rPr kumimoji="0" sz="2800" b="0" i="0" u="none" strike="noStrike" kern="1200" cap="none" spc="-5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800" b="0" i="0" u="none" strike="noStrike" kern="1200" cap="none" spc="-5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viên</a:t>
            </a:r>
            <a:r>
              <a:rPr kumimoji="0" lang="en-US" sz="2800" b="0" i="0" u="none" strike="noStrike" kern="1200" cap="none" spc="-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:</a:t>
            </a:r>
            <a:endParaRPr kumimoji="0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0" y="4156481"/>
            <a:ext cx="2151380" cy="2701925"/>
          </a:xfrm>
          <a:custGeom>
            <a:avLst/>
            <a:gdLst/>
            <a:ahLst/>
            <a:cxnLst/>
            <a:rect l="l" t="t" r="r" b="b"/>
            <a:pathLst>
              <a:path w="2151380" h="2701925">
                <a:moveTo>
                  <a:pt x="2139290" y="610617"/>
                </a:moveTo>
                <a:lnTo>
                  <a:pt x="1945124" y="574549"/>
                </a:lnTo>
                <a:lnTo>
                  <a:pt x="1572627" y="2579824"/>
                </a:lnTo>
                <a:lnTo>
                  <a:pt x="0" y="2287694"/>
                </a:lnTo>
                <a:lnTo>
                  <a:pt x="0" y="2488449"/>
                </a:lnTo>
                <a:lnTo>
                  <a:pt x="1147012" y="2701517"/>
                </a:lnTo>
                <a:lnTo>
                  <a:pt x="1746309" y="2701517"/>
                </a:lnTo>
                <a:lnTo>
                  <a:pt x="1754776" y="2680578"/>
                </a:lnTo>
                <a:lnTo>
                  <a:pt x="2139290" y="610617"/>
                </a:lnTo>
                <a:close/>
              </a:path>
              <a:path w="2151380" h="2701925">
                <a:moveTo>
                  <a:pt x="1402378" y="72135"/>
                </a:moveTo>
                <a:lnTo>
                  <a:pt x="1014046" y="0"/>
                </a:lnTo>
                <a:lnTo>
                  <a:pt x="961890" y="871"/>
                </a:lnTo>
                <a:lnTo>
                  <a:pt x="915567" y="21021"/>
                </a:lnTo>
                <a:lnTo>
                  <a:pt x="880116" y="56991"/>
                </a:lnTo>
                <a:lnTo>
                  <a:pt x="860571" y="105327"/>
                </a:lnTo>
                <a:lnTo>
                  <a:pt x="848540" y="170094"/>
                </a:lnTo>
                <a:lnTo>
                  <a:pt x="298404" y="67901"/>
                </a:lnTo>
                <a:lnTo>
                  <a:pt x="246247" y="68773"/>
                </a:lnTo>
                <a:lnTo>
                  <a:pt x="199925" y="88922"/>
                </a:lnTo>
                <a:lnTo>
                  <a:pt x="164473" y="124893"/>
                </a:lnTo>
                <a:lnTo>
                  <a:pt x="144928" y="173229"/>
                </a:lnTo>
                <a:lnTo>
                  <a:pt x="0" y="953425"/>
                </a:lnTo>
                <a:lnTo>
                  <a:pt x="0" y="2034750"/>
                </a:lnTo>
                <a:lnTo>
                  <a:pt x="327077" y="273983"/>
                </a:lnTo>
                <a:lnTo>
                  <a:pt x="2139290" y="610617"/>
                </a:lnTo>
                <a:lnTo>
                  <a:pt x="2151306" y="545931"/>
                </a:lnTo>
                <a:lnTo>
                  <a:pt x="1148117" y="359580"/>
                </a:lnTo>
                <a:lnTo>
                  <a:pt x="1111119" y="345022"/>
                </a:lnTo>
                <a:lnTo>
                  <a:pt x="1084127" y="318835"/>
                </a:lnTo>
                <a:lnTo>
                  <a:pt x="1069366" y="284254"/>
                </a:lnTo>
                <a:lnTo>
                  <a:pt x="1069058" y="244516"/>
                </a:lnTo>
                <a:lnTo>
                  <a:pt x="1074455" y="225599"/>
                </a:lnTo>
                <a:lnTo>
                  <a:pt x="1095501" y="193401"/>
                </a:lnTo>
                <a:lnTo>
                  <a:pt x="1126984" y="171754"/>
                </a:lnTo>
                <a:lnTo>
                  <a:pt x="1164577" y="163681"/>
                </a:lnTo>
                <a:lnTo>
                  <a:pt x="1184180" y="165440"/>
                </a:lnTo>
                <a:lnTo>
                  <a:pt x="1507789" y="225553"/>
                </a:lnTo>
                <a:lnTo>
                  <a:pt x="1506906" y="173423"/>
                </a:lnTo>
                <a:lnTo>
                  <a:pt x="1486738" y="127121"/>
                </a:lnTo>
                <a:lnTo>
                  <a:pt x="1450742" y="91680"/>
                </a:lnTo>
                <a:lnTo>
                  <a:pt x="1402378" y="72135"/>
                </a:lnTo>
                <a:close/>
              </a:path>
              <a:path w="2151380" h="2701925">
                <a:moveTo>
                  <a:pt x="1589154" y="508425"/>
                </a:moveTo>
                <a:lnTo>
                  <a:pt x="683048" y="340107"/>
                </a:lnTo>
                <a:lnTo>
                  <a:pt x="647000" y="534166"/>
                </a:lnTo>
                <a:lnTo>
                  <a:pt x="1553106" y="702483"/>
                </a:lnTo>
                <a:lnTo>
                  <a:pt x="1589154" y="508425"/>
                </a:lnTo>
                <a:close/>
              </a:path>
              <a:path w="2151380" h="2701925">
                <a:moveTo>
                  <a:pt x="1507789" y="225553"/>
                </a:moveTo>
                <a:lnTo>
                  <a:pt x="1184180" y="165440"/>
                </a:lnTo>
                <a:lnTo>
                  <a:pt x="1221176" y="180011"/>
                </a:lnTo>
                <a:lnTo>
                  <a:pt x="1248162" y="206226"/>
                </a:lnTo>
                <a:lnTo>
                  <a:pt x="1262918" y="240834"/>
                </a:lnTo>
                <a:lnTo>
                  <a:pt x="1263224" y="280584"/>
                </a:lnTo>
                <a:lnTo>
                  <a:pt x="1248666" y="317560"/>
                </a:lnTo>
                <a:lnTo>
                  <a:pt x="1222470" y="344533"/>
                </a:lnTo>
                <a:lnTo>
                  <a:pt x="1187875" y="359280"/>
                </a:lnTo>
                <a:lnTo>
                  <a:pt x="1148117" y="359580"/>
                </a:lnTo>
                <a:lnTo>
                  <a:pt x="2151306" y="545931"/>
                </a:lnTo>
                <a:lnTo>
                  <a:pt x="2150423" y="493801"/>
                </a:lnTo>
                <a:lnTo>
                  <a:pt x="2130254" y="447498"/>
                </a:lnTo>
                <a:lnTo>
                  <a:pt x="2094258" y="412058"/>
                </a:lnTo>
                <a:lnTo>
                  <a:pt x="2045894" y="392513"/>
                </a:lnTo>
                <a:lnTo>
                  <a:pt x="1495758" y="290320"/>
                </a:lnTo>
                <a:lnTo>
                  <a:pt x="1507789" y="225553"/>
                </a:lnTo>
                <a:close/>
              </a:path>
            </a:pathLst>
          </a:custGeom>
          <a:solidFill>
            <a:srgbClr val="FFD246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0725523" y="138554"/>
            <a:ext cx="474980" cy="1590040"/>
          </a:xfrm>
          <a:custGeom>
            <a:avLst/>
            <a:gdLst/>
            <a:ahLst/>
            <a:cxnLst/>
            <a:rect l="l" t="t" r="r" b="b"/>
            <a:pathLst>
              <a:path w="474979" h="1590039">
                <a:moveTo>
                  <a:pt x="0" y="0"/>
                </a:moveTo>
                <a:lnTo>
                  <a:pt x="4418" y="1589615"/>
                </a:lnTo>
                <a:lnTo>
                  <a:pt x="474648" y="1588057"/>
                </a:lnTo>
                <a:lnTo>
                  <a:pt x="474100" y="1390788"/>
                </a:lnTo>
                <a:lnTo>
                  <a:pt x="376883" y="1488597"/>
                </a:lnTo>
                <a:lnTo>
                  <a:pt x="101631" y="1489509"/>
                </a:lnTo>
                <a:lnTo>
                  <a:pt x="97754" y="97162"/>
                </a:lnTo>
                <a:lnTo>
                  <a:pt x="194006" y="323"/>
                </a:lnTo>
                <a:lnTo>
                  <a:pt x="0" y="0"/>
                </a:lnTo>
                <a:close/>
              </a:path>
              <a:path w="474979" h="1590039">
                <a:moveTo>
                  <a:pt x="234004" y="1248222"/>
                </a:moveTo>
                <a:lnTo>
                  <a:pt x="234181" y="1312448"/>
                </a:lnTo>
                <a:lnTo>
                  <a:pt x="376395" y="1311977"/>
                </a:lnTo>
                <a:lnTo>
                  <a:pt x="376883" y="1488597"/>
                </a:lnTo>
                <a:lnTo>
                  <a:pt x="474100" y="1390788"/>
                </a:lnTo>
                <a:lnTo>
                  <a:pt x="473431" y="1149945"/>
                </a:lnTo>
                <a:lnTo>
                  <a:pt x="376217" y="1247751"/>
                </a:lnTo>
                <a:lnTo>
                  <a:pt x="234004" y="1248222"/>
                </a:lnTo>
                <a:close/>
              </a:path>
              <a:path w="474979" h="1590039">
                <a:moveTo>
                  <a:pt x="233332" y="1005083"/>
                </a:moveTo>
                <a:lnTo>
                  <a:pt x="233509" y="1069308"/>
                </a:lnTo>
                <a:lnTo>
                  <a:pt x="375723" y="1068837"/>
                </a:lnTo>
                <a:lnTo>
                  <a:pt x="376217" y="1247751"/>
                </a:lnTo>
                <a:lnTo>
                  <a:pt x="473431" y="1149945"/>
                </a:lnTo>
                <a:lnTo>
                  <a:pt x="472755" y="906809"/>
                </a:lnTo>
                <a:lnTo>
                  <a:pt x="375545" y="1004611"/>
                </a:lnTo>
                <a:lnTo>
                  <a:pt x="233332" y="1005083"/>
                </a:lnTo>
                <a:close/>
              </a:path>
              <a:path w="474979" h="1590039">
                <a:moveTo>
                  <a:pt x="232660" y="761943"/>
                </a:moveTo>
                <a:lnTo>
                  <a:pt x="232837" y="826169"/>
                </a:lnTo>
                <a:lnTo>
                  <a:pt x="375051" y="825697"/>
                </a:lnTo>
                <a:lnTo>
                  <a:pt x="375545" y="1004611"/>
                </a:lnTo>
                <a:lnTo>
                  <a:pt x="472755" y="906809"/>
                </a:lnTo>
                <a:lnTo>
                  <a:pt x="472080" y="663673"/>
                </a:lnTo>
                <a:lnTo>
                  <a:pt x="374873" y="761472"/>
                </a:lnTo>
                <a:lnTo>
                  <a:pt x="232660" y="761943"/>
                </a:lnTo>
                <a:close/>
              </a:path>
              <a:path w="474979" h="1590039">
                <a:moveTo>
                  <a:pt x="231988" y="518803"/>
                </a:moveTo>
                <a:lnTo>
                  <a:pt x="232165" y="583029"/>
                </a:lnTo>
                <a:lnTo>
                  <a:pt x="374379" y="582558"/>
                </a:lnTo>
                <a:lnTo>
                  <a:pt x="374873" y="761472"/>
                </a:lnTo>
                <a:lnTo>
                  <a:pt x="472080" y="663673"/>
                </a:lnTo>
                <a:lnTo>
                  <a:pt x="471404" y="420537"/>
                </a:lnTo>
                <a:lnTo>
                  <a:pt x="374201" y="518332"/>
                </a:lnTo>
                <a:lnTo>
                  <a:pt x="231988" y="518803"/>
                </a:lnTo>
                <a:close/>
              </a:path>
              <a:path w="474979" h="1590039">
                <a:moveTo>
                  <a:pt x="231309" y="273370"/>
                </a:moveTo>
                <a:lnTo>
                  <a:pt x="231493" y="339889"/>
                </a:lnTo>
                <a:lnTo>
                  <a:pt x="373707" y="339418"/>
                </a:lnTo>
                <a:lnTo>
                  <a:pt x="374201" y="518332"/>
                </a:lnTo>
                <a:lnTo>
                  <a:pt x="471404" y="420537"/>
                </a:lnTo>
                <a:lnTo>
                  <a:pt x="470722" y="175107"/>
                </a:lnTo>
                <a:lnTo>
                  <a:pt x="373523" y="272898"/>
                </a:lnTo>
                <a:lnTo>
                  <a:pt x="231309" y="273370"/>
                </a:lnTo>
                <a:close/>
              </a:path>
              <a:path w="474979" h="1590039">
                <a:moveTo>
                  <a:pt x="194006" y="323"/>
                </a:moveTo>
                <a:lnTo>
                  <a:pt x="97754" y="97162"/>
                </a:lnTo>
                <a:lnTo>
                  <a:pt x="373016" y="96297"/>
                </a:lnTo>
                <a:lnTo>
                  <a:pt x="373523" y="272898"/>
                </a:lnTo>
                <a:lnTo>
                  <a:pt x="470722" y="175107"/>
                </a:lnTo>
                <a:lnTo>
                  <a:pt x="470238" y="783"/>
                </a:lnTo>
                <a:lnTo>
                  <a:pt x="194006" y="323"/>
                </a:lnTo>
                <a:close/>
              </a:path>
            </a:pathLst>
          </a:custGeom>
          <a:solidFill>
            <a:srgbClr val="6FAC46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11271225" y="805040"/>
            <a:ext cx="844550" cy="1497330"/>
          </a:xfrm>
          <a:custGeom>
            <a:avLst/>
            <a:gdLst/>
            <a:ahLst/>
            <a:cxnLst/>
            <a:rect l="l" t="t" r="r" b="b"/>
            <a:pathLst>
              <a:path w="844550" h="1497330">
                <a:moveTo>
                  <a:pt x="741527" y="349110"/>
                </a:moveTo>
                <a:lnTo>
                  <a:pt x="494207" y="223100"/>
                </a:lnTo>
                <a:lnTo>
                  <a:pt x="210096" y="781380"/>
                </a:lnTo>
                <a:lnTo>
                  <a:pt x="210096" y="1244130"/>
                </a:lnTo>
                <a:lnTo>
                  <a:pt x="201599" y="1273835"/>
                </a:lnTo>
                <a:lnTo>
                  <a:pt x="90855" y="1354912"/>
                </a:lnTo>
                <a:lnTo>
                  <a:pt x="61874" y="1340142"/>
                </a:lnTo>
                <a:lnTo>
                  <a:pt x="62484" y="1202956"/>
                </a:lnTo>
                <a:lnTo>
                  <a:pt x="82664" y="1179207"/>
                </a:lnTo>
                <a:lnTo>
                  <a:pt x="108864" y="1165136"/>
                </a:lnTo>
                <a:lnTo>
                  <a:pt x="138252" y="1161808"/>
                </a:lnTo>
                <a:lnTo>
                  <a:pt x="167995" y="1170317"/>
                </a:lnTo>
                <a:lnTo>
                  <a:pt x="192316" y="1189367"/>
                </a:lnTo>
                <a:lnTo>
                  <a:pt x="206679" y="1214970"/>
                </a:lnTo>
                <a:lnTo>
                  <a:pt x="210096" y="1244130"/>
                </a:lnTo>
                <a:lnTo>
                  <a:pt x="210096" y="781380"/>
                </a:lnTo>
                <a:lnTo>
                  <a:pt x="1955" y="1190371"/>
                </a:lnTo>
                <a:lnTo>
                  <a:pt x="0" y="1497228"/>
                </a:lnTo>
                <a:lnTo>
                  <a:pt x="248805" y="1314919"/>
                </a:lnTo>
                <a:lnTo>
                  <a:pt x="255701" y="1301394"/>
                </a:lnTo>
                <a:lnTo>
                  <a:pt x="368173" y="1080947"/>
                </a:lnTo>
                <a:lnTo>
                  <a:pt x="741527" y="349110"/>
                </a:lnTo>
                <a:close/>
              </a:path>
              <a:path w="844550" h="1497330">
                <a:moveTo>
                  <a:pt x="844042" y="135597"/>
                </a:moveTo>
                <a:lnTo>
                  <a:pt x="830541" y="91973"/>
                </a:lnTo>
                <a:lnTo>
                  <a:pt x="673925" y="6769"/>
                </a:lnTo>
                <a:lnTo>
                  <a:pt x="650113" y="0"/>
                </a:lnTo>
                <a:lnTo>
                  <a:pt x="626668" y="2781"/>
                </a:lnTo>
                <a:lnTo>
                  <a:pt x="606069" y="14300"/>
                </a:lnTo>
                <a:lnTo>
                  <a:pt x="590778" y="33769"/>
                </a:lnTo>
                <a:lnTo>
                  <a:pt x="521804" y="169024"/>
                </a:lnTo>
                <a:lnTo>
                  <a:pt x="767194" y="294043"/>
                </a:lnTo>
                <a:lnTo>
                  <a:pt x="836142" y="158826"/>
                </a:lnTo>
                <a:lnTo>
                  <a:pt x="844042" y="135597"/>
                </a:lnTo>
                <a:close/>
              </a:path>
            </a:pathLst>
          </a:custGeom>
          <a:solidFill>
            <a:srgbClr val="5B9BD4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41172" y="52730"/>
            <a:ext cx="5754828" cy="1063753"/>
          </a:xfrm>
          <a:prstGeom prst="rect">
            <a:avLst/>
          </a:prstGeom>
        </p:spPr>
        <p:txBody>
          <a:bodyPr vert="horz" wrap="square" lIns="0" tIns="98425" rIns="0" bIns="0" rtlCol="0">
            <a:spAutoFit/>
          </a:bodyPr>
          <a:lstStyle/>
          <a:p>
            <a:pPr marL="367665" marR="0" lvl="0" indent="0" algn="l" defTabSz="914400" rtl="0" eaLnBrk="1" fontAlgn="auto" latinLnBrk="0" hangingPunct="1">
              <a:lnSpc>
                <a:spcPct val="100000"/>
              </a:lnSpc>
              <a:spcBef>
                <a:spcPts val="77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800" b="0" i="0" u="none" strike="noStrike" kern="1200" cap="none" spc="-1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ÒNG</a:t>
            </a: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sz="2800" b="0" i="0" u="none" strike="noStrike" kern="1200" cap="none" spc="-1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D&amp;ĐT</a:t>
            </a:r>
            <a:r>
              <a:rPr kumimoji="0" lang="en-US" sz="2800" b="0" i="0" u="none" strike="noStrike" kern="1200" cap="none" spc="-1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367665" marR="0" lvl="0" indent="0" algn="l" defTabSz="914400" rtl="0" eaLnBrk="1" fontAlgn="auto" latinLnBrk="0" hangingPunct="1">
              <a:lnSpc>
                <a:spcPct val="100000"/>
              </a:lnSpc>
              <a:spcBef>
                <a:spcPts val="77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800" b="0" i="0" u="none" strike="noStrike" kern="1200" cap="none" spc="-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ƯỜNG</a:t>
            </a:r>
            <a:r>
              <a:rPr kumimoji="0" sz="2800" b="0" i="0" u="none" strike="noStrike" kern="1200" cap="none" spc="-4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sz="2800" b="0" i="0" u="none" strike="noStrike" kern="1200" cap="none" spc="-1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CS</a:t>
            </a:r>
            <a:r>
              <a:rPr kumimoji="0" lang="en-US" sz="2800" b="0" i="0" u="none" strike="noStrike" kern="1200" cap="none" spc="-1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…….</a:t>
            </a:r>
            <a:endParaRPr kumimoji="0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154173" y="2137409"/>
            <a:ext cx="8124825" cy="7822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0" marR="534670" lvl="0" indent="0" algn="ctr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5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694BDDD-A12E-4524-9C6E-23B18235F0F3}"/>
              </a:ext>
            </a:extLst>
          </p:cNvPr>
          <p:cNvSpPr txBox="1"/>
          <p:nvPr/>
        </p:nvSpPr>
        <p:spPr>
          <a:xfrm>
            <a:off x="3733800" y="1981200"/>
            <a:ext cx="533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ÔN TẬP GIỮA KỲ II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1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ế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C:\Users\Ninh Gia EIT\Desktop\20210712_163933.jpg">
            <a:extLst>
              <a:ext uri="{FF2B5EF4-FFF2-40B4-BE49-F238E27FC236}">
                <a16:creationId xmlns:a16="http://schemas.microsoft.com/office/drawing/2014/main" id="{C1CEFCB0-B480-4D4C-8349-29A552BE22F4}"/>
              </a:ext>
            </a:extLst>
          </p:cNvPr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45592" y="553696"/>
            <a:ext cx="8114024" cy="5231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" name="Picture 1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0" y="7620"/>
            <a:ext cx="12187269" cy="6858767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968" y="1101452"/>
            <a:ext cx="1168595" cy="1168595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3" y="883975"/>
            <a:ext cx="1061107" cy="1061107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250" y="1738168"/>
            <a:ext cx="1127571" cy="1127571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91" y="-974833"/>
            <a:ext cx="1761897" cy="6059949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939" y="5085116"/>
            <a:ext cx="647700" cy="904875"/>
          </a:xfrm>
          <a:prstGeom prst="rect">
            <a:avLst/>
          </a:prstGeom>
        </p:spPr>
      </p:pic>
      <p:pic>
        <p:nvPicPr>
          <p:cNvPr id="159" name="Picture 158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3419" y="5852160"/>
            <a:ext cx="1180821" cy="998220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pic>
        <p:nvPicPr>
          <p:cNvPr id="139" name="mau1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595" y="686225"/>
            <a:ext cx="2651990" cy="2651990"/>
          </a:xfrm>
          <a:prstGeom prst="rect">
            <a:avLst/>
          </a:prstGeom>
        </p:spPr>
      </p:pic>
      <p:pic>
        <p:nvPicPr>
          <p:cNvPr id="140" name="mau2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2147" y="1072478"/>
            <a:ext cx="2633741" cy="2639810"/>
          </a:xfrm>
          <a:prstGeom prst="rect">
            <a:avLst/>
          </a:prstGeom>
        </p:spPr>
      </p:pic>
      <p:pic>
        <p:nvPicPr>
          <p:cNvPr id="141" name="mau3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3366" y="692315"/>
            <a:ext cx="2639810" cy="2639810"/>
          </a:xfrm>
          <a:prstGeom prst="rect">
            <a:avLst/>
          </a:prstGeom>
        </p:spPr>
      </p:pic>
      <p:pic>
        <p:nvPicPr>
          <p:cNvPr id="142" name="mau4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939" y="2952202"/>
            <a:ext cx="2651990" cy="2899958"/>
          </a:xfrm>
          <a:prstGeom prst="rect">
            <a:avLst/>
          </a:prstGeom>
        </p:spPr>
      </p:pic>
      <p:pic>
        <p:nvPicPr>
          <p:cNvPr id="143" name="mau5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3700" y="3321923"/>
            <a:ext cx="2633741" cy="2982381"/>
          </a:xfrm>
          <a:prstGeom prst="rect">
            <a:avLst/>
          </a:prstGeom>
        </p:spPr>
      </p:pic>
      <p:pic>
        <p:nvPicPr>
          <p:cNvPr id="144" name="mau6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4345" y="2885563"/>
            <a:ext cx="2651990" cy="289995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400023" y="6351270"/>
            <a:ext cx="2270568" cy="345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902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mph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0066"/>
                </a:solidFill>
              </a:rPr>
              <a:t>. </a:t>
            </a:r>
            <a:r>
              <a:rPr lang="en-US" sz="3200" b="1" dirty="0">
                <a:solidFill>
                  <a:schemeClr val="bg1"/>
                </a:solidFill>
              </a:rPr>
              <a:t>  </a:t>
            </a:r>
            <a:r>
              <a:rPr lang="en-US" sz="3200" b="1" dirty="0">
                <a:solidFill>
                  <a:srgbClr val="FF0066"/>
                </a:solidFill>
              </a:rPr>
              <a:t>A</a:t>
            </a:r>
          </a:p>
        </p:txBody>
      </p:sp>
      <p:sp>
        <p:nvSpPr>
          <p:cNvPr id="50" name="Snip Diagonal Corner Rectangle 49"/>
          <p:cNvSpPr/>
          <p:nvPr/>
        </p:nvSpPr>
        <p:spPr>
          <a:xfrm>
            <a:off x="953037" y="2899570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</a:p>
        </p:txBody>
      </p:sp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53037" y="6259133"/>
            <a:ext cx="8912180" cy="399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bject 3">
            <a:extLst>
              <a:ext uri="{FF2B5EF4-FFF2-40B4-BE49-F238E27FC236}">
                <a16:creationId xmlns:a16="http://schemas.microsoft.com/office/drawing/2014/main" id="{1B32644B-E318-4088-82CC-D5F21FEB0668}"/>
              </a:ext>
            </a:extLst>
          </p:cNvPr>
          <p:cNvSpPr txBox="1"/>
          <p:nvPr/>
        </p:nvSpPr>
        <p:spPr>
          <a:xfrm>
            <a:off x="7615004" y="0"/>
            <a:ext cx="3972393" cy="668773"/>
          </a:xfrm>
          <a:prstGeom prst="rect">
            <a:avLst/>
          </a:prstGeom>
          <a:solidFill>
            <a:srgbClr val="ADDB7B"/>
          </a:solidFill>
        </p:spPr>
        <p:txBody>
          <a:bodyPr vert="horz" wrap="square" lIns="0" tIns="2355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855"/>
              </a:spcBef>
            </a:pP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sz="2800" b="1" spc="-6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sz="2800" b="1" spc="-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Ở</a:t>
            </a:r>
            <a:r>
              <a:rPr sz="2800" b="1" spc="-2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544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CCFF9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endParaRPr lang="en-US" sz="32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11BBB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err="1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b="1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200" b="1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8813" y="5190174"/>
            <a:ext cx="2400300" cy="146820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53037" y="6259133"/>
            <a:ext cx="8912180" cy="399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8911688-8AB9-430E-98A7-DCA3B18A439A}"/>
              </a:ext>
            </a:extLst>
          </p:cNvPr>
          <p:cNvCxnSpPr/>
          <p:nvPr/>
        </p:nvCxnSpPr>
        <p:spPr>
          <a:xfrm>
            <a:off x="4592320" y="1524000"/>
            <a:ext cx="2722880" cy="0"/>
          </a:xfrm>
          <a:prstGeom prst="line">
            <a:avLst/>
          </a:prstGeom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78077045-23B3-4D22-9ABA-5AEBA849DE4D}"/>
              </a:ext>
            </a:extLst>
          </p:cNvPr>
          <p:cNvSpPr txBox="1"/>
          <p:nvPr/>
        </p:nvSpPr>
        <p:spPr>
          <a:xfrm>
            <a:off x="4511040" y="975360"/>
            <a:ext cx="40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8" name="object 3">
            <a:extLst>
              <a:ext uri="{FF2B5EF4-FFF2-40B4-BE49-F238E27FC236}">
                <a16:creationId xmlns:a16="http://schemas.microsoft.com/office/drawing/2014/main" id="{4C51BB6C-CE20-485C-9260-CAE3D23D17D5}"/>
              </a:ext>
            </a:extLst>
          </p:cNvPr>
          <p:cNvSpPr txBox="1"/>
          <p:nvPr/>
        </p:nvSpPr>
        <p:spPr>
          <a:xfrm>
            <a:off x="7615004" y="0"/>
            <a:ext cx="3972393" cy="668773"/>
          </a:xfrm>
          <a:prstGeom prst="rect">
            <a:avLst/>
          </a:prstGeom>
          <a:solidFill>
            <a:srgbClr val="ADDB7B"/>
          </a:solidFill>
        </p:spPr>
        <p:txBody>
          <a:bodyPr vert="horz" wrap="square" lIns="0" tIns="2355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855"/>
              </a:spcBef>
            </a:pP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sz="2800" b="1" spc="-6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sz="2800" b="1" spc="-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Ở</a:t>
            </a:r>
            <a:r>
              <a:rPr sz="2800" b="1" spc="-2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313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FFFFCC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CCFF99">
              <a:alpha val="70000"/>
            </a:srgbClr>
          </a:solidFill>
          <a:ln>
            <a:solidFill>
              <a:srgbClr val="CC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53037" y="6259133"/>
            <a:ext cx="8912180" cy="399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D3A8799-F9EA-4155-9D55-836332DA7062}"/>
              </a:ext>
            </a:extLst>
          </p:cNvPr>
          <p:cNvCxnSpPr/>
          <p:nvPr/>
        </p:nvCxnSpPr>
        <p:spPr>
          <a:xfrm>
            <a:off x="3535680" y="853440"/>
            <a:ext cx="2560320" cy="1016000"/>
          </a:xfrm>
          <a:prstGeom prst="line">
            <a:avLst/>
          </a:prstGeom>
          <a:ln w="38100">
            <a:solidFill>
              <a:srgbClr val="F655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811CCC7-0D45-47B0-9E07-ADE6A146C150}"/>
              </a:ext>
            </a:extLst>
          </p:cNvPr>
          <p:cNvCxnSpPr/>
          <p:nvPr/>
        </p:nvCxnSpPr>
        <p:spPr>
          <a:xfrm flipV="1">
            <a:off x="4124960" y="1016000"/>
            <a:ext cx="2560320" cy="690880"/>
          </a:xfrm>
          <a:prstGeom prst="line">
            <a:avLst/>
          </a:prstGeom>
          <a:ln>
            <a:solidFill>
              <a:srgbClr val="1907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A675BCE4-97CF-4CCE-9411-D315621D9631}"/>
              </a:ext>
            </a:extLst>
          </p:cNvPr>
          <p:cNvSpPr txBox="1"/>
          <p:nvPr/>
        </p:nvSpPr>
        <p:spPr>
          <a:xfrm rot="2113475">
            <a:off x="3660515" y="393821"/>
            <a:ext cx="53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58B28CF-6AF1-4947-A28F-026C3F824CD9}"/>
              </a:ext>
            </a:extLst>
          </p:cNvPr>
          <p:cNvSpPr txBox="1"/>
          <p:nvPr/>
        </p:nvSpPr>
        <p:spPr>
          <a:xfrm rot="20487575">
            <a:off x="6149697" y="447434"/>
            <a:ext cx="53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258F28A-B0C7-41BC-886A-05A49D5A7A81}"/>
              </a:ext>
            </a:extLst>
          </p:cNvPr>
          <p:cNvSpPr txBox="1"/>
          <p:nvPr/>
        </p:nvSpPr>
        <p:spPr>
          <a:xfrm>
            <a:off x="4797685" y="139642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67ADB2-42C0-4471-8E93-4F1F0B54176C}"/>
              </a:ext>
            </a:extLst>
          </p:cNvPr>
          <p:cNvSpPr txBox="1"/>
          <p:nvPr/>
        </p:nvSpPr>
        <p:spPr>
          <a:xfrm rot="20836688">
            <a:off x="4872084" y="887475"/>
            <a:ext cx="5264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8128FA0E-5B27-407F-8FB5-F9231F043E71}"/>
              </a:ext>
            </a:extLst>
          </p:cNvPr>
          <p:cNvSpPr txBox="1"/>
          <p:nvPr/>
        </p:nvSpPr>
        <p:spPr>
          <a:xfrm>
            <a:off x="7615004" y="0"/>
            <a:ext cx="3972393" cy="668773"/>
          </a:xfrm>
          <a:prstGeom prst="rect">
            <a:avLst/>
          </a:prstGeom>
          <a:solidFill>
            <a:srgbClr val="ADDB7B"/>
          </a:solidFill>
        </p:spPr>
        <p:txBody>
          <a:bodyPr vert="horz" wrap="square" lIns="0" tIns="2355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855"/>
              </a:spcBef>
            </a:pP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sz="2800" b="1" spc="-6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sz="2800" b="1" spc="-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Ở</a:t>
            </a:r>
            <a:r>
              <a:rPr sz="2800" b="1" spc="-2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62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FFFFCC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CCFFCC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song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ong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53037" y="6259133"/>
            <a:ext cx="8912180" cy="399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FF150E2-B718-4DBF-AA0B-88F93D6ADDE9}"/>
              </a:ext>
            </a:extLst>
          </p:cNvPr>
          <p:cNvCxnSpPr/>
          <p:nvPr/>
        </p:nvCxnSpPr>
        <p:spPr>
          <a:xfrm>
            <a:off x="4038600" y="1219200"/>
            <a:ext cx="2514600" cy="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8DAFA38-A832-4DDF-A79C-6DB497BA606D}"/>
              </a:ext>
            </a:extLst>
          </p:cNvPr>
          <p:cNvCxnSpPr/>
          <p:nvPr/>
        </p:nvCxnSpPr>
        <p:spPr>
          <a:xfrm>
            <a:off x="4038600" y="1828800"/>
            <a:ext cx="2514600" cy="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FF5BC79-3740-4CBD-A2B8-B9A60B2C238B}"/>
              </a:ext>
            </a:extLst>
          </p:cNvPr>
          <p:cNvSpPr txBox="1"/>
          <p:nvPr/>
        </p:nvSpPr>
        <p:spPr>
          <a:xfrm>
            <a:off x="3962400" y="685800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062756F-CE4A-4FCE-BBBE-62B5A75B61C5}"/>
              </a:ext>
            </a:extLst>
          </p:cNvPr>
          <p:cNvSpPr txBox="1"/>
          <p:nvPr/>
        </p:nvSpPr>
        <p:spPr>
          <a:xfrm>
            <a:off x="3962400" y="1295400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1" name="object 3">
            <a:extLst>
              <a:ext uri="{FF2B5EF4-FFF2-40B4-BE49-F238E27FC236}">
                <a16:creationId xmlns:a16="http://schemas.microsoft.com/office/drawing/2014/main" id="{DC1B126B-116E-4FEF-9B24-ECEFB9DEA54D}"/>
              </a:ext>
            </a:extLst>
          </p:cNvPr>
          <p:cNvSpPr txBox="1"/>
          <p:nvPr/>
        </p:nvSpPr>
        <p:spPr>
          <a:xfrm>
            <a:off x="7615004" y="0"/>
            <a:ext cx="3972393" cy="668773"/>
          </a:xfrm>
          <a:prstGeom prst="rect">
            <a:avLst/>
          </a:prstGeom>
          <a:solidFill>
            <a:srgbClr val="ADDB7B"/>
          </a:solidFill>
        </p:spPr>
        <p:txBody>
          <a:bodyPr vert="horz" wrap="square" lIns="0" tIns="2355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855"/>
              </a:spcBef>
            </a:pP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sz="2800" b="1" spc="-6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sz="2800" b="1" spc="-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Ở</a:t>
            </a:r>
            <a:r>
              <a:rPr sz="2800" b="1" spc="-2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9334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B0F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CCFFCC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; B; C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53037" y="6259133"/>
            <a:ext cx="8912180" cy="399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9B86FF1-2566-439E-B4EA-533446E0E354}"/>
              </a:ext>
            </a:extLst>
          </p:cNvPr>
          <p:cNvCxnSpPr>
            <a:cxnSpLocks/>
          </p:cNvCxnSpPr>
          <p:nvPr/>
        </p:nvCxnSpPr>
        <p:spPr>
          <a:xfrm>
            <a:off x="4267200" y="1600200"/>
            <a:ext cx="3962400" cy="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96E4A8F0-FFF1-4DE3-A3A5-8AE1376793EF}"/>
              </a:ext>
            </a:extLst>
          </p:cNvPr>
          <p:cNvSpPr txBox="1"/>
          <p:nvPr/>
        </p:nvSpPr>
        <p:spPr>
          <a:xfrm>
            <a:off x="4648200" y="9144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          B       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F7AFEBA-7C81-49E9-A212-4C7A1A9BE8B2}"/>
              </a:ext>
            </a:extLst>
          </p:cNvPr>
          <p:cNvSpPr txBox="1"/>
          <p:nvPr/>
        </p:nvSpPr>
        <p:spPr>
          <a:xfrm>
            <a:off x="4648200" y="819150"/>
            <a:ext cx="609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365323A-AB3D-477F-A951-C00561042624}"/>
              </a:ext>
            </a:extLst>
          </p:cNvPr>
          <p:cNvSpPr txBox="1"/>
          <p:nvPr/>
        </p:nvSpPr>
        <p:spPr>
          <a:xfrm>
            <a:off x="6324600" y="819150"/>
            <a:ext cx="609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4FDBD0E-9C56-4546-B1EE-87C13B467E74}"/>
              </a:ext>
            </a:extLst>
          </p:cNvPr>
          <p:cNvSpPr txBox="1"/>
          <p:nvPr/>
        </p:nvSpPr>
        <p:spPr>
          <a:xfrm>
            <a:off x="7315200" y="819150"/>
            <a:ext cx="609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object 3">
            <a:extLst>
              <a:ext uri="{FF2B5EF4-FFF2-40B4-BE49-F238E27FC236}">
                <a16:creationId xmlns:a16="http://schemas.microsoft.com/office/drawing/2014/main" id="{80FBA146-89D4-42C5-907C-557CA2D851A8}"/>
              </a:ext>
            </a:extLst>
          </p:cNvPr>
          <p:cNvSpPr txBox="1"/>
          <p:nvPr/>
        </p:nvSpPr>
        <p:spPr>
          <a:xfrm>
            <a:off x="7615004" y="0"/>
            <a:ext cx="3972393" cy="668773"/>
          </a:xfrm>
          <a:prstGeom prst="rect">
            <a:avLst/>
          </a:prstGeom>
          <a:solidFill>
            <a:srgbClr val="ADDB7B"/>
          </a:solidFill>
        </p:spPr>
        <p:txBody>
          <a:bodyPr vert="horz" wrap="square" lIns="0" tIns="2355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855"/>
              </a:spcBef>
            </a:pP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sz="2800" b="1" spc="-6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sz="2800" b="1" spc="-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Ở</a:t>
            </a:r>
            <a:r>
              <a:rPr sz="2800" b="1" spc="-2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78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FFCCF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059CCB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53037" y="6259133"/>
            <a:ext cx="8912180" cy="399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00DCB38-C3FD-41D8-96B3-F6B53A512A05}"/>
              </a:ext>
            </a:extLst>
          </p:cNvPr>
          <p:cNvCxnSpPr/>
          <p:nvPr/>
        </p:nvCxnSpPr>
        <p:spPr>
          <a:xfrm>
            <a:off x="4572000" y="1524000"/>
            <a:ext cx="3048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88CE5D4-C2CE-4DCC-A490-FA9FFDFA3C7C}"/>
              </a:ext>
            </a:extLst>
          </p:cNvPr>
          <p:cNvSpPr txBox="1"/>
          <p:nvPr/>
        </p:nvSpPr>
        <p:spPr>
          <a:xfrm>
            <a:off x="4438650" y="914400"/>
            <a:ext cx="35623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          B          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C9F60C3-31C8-47EE-9E31-A251876D2FA5}"/>
              </a:ext>
            </a:extLst>
          </p:cNvPr>
          <p:cNvSpPr txBox="1"/>
          <p:nvPr/>
        </p:nvSpPr>
        <p:spPr>
          <a:xfrm>
            <a:off x="4438650" y="723900"/>
            <a:ext cx="609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083EF94-E3A9-4597-B6B6-EFE43022AB2B}"/>
              </a:ext>
            </a:extLst>
          </p:cNvPr>
          <p:cNvSpPr txBox="1"/>
          <p:nvPr/>
        </p:nvSpPr>
        <p:spPr>
          <a:xfrm>
            <a:off x="6000750" y="742950"/>
            <a:ext cx="609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C93B0D5-4F71-4240-99E7-46C239ABF0F2}"/>
              </a:ext>
            </a:extLst>
          </p:cNvPr>
          <p:cNvSpPr txBox="1"/>
          <p:nvPr/>
        </p:nvSpPr>
        <p:spPr>
          <a:xfrm>
            <a:off x="7467600" y="723900"/>
            <a:ext cx="609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326E4D3-56A0-438F-AE53-641209D2F7D4}"/>
              </a:ext>
            </a:extLst>
          </p:cNvPr>
          <p:cNvSpPr txBox="1"/>
          <p:nvPr/>
        </p:nvSpPr>
        <p:spPr>
          <a:xfrm>
            <a:off x="5334000" y="122938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78E1420-A782-471D-9395-8B0EB9ED5715}"/>
              </a:ext>
            </a:extLst>
          </p:cNvPr>
          <p:cNvSpPr txBox="1"/>
          <p:nvPr/>
        </p:nvSpPr>
        <p:spPr>
          <a:xfrm>
            <a:off x="6858000" y="12954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885D555-17AF-445A-8DF6-A5D02F6D24C3}"/>
              </a:ext>
            </a:extLst>
          </p:cNvPr>
          <p:cNvSpPr/>
          <p:nvPr/>
        </p:nvSpPr>
        <p:spPr>
          <a:xfrm>
            <a:off x="3124200" y="3244334"/>
            <a:ext cx="75202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 </a:t>
            </a:r>
            <a:r>
              <a:rPr lang="en-US" sz="36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.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bject 3">
            <a:extLst>
              <a:ext uri="{FF2B5EF4-FFF2-40B4-BE49-F238E27FC236}">
                <a16:creationId xmlns:a16="http://schemas.microsoft.com/office/drawing/2014/main" id="{73095ABF-E128-411D-BF59-CFF537E5E2FC}"/>
              </a:ext>
            </a:extLst>
          </p:cNvPr>
          <p:cNvSpPr txBox="1"/>
          <p:nvPr/>
        </p:nvSpPr>
        <p:spPr>
          <a:xfrm>
            <a:off x="7615004" y="0"/>
            <a:ext cx="3972393" cy="668773"/>
          </a:xfrm>
          <a:prstGeom prst="rect">
            <a:avLst/>
          </a:prstGeom>
          <a:solidFill>
            <a:srgbClr val="ADDB7B"/>
          </a:solidFill>
        </p:spPr>
        <p:txBody>
          <a:bodyPr vert="horz" wrap="square" lIns="0" tIns="2355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855"/>
              </a:spcBef>
            </a:pP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sz="2800" b="1" spc="-6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sz="2800" b="1" spc="-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Ở</a:t>
            </a:r>
            <a:r>
              <a:rPr sz="2800" b="1" spc="-25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2800" b="1" spc="-1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41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FB51282-6C1C-4CD2-A3AD-0EB2848E8FDD}"/>
              </a:ext>
            </a:extLst>
          </p:cNvPr>
          <p:cNvSpPr/>
          <p:nvPr/>
        </p:nvSpPr>
        <p:spPr>
          <a:xfrm>
            <a:off x="304800" y="457200"/>
            <a:ext cx="10972800" cy="2042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u="sng" dirty="0">
                <a:ea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vi-VN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a) Đọc tên điểm, đường thẳng, đoạn thẳng có trong hình vẽ sau:</a:t>
            </a:r>
            <a:endParaRPr lang="en-US" sz="28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b) Điểm A có thuộc đường thẳng m không, điểm C có thuộc đường thẳng m không? Viết bằng lời và kí hiệu.</a:t>
            </a:r>
            <a:endParaRPr lang="en-US" sz="28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AD2282D-A5B0-4E30-997D-A3121E0F88E4}"/>
              </a:ext>
            </a:extLst>
          </p:cNvPr>
          <p:cNvCxnSpPr>
            <a:cxnSpLocks/>
          </p:cNvCxnSpPr>
          <p:nvPr/>
        </p:nvCxnSpPr>
        <p:spPr>
          <a:xfrm>
            <a:off x="3429000" y="2743200"/>
            <a:ext cx="42672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BC2850C1-1F8B-4BC7-A909-60C9217D0CFF}"/>
              </a:ext>
            </a:extLst>
          </p:cNvPr>
          <p:cNvSpPr txBox="1"/>
          <p:nvPr/>
        </p:nvSpPr>
        <p:spPr>
          <a:xfrm>
            <a:off x="3505200" y="22860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             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              B</a:t>
            </a:r>
            <a:r>
              <a:rPr lang="en-US" dirty="0"/>
              <a:t>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1E9429D-1F0E-41E8-A72E-C24BEB91263B}"/>
              </a:ext>
            </a:extLst>
          </p:cNvPr>
          <p:cNvSpPr txBox="1"/>
          <p:nvPr/>
        </p:nvSpPr>
        <p:spPr>
          <a:xfrm>
            <a:off x="6967928" y="156174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7A558E2-D628-4B13-A7F0-D79B7A248421}"/>
              </a:ext>
            </a:extLst>
          </p:cNvPr>
          <p:cNvSpPr txBox="1"/>
          <p:nvPr/>
        </p:nvSpPr>
        <p:spPr>
          <a:xfrm>
            <a:off x="4876800" y="1981200"/>
            <a:ext cx="685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/>
              <a:t>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0BB1920-38DF-49EC-A938-85123DA29B34}"/>
              </a:ext>
            </a:extLst>
          </p:cNvPr>
          <p:cNvSpPr txBox="1"/>
          <p:nvPr/>
        </p:nvSpPr>
        <p:spPr>
          <a:xfrm>
            <a:off x="6400800" y="1981200"/>
            <a:ext cx="685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/>
              <a:t>.</a:t>
            </a: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1455674C-6645-40FE-A8A1-F8936F85A410}"/>
              </a:ext>
            </a:extLst>
          </p:cNvPr>
          <p:cNvSpPr/>
          <p:nvPr/>
        </p:nvSpPr>
        <p:spPr>
          <a:xfrm>
            <a:off x="11501628" y="61452"/>
            <a:ext cx="654050" cy="6682248"/>
          </a:xfrm>
          <a:custGeom>
            <a:avLst/>
            <a:gdLst/>
            <a:ahLst/>
            <a:cxnLst/>
            <a:rect l="l" t="t" r="r" b="b"/>
            <a:pathLst>
              <a:path w="654050" h="6644640">
                <a:moveTo>
                  <a:pt x="544829" y="0"/>
                </a:moveTo>
                <a:lnTo>
                  <a:pt x="108966" y="0"/>
                </a:lnTo>
                <a:lnTo>
                  <a:pt x="66544" y="8560"/>
                </a:lnTo>
                <a:lnTo>
                  <a:pt x="31908" y="31908"/>
                </a:lnTo>
                <a:lnTo>
                  <a:pt x="8560" y="66544"/>
                </a:lnTo>
                <a:lnTo>
                  <a:pt x="0" y="108966"/>
                </a:lnTo>
                <a:lnTo>
                  <a:pt x="0" y="6535674"/>
                </a:lnTo>
                <a:lnTo>
                  <a:pt x="8560" y="6578090"/>
                </a:lnTo>
                <a:lnTo>
                  <a:pt x="31908" y="6612725"/>
                </a:lnTo>
                <a:lnTo>
                  <a:pt x="66544" y="6636076"/>
                </a:lnTo>
                <a:lnTo>
                  <a:pt x="108966" y="6644638"/>
                </a:lnTo>
                <a:lnTo>
                  <a:pt x="544829" y="6644638"/>
                </a:lnTo>
                <a:lnTo>
                  <a:pt x="587251" y="6636076"/>
                </a:lnTo>
                <a:lnTo>
                  <a:pt x="621887" y="6612725"/>
                </a:lnTo>
                <a:lnTo>
                  <a:pt x="645235" y="6578090"/>
                </a:lnTo>
                <a:lnTo>
                  <a:pt x="653796" y="6535674"/>
                </a:lnTo>
                <a:lnTo>
                  <a:pt x="653796" y="108966"/>
                </a:lnTo>
                <a:lnTo>
                  <a:pt x="645235" y="66544"/>
                </a:lnTo>
                <a:lnTo>
                  <a:pt x="621887" y="31908"/>
                </a:lnTo>
                <a:lnTo>
                  <a:pt x="587251" y="8560"/>
                </a:lnTo>
                <a:lnTo>
                  <a:pt x="544829" y="0"/>
                </a:lnTo>
                <a:close/>
              </a:path>
            </a:pathLst>
          </a:custGeom>
          <a:solidFill>
            <a:srgbClr val="6FAC4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FA3A25EA-2E1F-4DE1-B575-9CB379BECC2D}"/>
              </a:ext>
            </a:extLst>
          </p:cNvPr>
          <p:cNvSpPr txBox="1"/>
          <p:nvPr/>
        </p:nvSpPr>
        <p:spPr>
          <a:xfrm>
            <a:off x="11632880" y="543813"/>
            <a:ext cx="346249" cy="5814060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20"/>
              </a:lnSpc>
            </a:pPr>
            <a:r>
              <a:rPr sz="2400" b="1" dirty="0">
                <a:solidFill>
                  <a:srgbClr val="FFFF00"/>
                </a:solidFill>
                <a:latin typeface="Times New Roman"/>
                <a:cs typeface="Times New Roman"/>
              </a:rPr>
              <a:t>HOẠT</a:t>
            </a:r>
            <a:r>
              <a:rPr sz="2400" b="1" spc="-75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400" b="1" spc="-5" dirty="0">
                <a:solidFill>
                  <a:srgbClr val="FFFF00"/>
                </a:solidFill>
                <a:latin typeface="Times New Roman"/>
                <a:cs typeface="Times New Roman"/>
              </a:rPr>
              <a:t>ĐỘNG</a:t>
            </a:r>
            <a:r>
              <a:rPr lang="en-US" sz="2400" b="1" spc="-5" dirty="0">
                <a:solidFill>
                  <a:srgbClr val="FFFF00"/>
                </a:solidFill>
                <a:latin typeface="Times New Roman"/>
                <a:cs typeface="Times New Roman"/>
              </a:rPr>
              <a:t> LUYỆN TẬP</a:t>
            </a:r>
            <a:endParaRPr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420307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AM A">
            <a:extLst>
              <a:ext uri="{FF2B5EF4-FFF2-40B4-BE49-F238E27FC236}">
                <a16:creationId xmlns:a16="http://schemas.microsoft.com/office/drawing/2014/main" id="{9E446D1E-2077-4201-A52A-247B179F568F}"/>
              </a:ext>
            </a:extLst>
          </p:cNvPr>
          <p:cNvSpPr/>
          <p:nvPr/>
        </p:nvSpPr>
        <p:spPr>
          <a:xfrm>
            <a:off x="147281" y="5556031"/>
            <a:ext cx="4596997" cy="113458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695F2CD9-5337-45AC-9131-76B643135782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C460FEC5-6A86-4A26-AF05-00DEC8883F13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4C5C41E-5105-4CDF-95B0-4CD67F72B833}"/>
              </a:ext>
            </a:extLst>
          </p:cNvPr>
          <p:cNvSpPr/>
          <p:nvPr/>
        </p:nvSpPr>
        <p:spPr>
          <a:xfrm>
            <a:off x="327210" y="5742169"/>
            <a:ext cx="1731436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</a:p>
        </p:txBody>
      </p:sp>
      <p:sp>
        <p:nvSpPr>
          <p:cNvPr id="28" name="Plus Sign 27">
            <a:extLst>
              <a:ext uri="{FF2B5EF4-FFF2-40B4-BE49-F238E27FC236}">
                <a16:creationId xmlns:a16="http://schemas.microsoft.com/office/drawing/2014/main" id="{C0ADA48E-FF62-4D6C-AEC7-76FE2BB22265}"/>
              </a:ext>
            </a:extLst>
          </p:cNvPr>
          <p:cNvSpPr/>
          <p:nvPr/>
        </p:nvSpPr>
        <p:spPr>
          <a:xfrm>
            <a:off x="3609696" y="5556031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85F35C3C-A9B7-4D52-8BD9-7FC35D3B10CE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FE22CBCF-3661-4BE4-9E00-A356CF6DA704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0EC34A96-6D54-458C-A63A-5EC536E6A8B6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30F75734-8CFE-4DD9-AFD1-44D9617C5BEC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AF164F84-9A33-40A4-83BD-7C26986DA449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3272EE21-FC19-45E4-A696-BA1F74E2786E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EEFBF020-CB62-4571-8E96-65EBCDB188D0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1CAD5011-DEE8-4F1C-82C8-D7326EA1B027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21CAD983-DE57-4F94-81BE-F99C797A7498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61852BE2-B519-4B78-BA71-C363745633C6}"/>
              </a:ext>
            </a:extLst>
          </p:cNvPr>
          <p:cNvSpPr/>
          <p:nvPr/>
        </p:nvSpPr>
        <p:spPr>
          <a:xfrm>
            <a:off x="3747030" y="1107101"/>
            <a:ext cx="457200" cy="457200"/>
          </a:xfrm>
          <a:prstGeom prst="ellipse">
            <a:avLst/>
          </a:prstGeom>
          <a:solidFill>
            <a:srgbClr val="9F79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pic>
        <p:nvPicPr>
          <p:cNvPr id="5" name="5">
            <a:hlinkClick r:id="rId4" action="ppaction://hlinksldjump"/>
            <a:extLst>
              <a:ext uri="{FF2B5EF4-FFF2-40B4-BE49-F238E27FC236}">
                <a16:creationId xmlns:a16="http://schemas.microsoft.com/office/drawing/2014/main" id="{B3B67745-CAA1-4450-A9CB-61847E3166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958" y="237018"/>
            <a:ext cx="1606378" cy="1545336"/>
          </a:xfrm>
          <a:prstGeom prst="rect">
            <a:avLst/>
          </a:prstGeom>
        </p:spPr>
      </p:pic>
      <p:sp>
        <p:nvSpPr>
          <p:cNvPr id="63" name="Oval 62">
            <a:extLst>
              <a:ext uri="{FF2B5EF4-FFF2-40B4-BE49-F238E27FC236}">
                <a16:creationId xmlns:a16="http://schemas.microsoft.com/office/drawing/2014/main" id="{A9D48011-2F4F-407F-BC95-04A9F8CF1D22}"/>
              </a:ext>
            </a:extLst>
          </p:cNvPr>
          <p:cNvSpPr/>
          <p:nvPr/>
        </p:nvSpPr>
        <p:spPr>
          <a:xfrm>
            <a:off x="5931995" y="3918382"/>
            <a:ext cx="457200" cy="457200"/>
          </a:xfrm>
          <a:prstGeom prst="ellipse">
            <a:avLst/>
          </a:prstGeom>
          <a:solidFill>
            <a:srgbClr val="E9AAD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9" name="4">
            <a:hlinkClick r:id="rId6" action="ppaction://hlinksldjump"/>
            <a:extLst>
              <a:ext uri="{FF2B5EF4-FFF2-40B4-BE49-F238E27FC236}">
                <a16:creationId xmlns:a16="http://schemas.microsoft.com/office/drawing/2014/main" id="{31E8C7EC-5ADF-4B52-81DA-19A71DD7904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7277" y="2545729"/>
            <a:ext cx="1749437" cy="1545336"/>
          </a:xfrm>
          <a:prstGeom prst="rect">
            <a:avLst/>
          </a:prstGeom>
        </p:spPr>
      </p:pic>
      <p:sp>
        <p:nvSpPr>
          <p:cNvPr id="66" name="Oval 65">
            <a:extLst>
              <a:ext uri="{FF2B5EF4-FFF2-40B4-BE49-F238E27FC236}">
                <a16:creationId xmlns:a16="http://schemas.microsoft.com/office/drawing/2014/main" id="{7372071D-E889-47F7-8AC9-D38DB8254A22}"/>
              </a:ext>
            </a:extLst>
          </p:cNvPr>
          <p:cNvSpPr/>
          <p:nvPr/>
        </p:nvSpPr>
        <p:spPr>
          <a:xfrm>
            <a:off x="7786183" y="2125152"/>
            <a:ext cx="457200" cy="457200"/>
          </a:xfrm>
          <a:prstGeom prst="ellipse">
            <a:avLst/>
          </a:prstGeom>
          <a:solidFill>
            <a:srgbClr val="E99D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11" name="7">
            <a:hlinkClick r:id="rId8" action="ppaction://hlinksldjump"/>
            <a:extLst>
              <a:ext uri="{FF2B5EF4-FFF2-40B4-BE49-F238E27FC236}">
                <a16:creationId xmlns:a16="http://schemas.microsoft.com/office/drawing/2014/main" id="{32DD0EA6-894E-410B-86E2-EDD655568F0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4171" y="691514"/>
            <a:ext cx="1613086" cy="1545336"/>
          </a:xfrm>
          <a:prstGeom prst="rect">
            <a:avLst/>
          </a:prstGeom>
        </p:spPr>
      </p:pic>
      <p:sp>
        <p:nvSpPr>
          <p:cNvPr id="62" name="Oval 61">
            <a:extLst>
              <a:ext uri="{FF2B5EF4-FFF2-40B4-BE49-F238E27FC236}">
                <a16:creationId xmlns:a16="http://schemas.microsoft.com/office/drawing/2014/main" id="{2D68B3E5-9131-42F1-9A38-93B49429375E}"/>
              </a:ext>
            </a:extLst>
          </p:cNvPr>
          <p:cNvSpPr/>
          <p:nvPr/>
        </p:nvSpPr>
        <p:spPr>
          <a:xfrm>
            <a:off x="2875906" y="4325348"/>
            <a:ext cx="457200" cy="457200"/>
          </a:xfrm>
          <a:prstGeom prst="ellipse">
            <a:avLst/>
          </a:prstGeom>
          <a:solidFill>
            <a:srgbClr val="668B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17" name="3">
            <a:hlinkClick r:id="rId10" action="ppaction://hlinksldjump"/>
            <a:extLst>
              <a:ext uri="{FF2B5EF4-FFF2-40B4-BE49-F238E27FC236}">
                <a16:creationId xmlns:a16="http://schemas.microsoft.com/office/drawing/2014/main" id="{0AC88D0D-C6ED-4427-9F04-EFE3D66FDFDE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854" y="3374314"/>
            <a:ext cx="1564105" cy="1545336"/>
          </a:xfrm>
          <a:prstGeom prst="rect">
            <a:avLst/>
          </a:prstGeom>
        </p:spPr>
      </p:pic>
      <p:sp>
        <p:nvSpPr>
          <p:cNvPr id="60" name="Oval 59">
            <a:extLst>
              <a:ext uri="{FF2B5EF4-FFF2-40B4-BE49-F238E27FC236}">
                <a16:creationId xmlns:a16="http://schemas.microsoft.com/office/drawing/2014/main" id="{2ADECC48-64C5-4065-A7FB-C2E1698BDBE4}"/>
              </a:ext>
            </a:extLst>
          </p:cNvPr>
          <p:cNvSpPr/>
          <p:nvPr/>
        </p:nvSpPr>
        <p:spPr>
          <a:xfrm>
            <a:off x="1824525" y="461797"/>
            <a:ext cx="457200" cy="457200"/>
          </a:xfrm>
          <a:prstGeom prst="ellipse">
            <a:avLst/>
          </a:prstGeom>
          <a:solidFill>
            <a:srgbClr val="1BA3B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21" name="1">
            <a:hlinkClick r:id="rId12" action="ppaction://hlinksldjump"/>
            <a:extLst>
              <a:ext uri="{FF2B5EF4-FFF2-40B4-BE49-F238E27FC236}">
                <a16:creationId xmlns:a16="http://schemas.microsoft.com/office/drawing/2014/main" id="{A26CB5BD-9EBD-43C1-B03E-28EFF15618F5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599" y="314656"/>
            <a:ext cx="1589852" cy="1545336"/>
          </a:xfrm>
          <a:prstGeom prst="rect">
            <a:avLst/>
          </a:prstGeom>
        </p:spPr>
      </p:pic>
      <p:sp>
        <p:nvSpPr>
          <p:cNvPr id="65" name="Oval 64">
            <a:extLst>
              <a:ext uri="{FF2B5EF4-FFF2-40B4-BE49-F238E27FC236}">
                <a16:creationId xmlns:a16="http://schemas.microsoft.com/office/drawing/2014/main" id="{7E8C949C-FE2E-40FC-A58B-3731A3202359}"/>
              </a:ext>
            </a:extLst>
          </p:cNvPr>
          <p:cNvSpPr/>
          <p:nvPr/>
        </p:nvSpPr>
        <p:spPr>
          <a:xfrm>
            <a:off x="9075039" y="3868148"/>
            <a:ext cx="457200" cy="457200"/>
          </a:xfrm>
          <a:prstGeom prst="ellipse">
            <a:avLst/>
          </a:prstGeom>
          <a:solidFill>
            <a:srgbClr val="DBB2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pic>
        <p:nvPicPr>
          <p:cNvPr id="23" name="6">
            <a:hlinkClick r:id="rId14" action="ppaction://hlinksldjump"/>
            <a:extLst>
              <a:ext uri="{FF2B5EF4-FFF2-40B4-BE49-F238E27FC236}">
                <a16:creationId xmlns:a16="http://schemas.microsoft.com/office/drawing/2014/main" id="{EFAB1C5B-D15A-4858-BA14-5295BDF38E05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9656" y="2582554"/>
            <a:ext cx="1727966" cy="1545336"/>
          </a:xfrm>
          <a:prstGeom prst="rect">
            <a:avLst/>
          </a:prstGeom>
        </p:spPr>
      </p:pic>
      <p:sp>
        <p:nvSpPr>
          <p:cNvPr id="61" name="Oval 60">
            <a:extLst>
              <a:ext uri="{FF2B5EF4-FFF2-40B4-BE49-F238E27FC236}">
                <a16:creationId xmlns:a16="http://schemas.microsoft.com/office/drawing/2014/main" id="{62918738-F451-477C-8FD2-39EB360D393C}"/>
              </a:ext>
            </a:extLst>
          </p:cNvPr>
          <p:cNvSpPr/>
          <p:nvPr/>
        </p:nvSpPr>
        <p:spPr>
          <a:xfrm>
            <a:off x="1367325" y="2861197"/>
            <a:ext cx="457200" cy="457200"/>
          </a:xfrm>
          <a:prstGeom prst="ellipse">
            <a:avLst/>
          </a:prstGeom>
          <a:solidFill>
            <a:srgbClr val="3E619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25" name="2">
            <a:hlinkClick r:id="rId16" action="ppaction://hlinksldjump"/>
            <a:extLst>
              <a:ext uri="{FF2B5EF4-FFF2-40B4-BE49-F238E27FC236}">
                <a16:creationId xmlns:a16="http://schemas.microsoft.com/office/drawing/2014/main" id="{A34AD667-5D16-44A7-BF26-41E72565265E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81" y="1828978"/>
            <a:ext cx="2091294" cy="1545336"/>
          </a:xfrm>
          <a:prstGeom prst="rect">
            <a:avLst/>
          </a:prstGeom>
        </p:spPr>
      </p:pic>
      <p:sp>
        <p:nvSpPr>
          <p:cNvPr id="67" name="Oval 66">
            <a:extLst>
              <a:ext uri="{FF2B5EF4-FFF2-40B4-BE49-F238E27FC236}">
                <a16:creationId xmlns:a16="http://schemas.microsoft.com/office/drawing/2014/main" id="{0597FB20-1A0A-46C3-AD8D-CEFD3819E132}"/>
              </a:ext>
            </a:extLst>
          </p:cNvPr>
          <p:cNvSpPr/>
          <p:nvPr/>
        </p:nvSpPr>
        <p:spPr>
          <a:xfrm>
            <a:off x="10246568" y="1430638"/>
            <a:ext cx="457200" cy="457200"/>
          </a:xfrm>
          <a:prstGeom prst="ellipse">
            <a:avLst/>
          </a:prstGeom>
          <a:solidFill>
            <a:srgbClr val="E4323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pic>
        <p:nvPicPr>
          <p:cNvPr id="42" name="8">
            <a:hlinkClick r:id="rId18" action="ppaction://hlinksldjump"/>
            <a:extLst>
              <a:ext uri="{FF2B5EF4-FFF2-40B4-BE49-F238E27FC236}">
                <a16:creationId xmlns:a16="http://schemas.microsoft.com/office/drawing/2014/main" id="{81A38DC9-4DBF-48B5-AE8C-A76673CF8679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7767" y="342502"/>
            <a:ext cx="1651000" cy="1545336"/>
          </a:xfrm>
          <a:prstGeom prst="rect">
            <a:avLst/>
          </a:prstGeom>
        </p:spPr>
      </p:pic>
      <p:sp>
        <p:nvSpPr>
          <p:cNvPr id="45" name="TEAM B">
            <a:extLst>
              <a:ext uri="{FF2B5EF4-FFF2-40B4-BE49-F238E27FC236}">
                <a16:creationId xmlns:a16="http://schemas.microsoft.com/office/drawing/2014/main" id="{3BABE20B-65A7-417B-90CD-AF05A98C5065}"/>
              </a:ext>
            </a:extLst>
          </p:cNvPr>
          <p:cNvSpPr/>
          <p:nvPr/>
        </p:nvSpPr>
        <p:spPr>
          <a:xfrm>
            <a:off x="7447722" y="5655056"/>
            <a:ext cx="4596997" cy="113458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3A418AAB-14C4-43B9-A0B3-EB8B63CAD425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E8926347-DC9E-4C00-ABDA-80769182014A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2CE2229-2B52-46F5-8794-CD28FD83C87A}"/>
              </a:ext>
            </a:extLst>
          </p:cNvPr>
          <p:cNvSpPr/>
          <p:nvPr/>
        </p:nvSpPr>
        <p:spPr>
          <a:xfrm>
            <a:off x="7617166" y="5746057"/>
            <a:ext cx="175240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</a:p>
        </p:txBody>
      </p:sp>
      <p:sp>
        <p:nvSpPr>
          <p:cNvPr id="49" name="Plus Sign 48">
            <a:extLst>
              <a:ext uri="{FF2B5EF4-FFF2-40B4-BE49-F238E27FC236}">
                <a16:creationId xmlns:a16="http://schemas.microsoft.com/office/drawing/2014/main" id="{B4844364-978A-40EA-BDCF-251586E48617}"/>
              </a:ext>
            </a:extLst>
          </p:cNvPr>
          <p:cNvSpPr/>
          <p:nvPr/>
        </p:nvSpPr>
        <p:spPr>
          <a:xfrm>
            <a:off x="10910137" y="5559919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B3EA558D-D123-4A63-962D-3D14C80FE4AC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391CB609-471D-4B72-8336-FEE182D3A2B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5EF116F2-D354-4679-AF4B-3BBD1DF0FA2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CD306276-6EC5-4B73-99AB-84B71B077E9B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B8B6CBCC-7C32-4D40-A382-6A254031C51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0563D1F2-1118-4C82-8051-127A069D5010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DAF94515-4926-4733-9317-EBB155A28A40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AE755381-E437-4D9A-9849-E76DFD8D34C4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58" name="Rectangle: Rounded Corners 57">
            <a:extLst>
              <a:ext uri="{FF2B5EF4-FFF2-40B4-BE49-F238E27FC236}">
                <a16:creationId xmlns:a16="http://schemas.microsoft.com/office/drawing/2014/main" id="{9079E92C-E1A4-4CBC-9A74-1A05F164AA5D}"/>
              </a:ext>
            </a:extLst>
          </p:cNvPr>
          <p:cNvSpPr/>
          <p:nvPr/>
        </p:nvSpPr>
        <p:spPr>
          <a:xfrm>
            <a:off x="9648135" y="5655056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DDC2A37-E953-4F38-95BF-78B9FF9FB939}"/>
              </a:ext>
            </a:extLst>
          </p:cNvPr>
          <p:cNvSpPr/>
          <p:nvPr/>
        </p:nvSpPr>
        <p:spPr>
          <a:xfrm>
            <a:off x="1183845" y="1082860"/>
            <a:ext cx="4759636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 </a:t>
            </a:r>
          </a:p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ỘI A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E547C58-E03C-454C-8EB6-B1D4AB3122E2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2119" y="4518118"/>
            <a:ext cx="1333986" cy="1333986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AF431C90-0AEC-4B64-8486-EDE1AE305C51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447294" y="4518118"/>
            <a:ext cx="1333986" cy="1333986"/>
          </a:xfrm>
          <a:prstGeom prst="rect">
            <a:avLst/>
          </a:prstGeom>
        </p:spPr>
      </p:pic>
      <p:sp>
        <p:nvSpPr>
          <p:cNvPr id="70" name="Rectangle 69">
            <a:extLst>
              <a:ext uri="{FF2B5EF4-FFF2-40B4-BE49-F238E27FC236}">
                <a16:creationId xmlns:a16="http://schemas.microsoft.com/office/drawing/2014/main" id="{F7990285-D234-409A-A366-B0B4CE51FFC4}"/>
              </a:ext>
            </a:extLst>
          </p:cNvPr>
          <p:cNvSpPr/>
          <p:nvPr/>
        </p:nvSpPr>
        <p:spPr>
          <a:xfrm>
            <a:off x="7031838" y="1143845"/>
            <a:ext cx="4759636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 </a:t>
            </a:r>
          </a:p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ỘI B</a:t>
            </a:r>
          </a:p>
        </p:txBody>
      </p:sp>
      <p:sp>
        <p:nvSpPr>
          <p:cNvPr id="16" name="Heart 15">
            <a:hlinkClick r:id="rId8" action="ppaction://hlinksldjump"/>
            <a:extLst>
              <a:ext uri="{FF2B5EF4-FFF2-40B4-BE49-F238E27FC236}">
                <a16:creationId xmlns:a16="http://schemas.microsoft.com/office/drawing/2014/main" id="{DA69900A-F0DA-4B13-B9A0-C0120A855BBF}"/>
              </a:ext>
            </a:extLst>
          </p:cNvPr>
          <p:cNvSpPr/>
          <p:nvPr/>
        </p:nvSpPr>
        <p:spPr>
          <a:xfrm>
            <a:off x="5528709" y="5563486"/>
            <a:ext cx="1134582" cy="1134582"/>
          </a:xfrm>
          <a:prstGeom prst="hear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IPI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2B64EAF-8894-4585-9BAE-9A749A17EF87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015878" y="54154"/>
            <a:ext cx="4176122" cy="8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345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6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9" fill="hold">
                      <p:stCondLst>
                        <p:cond delay="0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3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4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 tmFilter="0, 0; .2, .5; .8, .5; 1, 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3" dur="250" autoRev="1" fill="hold"/>
                                        <p:tgtEl>
                                          <p:spTgt spid="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4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</p:childTnLst>
        </p:cTn>
      </p:par>
    </p:tnLst>
    <p:bldLst>
      <p:bldP spid="27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64" grpId="0" animBg="1"/>
      <p:bldP spid="63" grpId="0" animBg="1"/>
      <p:bldP spid="66" grpId="0" animBg="1"/>
      <p:bldP spid="62" grpId="0" animBg="1"/>
      <p:bldP spid="60" grpId="0" animBg="1"/>
      <p:bldP spid="65" grpId="0" animBg="1"/>
      <p:bldP spid="61" grpId="0" animBg="1"/>
      <p:bldP spid="67" grpId="0" animBg="1"/>
      <p:bldP spid="47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74A3ED7B-EA28-464C-B809-0252961399DB}"/>
              </a:ext>
            </a:extLst>
          </p:cNvPr>
          <p:cNvSpPr/>
          <p:nvPr/>
        </p:nvSpPr>
        <p:spPr>
          <a:xfrm>
            <a:off x="2743200" y="76200"/>
            <a:ext cx="7543800" cy="914400"/>
          </a:xfrm>
          <a:prstGeom prst="cloudCallout">
            <a:avLst>
              <a:gd name="adj1" fmla="val 21338"/>
              <a:gd name="adj2" fmla="val 100000"/>
            </a:avLst>
          </a:prstGeom>
          <a:solidFill>
            <a:srgbClr val="CCFFCC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C3D0D5-F3A8-40F8-B9A8-D3B583C8B261}"/>
              </a:ext>
            </a:extLst>
          </p:cNvPr>
          <p:cNvSpPr/>
          <p:nvPr/>
        </p:nvSpPr>
        <p:spPr>
          <a:xfrm>
            <a:off x="381000" y="2209800"/>
            <a:ext cx="9677400" cy="4027385"/>
          </a:xfrm>
          <a:prstGeom prst="rect">
            <a:avLst/>
          </a:prstGeom>
          <a:ln>
            <a:solidFill>
              <a:srgbClr val="FFCCFF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Vẽ hình theo yêu cầu sau:</a:t>
            </a:r>
            <a:endParaRPr lang="en-US" sz="2800" b="1" dirty="0">
              <a:solidFill>
                <a:srgbClr val="FF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-V</a:t>
            </a:r>
            <a:r>
              <a:rPr lang="vi-VN" sz="2800" dirty="0">
                <a:ea typeface="Times New Roman" panose="02020603050405020304" pitchFamily="18" charset="0"/>
                <a:cs typeface="Arial" panose="020B0604020202020204" pitchFamily="34" charset="0"/>
              </a:rPr>
              <a:t>ẽ</a:t>
            </a:r>
            <a:r>
              <a:rPr lang="vi-VN" sz="2800" dirty="0">
                <a:ea typeface="Times New Roman" panose="02020603050405020304" pitchFamily="18" charset="0"/>
                <a:cs typeface=".VnTime" panose="020B7200000000000000" pitchFamily="34" charset="0"/>
              </a:rPr>
              <a:t> </a:t>
            </a:r>
            <a:r>
              <a:rPr lang="vi-VN" sz="2800" dirty="0">
                <a:ea typeface="Times New Roman" panose="02020603050405020304" pitchFamily="18" charset="0"/>
                <a:cs typeface="Arial" panose="020B0604020202020204" pitchFamily="34" charset="0"/>
              </a:rPr>
              <a:t>đườ</a:t>
            </a:r>
            <a:r>
              <a:rPr lang="vi-VN" sz="2800" dirty="0">
                <a:ea typeface="Times New Roman" panose="02020603050405020304" pitchFamily="18" charset="0"/>
                <a:cs typeface=".VnTime" panose="020B7200000000000000" pitchFamily="34" charset="0"/>
              </a:rPr>
              <a:t>ng th</a:t>
            </a:r>
            <a:r>
              <a:rPr lang="vi-VN" sz="2800" dirty="0">
                <a:ea typeface="Times New Roman" panose="02020603050405020304" pitchFamily="18" charset="0"/>
                <a:cs typeface="Arial" panose="020B0604020202020204" pitchFamily="34" charset="0"/>
              </a:rPr>
              <a:t>ẳ</a:t>
            </a:r>
            <a:r>
              <a:rPr lang="vi-VN" sz="2800" dirty="0">
                <a:ea typeface="Times New Roman" panose="02020603050405020304" pitchFamily="18" charset="0"/>
                <a:cs typeface=".VnTime" panose="020B7200000000000000" pitchFamily="34" charset="0"/>
              </a:rPr>
              <a:t>ng d, l</a:t>
            </a:r>
            <a:r>
              <a:rPr lang="vi-VN" sz="2800" dirty="0">
                <a:ea typeface="Times New Roman" panose="02020603050405020304" pitchFamily="18" charset="0"/>
                <a:cs typeface="Arial" panose="020B0604020202020204" pitchFamily="34" charset="0"/>
              </a:rPr>
              <a:t>ấ</a:t>
            </a:r>
            <a:r>
              <a:rPr lang="vi-VN" sz="2800" dirty="0">
                <a:ea typeface="Times New Roman" panose="02020603050405020304" pitchFamily="18" charset="0"/>
                <a:cs typeface=".VnTime" panose="020B7200000000000000" pitchFamily="34" charset="0"/>
              </a:rPr>
              <a:t>y </a:t>
            </a:r>
            <a:r>
              <a:rPr lang="vi-VN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3 điểm M, N, Q thuộc đường thẳng d, lấy điểm P không thuộc đường thẳng d.</a:t>
            </a:r>
            <a:endParaRPr lang="en-US" sz="28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-V</a:t>
            </a:r>
            <a:r>
              <a:rPr lang="vi-VN" sz="2800" dirty="0">
                <a:ea typeface="Times New Roman" panose="02020603050405020304" pitchFamily="18" charset="0"/>
                <a:cs typeface="Arial" panose="020B0604020202020204" pitchFamily="34" charset="0"/>
              </a:rPr>
              <a:t>ẽ</a:t>
            </a:r>
            <a:r>
              <a:rPr lang="vi-VN" sz="2800" dirty="0">
                <a:ea typeface="Times New Roman" panose="02020603050405020304" pitchFamily="18" charset="0"/>
                <a:cs typeface=".VnTime" panose="020B7200000000000000" pitchFamily="34" charset="0"/>
              </a:rPr>
              <a:t> </a:t>
            </a:r>
            <a:r>
              <a:rPr lang="vi-VN" sz="2800" dirty="0">
                <a:ea typeface="Times New Roman" panose="02020603050405020304" pitchFamily="18" charset="0"/>
                <a:cs typeface="Arial" panose="020B0604020202020204" pitchFamily="34" charset="0"/>
              </a:rPr>
              <a:t>đườ</a:t>
            </a:r>
            <a:r>
              <a:rPr lang="vi-VN" sz="2800" dirty="0">
                <a:ea typeface="Times New Roman" panose="02020603050405020304" pitchFamily="18" charset="0"/>
                <a:cs typeface=".VnTime" panose="020B7200000000000000" pitchFamily="34" charset="0"/>
              </a:rPr>
              <a:t>ng th</a:t>
            </a:r>
            <a:r>
              <a:rPr lang="vi-VN" sz="2800" dirty="0">
                <a:ea typeface="Times New Roman" panose="02020603050405020304" pitchFamily="18" charset="0"/>
                <a:cs typeface="Arial" panose="020B0604020202020204" pitchFamily="34" charset="0"/>
              </a:rPr>
              <a:t>ẳ</a:t>
            </a:r>
            <a:r>
              <a:rPr lang="vi-VN" sz="2800" dirty="0">
                <a:ea typeface="Times New Roman" panose="02020603050405020304" pitchFamily="18" charset="0"/>
                <a:cs typeface=".VnTime" panose="020B7200000000000000" pitchFamily="34" charset="0"/>
              </a:rPr>
              <a:t>ng NP, MP.</a:t>
            </a:r>
            <a:endParaRPr lang="en-US" sz="28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Quan sát hình vẽ rồi trả lời các câu hỏi sau:</a:t>
            </a:r>
            <a:endParaRPr lang="en-US" sz="28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a) M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700" dirty="0"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7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177FA0D-0583-4DA7-BD36-AD837BFD37F8}"/>
              </a:ext>
            </a:extLst>
          </p:cNvPr>
          <p:cNvSpPr/>
          <p:nvPr/>
        </p:nvSpPr>
        <p:spPr>
          <a:xfrm>
            <a:off x="609601" y="1066800"/>
            <a:ext cx="10515598" cy="51244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endParaRPr lang="en-US" sz="24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US" sz="24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US" sz="24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US" sz="24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US" sz="24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, Điểm M là giao điểm của hai đường thẳng MN và MP</a:t>
            </a:r>
            <a:endParaRPr lang="en-US" sz="2800" dirty="0">
              <a:solidFill>
                <a:srgbClr val="FF00FF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,Các cặp đường thẳng cắt nhau là:</a:t>
            </a:r>
            <a:endParaRPr lang="en-US" sz="2800" dirty="0">
              <a:solidFill>
                <a:srgbClr val="FF00FF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ờ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.VnTime" panose="020B7200000000000000" pitchFamily="34" charset="0"/>
              </a:rPr>
              <a:t>ng th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ẳ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.VnTime" panose="020B7200000000000000" pitchFamily="34" charset="0"/>
              </a:rPr>
              <a:t>ng 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N cắt đường thẳng MP tại điểm M.</a:t>
            </a:r>
            <a:endParaRPr lang="en-US" sz="2800" dirty="0">
              <a:solidFill>
                <a:srgbClr val="FF00FF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ờ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.VnTime" panose="020B7200000000000000" pitchFamily="34" charset="0"/>
              </a:rPr>
              <a:t>ng th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ẳ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.VnTime" panose="020B7200000000000000" pitchFamily="34" charset="0"/>
              </a:rPr>
              <a:t>ng MP c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ắ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.VnTime" panose="020B7200000000000000" pitchFamily="34" charset="0"/>
              </a:rPr>
              <a:t>t 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ờ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.VnTime" panose="020B7200000000000000" pitchFamily="34" charset="0"/>
              </a:rPr>
              <a:t>ng th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ẳ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.VnTime" panose="020B7200000000000000" pitchFamily="34" charset="0"/>
              </a:rPr>
              <a:t>ng NP t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ạ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.VnTime" panose="020B7200000000000000" pitchFamily="34" charset="0"/>
              </a:rPr>
              <a:t>i 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.VnTime" panose="020B7200000000000000" pitchFamily="34" charset="0"/>
              </a:rPr>
              <a:t>i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ể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.VnTime" panose="020B7200000000000000" pitchFamily="34" charset="0"/>
              </a:rPr>
              <a:t>m P</a:t>
            </a:r>
            <a:endParaRPr lang="en-US" sz="2800" dirty="0">
              <a:solidFill>
                <a:srgbClr val="FF00FF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ờ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.VnTime" panose="020B7200000000000000" pitchFamily="34" charset="0"/>
              </a:rPr>
              <a:t>ng th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ẳ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.VnTime" panose="020B7200000000000000" pitchFamily="34" charset="0"/>
              </a:rPr>
              <a:t>ng d</a:t>
            </a:r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cắt đường thẳng NP tại điểm N</a:t>
            </a:r>
            <a:endParaRPr lang="en-US" sz="2800" dirty="0">
              <a:solidFill>
                <a:srgbClr val="FF00FF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solidFill>
                  <a:srgbClr val="FF00FF"/>
                </a:solidFill>
                <a:ea typeface="Times New Roman" panose="02020603050405020304" pitchFamily="18" charset="0"/>
              </a:rPr>
              <a:t>c, Ba điểm thẳng hàng trên hình vẽ là M, N, Q</a:t>
            </a:r>
            <a:endParaRPr lang="en-US" sz="2800" dirty="0">
              <a:solidFill>
                <a:srgbClr val="FF00FF"/>
              </a:solidFill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E946E00-90D8-4BD4-8029-1CF555380A85}"/>
              </a:ext>
            </a:extLst>
          </p:cNvPr>
          <p:cNvCxnSpPr>
            <a:cxnSpLocks/>
          </p:cNvCxnSpPr>
          <p:nvPr/>
        </p:nvCxnSpPr>
        <p:spPr>
          <a:xfrm>
            <a:off x="6438900" y="1019799"/>
            <a:ext cx="1828800" cy="167640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5ED1AA01-34EE-40EC-87A7-B8D47F9F9531}"/>
              </a:ext>
            </a:extLst>
          </p:cNvPr>
          <p:cNvCxnSpPr>
            <a:cxnSpLocks/>
          </p:cNvCxnSpPr>
          <p:nvPr/>
        </p:nvCxnSpPr>
        <p:spPr>
          <a:xfrm>
            <a:off x="6096000" y="1399365"/>
            <a:ext cx="4191000" cy="940841"/>
          </a:xfrm>
          <a:prstGeom prst="line">
            <a:avLst/>
          </a:prstGeom>
          <a:ln w="28575"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0A72430-0163-48BF-8BE9-15CFA3069A07}"/>
              </a:ext>
            </a:extLst>
          </p:cNvPr>
          <p:cNvCxnSpPr/>
          <p:nvPr/>
        </p:nvCxnSpPr>
        <p:spPr>
          <a:xfrm flipV="1">
            <a:off x="5867400" y="2133600"/>
            <a:ext cx="55626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F78632C5-14F9-4698-A67D-59A9B17A7085}"/>
              </a:ext>
            </a:extLst>
          </p:cNvPr>
          <p:cNvSpPr txBox="1"/>
          <p:nvPr/>
        </p:nvSpPr>
        <p:spPr>
          <a:xfrm flipH="1">
            <a:off x="6553200" y="1101804"/>
            <a:ext cx="304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3F38578-C7CB-490E-B6AD-FA31048848BD}"/>
              </a:ext>
            </a:extLst>
          </p:cNvPr>
          <p:cNvSpPr txBox="1"/>
          <p:nvPr/>
        </p:nvSpPr>
        <p:spPr>
          <a:xfrm>
            <a:off x="7315200" y="1729153"/>
            <a:ext cx="419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003BB61-DB95-4830-A22E-A2E17C072070}"/>
              </a:ext>
            </a:extLst>
          </p:cNvPr>
          <p:cNvSpPr txBox="1"/>
          <p:nvPr/>
        </p:nvSpPr>
        <p:spPr>
          <a:xfrm>
            <a:off x="9353549" y="1635204"/>
            <a:ext cx="419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18D8683-AEA6-44A6-A399-5508431A5F45}"/>
              </a:ext>
            </a:extLst>
          </p:cNvPr>
          <p:cNvSpPr txBox="1"/>
          <p:nvPr/>
        </p:nvSpPr>
        <p:spPr>
          <a:xfrm flipH="1">
            <a:off x="5810250" y="1729305"/>
            <a:ext cx="400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2A6544-6701-42DE-AAA1-EBAC78C1C987}"/>
              </a:ext>
            </a:extLst>
          </p:cNvPr>
          <p:cNvSpPr txBox="1"/>
          <p:nvPr/>
        </p:nvSpPr>
        <p:spPr>
          <a:xfrm flipH="1">
            <a:off x="6229352" y="1482804"/>
            <a:ext cx="4000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7D72762-F9A3-4DD8-90C2-21E99EA629B4}"/>
              </a:ext>
            </a:extLst>
          </p:cNvPr>
          <p:cNvSpPr txBox="1"/>
          <p:nvPr/>
        </p:nvSpPr>
        <p:spPr>
          <a:xfrm>
            <a:off x="6324600" y="1711404"/>
            <a:ext cx="419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9B6B042-198A-457E-BEE0-DB7B47228576}"/>
              </a:ext>
            </a:extLst>
          </p:cNvPr>
          <p:cNvSpPr txBox="1"/>
          <p:nvPr/>
        </p:nvSpPr>
        <p:spPr>
          <a:xfrm flipH="1">
            <a:off x="6858000" y="797004"/>
            <a:ext cx="152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C007D49-2B4F-429A-AFF1-BB55A137FBEB}"/>
              </a:ext>
            </a:extLst>
          </p:cNvPr>
          <p:cNvSpPr txBox="1"/>
          <p:nvPr/>
        </p:nvSpPr>
        <p:spPr>
          <a:xfrm>
            <a:off x="7505700" y="1406604"/>
            <a:ext cx="4191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4AA5252-035F-4B6D-A011-E5CB06B798A8}"/>
              </a:ext>
            </a:extLst>
          </p:cNvPr>
          <p:cNvSpPr txBox="1"/>
          <p:nvPr/>
        </p:nvSpPr>
        <p:spPr>
          <a:xfrm>
            <a:off x="9258300" y="1349454"/>
            <a:ext cx="4191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object 9">
            <a:extLst>
              <a:ext uri="{FF2B5EF4-FFF2-40B4-BE49-F238E27FC236}">
                <a16:creationId xmlns:a16="http://schemas.microsoft.com/office/drawing/2014/main" id="{F3F6A012-1BF1-4861-AB4C-98CEAD61381F}"/>
              </a:ext>
            </a:extLst>
          </p:cNvPr>
          <p:cNvSpPr/>
          <p:nvPr/>
        </p:nvSpPr>
        <p:spPr>
          <a:xfrm>
            <a:off x="11501628" y="61452"/>
            <a:ext cx="654050" cy="6682248"/>
          </a:xfrm>
          <a:custGeom>
            <a:avLst/>
            <a:gdLst/>
            <a:ahLst/>
            <a:cxnLst/>
            <a:rect l="l" t="t" r="r" b="b"/>
            <a:pathLst>
              <a:path w="654050" h="6644640">
                <a:moveTo>
                  <a:pt x="544829" y="0"/>
                </a:moveTo>
                <a:lnTo>
                  <a:pt x="108966" y="0"/>
                </a:lnTo>
                <a:lnTo>
                  <a:pt x="66544" y="8560"/>
                </a:lnTo>
                <a:lnTo>
                  <a:pt x="31908" y="31908"/>
                </a:lnTo>
                <a:lnTo>
                  <a:pt x="8560" y="66544"/>
                </a:lnTo>
                <a:lnTo>
                  <a:pt x="0" y="108966"/>
                </a:lnTo>
                <a:lnTo>
                  <a:pt x="0" y="6535674"/>
                </a:lnTo>
                <a:lnTo>
                  <a:pt x="8560" y="6578090"/>
                </a:lnTo>
                <a:lnTo>
                  <a:pt x="31908" y="6612725"/>
                </a:lnTo>
                <a:lnTo>
                  <a:pt x="66544" y="6636076"/>
                </a:lnTo>
                <a:lnTo>
                  <a:pt x="108966" y="6644638"/>
                </a:lnTo>
                <a:lnTo>
                  <a:pt x="544829" y="6644638"/>
                </a:lnTo>
                <a:lnTo>
                  <a:pt x="587251" y="6636076"/>
                </a:lnTo>
                <a:lnTo>
                  <a:pt x="621887" y="6612725"/>
                </a:lnTo>
                <a:lnTo>
                  <a:pt x="645235" y="6578090"/>
                </a:lnTo>
                <a:lnTo>
                  <a:pt x="653796" y="6535674"/>
                </a:lnTo>
                <a:lnTo>
                  <a:pt x="653796" y="108966"/>
                </a:lnTo>
                <a:lnTo>
                  <a:pt x="645235" y="66544"/>
                </a:lnTo>
                <a:lnTo>
                  <a:pt x="621887" y="31908"/>
                </a:lnTo>
                <a:lnTo>
                  <a:pt x="587251" y="8560"/>
                </a:lnTo>
                <a:lnTo>
                  <a:pt x="544829" y="0"/>
                </a:lnTo>
                <a:close/>
              </a:path>
            </a:pathLst>
          </a:custGeom>
          <a:solidFill>
            <a:srgbClr val="6FAC4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0">
            <a:extLst>
              <a:ext uri="{FF2B5EF4-FFF2-40B4-BE49-F238E27FC236}">
                <a16:creationId xmlns:a16="http://schemas.microsoft.com/office/drawing/2014/main" id="{539C62A6-FC47-430B-BBD4-62816A2FBD27}"/>
              </a:ext>
            </a:extLst>
          </p:cNvPr>
          <p:cNvSpPr txBox="1"/>
          <p:nvPr/>
        </p:nvSpPr>
        <p:spPr>
          <a:xfrm>
            <a:off x="11632880" y="543813"/>
            <a:ext cx="346249" cy="5814060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20"/>
              </a:lnSpc>
            </a:pPr>
            <a:r>
              <a:rPr sz="2400" b="1" dirty="0">
                <a:solidFill>
                  <a:srgbClr val="FFFF00"/>
                </a:solidFill>
                <a:latin typeface="Times New Roman"/>
                <a:cs typeface="Times New Roman"/>
              </a:rPr>
              <a:t>HOẠT</a:t>
            </a:r>
            <a:r>
              <a:rPr sz="2400" b="1" spc="-75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400" b="1" spc="-5" dirty="0">
                <a:solidFill>
                  <a:srgbClr val="FFFF00"/>
                </a:solidFill>
                <a:latin typeface="Times New Roman"/>
                <a:cs typeface="Times New Roman"/>
              </a:rPr>
              <a:t>ĐỘNG</a:t>
            </a:r>
            <a:r>
              <a:rPr lang="en-US" sz="2400" b="1" spc="-5" dirty="0">
                <a:solidFill>
                  <a:srgbClr val="FFFF00"/>
                </a:solidFill>
                <a:latin typeface="Times New Roman"/>
                <a:cs typeface="Times New Roman"/>
              </a:rPr>
              <a:t> LUYỆN TẬP</a:t>
            </a:r>
            <a:endParaRPr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69170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/>
      <p:bldP spid="25" grpId="0"/>
      <p:bldP spid="26" grpId="0"/>
      <p:bldP spid="27" grpId="0"/>
      <p:bldP spid="28" grpId="0"/>
      <p:bldP spid="29" grpId="0"/>
      <p:bldP spid="31" grpId="0"/>
      <p:bldP spid="32" grpId="0"/>
      <p:bldP spid="33" grpId="0"/>
      <p:bldP spid="3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484067C-5965-4574-8099-8922B16EE68A}"/>
              </a:ext>
            </a:extLst>
          </p:cNvPr>
          <p:cNvSpPr txBox="1"/>
          <p:nvPr/>
        </p:nvSpPr>
        <p:spPr>
          <a:xfrm>
            <a:off x="790577" y="219412"/>
            <a:ext cx="10029823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u="sng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u="sng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ạ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342900" indent="-342900">
              <a:buFontTx/>
              <a:buAutoNum type="alphaLcParenR"/>
              <a:defRPr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iể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ẳ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p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q</a:t>
            </a:r>
          </a:p>
          <a:p>
            <a:pPr marL="342900" indent="-342900">
              <a:buFontTx/>
              <a:buAutoNum type="alphaLcParenR"/>
              <a:defRPr/>
            </a:pP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ẳ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m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n c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ắ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ẳ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p c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ắ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ắ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m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C.</a:t>
            </a:r>
          </a:p>
          <a:p>
            <a:pPr marL="342900" indent="-342900">
              <a:buFontTx/>
              <a:buAutoNum type="alphaLcParenR"/>
              <a:defRPr/>
            </a:pP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ẳ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g MN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ẳ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PQ c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ắ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O.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03AC342F-09C3-4997-A03C-A191F80F7CA1}"/>
              </a:ext>
            </a:extLst>
          </p:cNvPr>
          <p:cNvGrpSpPr>
            <a:grpSpLocks/>
          </p:cNvGrpSpPr>
          <p:nvPr/>
        </p:nvGrpSpPr>
        <p:grpSpPr bwMode="auto">
          <a:xfrm>
            <a:off x="2063751" y="3197225"/>
            <a:ext cx="7502525" cy="2851150"/>
            <a:chOff x="340" y="2014"/>
            <a:chExt cx="4726" cy="1796"/>
          </a:xfrm>
        </p:grpSpPr>
        <p:sp>
          <p:nvSpPr>
            <p:cNvPr id="17414" name="Text Box 20">
              <a:extLst>
                <a:ext uri="{FF2B5EF4-FFF2-40B4-BE49-F238E27FC236}">
                  <a16:creationId xmlns:a16="http://schemas.microsoft.com/office/drawing/2014/main" id="{8110EB8E-E91C-4E80-A14E-514BD5925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3" y="2014"/>
              <a:ext cx="436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400" b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</a:t>
              </a:r>
            </a:p>
          </p:txBody>
        </p:sp>
        <p:sp>
          <p:nvSpPr>
            <p:cNvPr id="17415" name="Text Box 6">
              <a:extLst>
                <a:ext uri="{FF2B5EF4-FFF2-40B4-BE49-F238E27FC236}">
                  <a16:creationId xmlns:a16="http://schemas.microsoft.com/office/drawing/2014/main" id="{D48A12A9-AFF9-4D13-B775-14F1A9FC28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2153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sp>
          <p:nvSpPr>
            <p:cNvPr id="17416" name="Text Box 31">
              <a:extLst>
                <a:ext uri="{FF2B5EF4-FFF2-40B4-BE49-F238E27FC236}">
                  <a16:creationId xmlns:a16="http://schemas.microsoft.com/office/drawing/2014/main" id="{21DA0D47-FB92-4E86-BC70-61E9C3CA56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8" y="2269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7417" name="Line 7">
              <a:extLst>
                <a:ext uri="{FF2B5EF4-FFF2-40B4-BE49-F238E27FC236}">
                  <a16:creationId xmlns:a16="http://schemas.microsoft.com/office/drawing/2014/main" id="{C117CAF1-AD9A-4F81-BAD4-5193F72EE7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" y="2548"/>
              <a:ext cx="960" cy="6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8" name="Line 8">
              <a:extLst>
                <a:ext uri="{FF2B5EF4-FFF2-40B4-BE49-F238E27FC236}">
                  <a16:creationId xmlns:a16="http://schemas.microsoft.com/office/drawing/2014/main" id="{EA7147DD-CA39-4F4A-B1F6-F6A80FC72A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2618"/>
              <a:ext cx="840" cy="6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9" name="Text Box 9">
              <a:extLst>
                <a:ext uri="{FF2B5EF4-FFF2-40B4-BE49-F238E27FC236}">
                  <a16:creationId xmlns:a16="http://schemas.microsoft.com/office/drawing/2014/main" id="{250671B7-0C08-40C1-82D9-386A778D7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" y="2858"/>
              <a:ext cx="11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.</a:t>
              </a:r>
            </a:p>
          </p:txBody>
        </p:sp>
        <p:sp>
          <p:nvSpPr>
            <p:cNvPr id="17420" name="Text Box 10">
              <a:extLst>
                <a:ext uri="{FF2B5EF4-FFF2-40B4-BE49-F238E27FC236}">
                  <a16:creationId xmlns:a16="http://schemas.microsoft.com/office/drawing/2014/main" id="{7691E2FA-8011-4B7A-BDCB-7B0DB553F7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9" y="2598"/>
              <a:ext cx="16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7421" name="Text Box 11">
              <a:extLst>
                <a:ext uri="{FF2B5EF4-FFF2-40B4-BE49-F238E27FC236}">
                  <a16:creationId xmlns:a16="http://schemas.microsoft.com/office/drawing/2014/main" id="{31C1373D-F181-4B70-B8D1-7BF8ECD982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1" y="2701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7422" name="Text Box 12">
              <a:extLst>
                <a:ext uri="{FF2B5EF4-FFF2-40B4-BE49-F238E27FC236}">
                  <a16:creationId xmlns:a16="http://schemas.microsoft.com/office/drawing/2014/main" id="{D5526AFC-4DC9-4008-9C0E-606D830F2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5" y="2548"/>
              <a:ext cx="1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6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7423" name="Text Box 13">
              <a:extLst>
                <a:ext uri="{FF2B5EF4-FFF2-40B4-BE49-F238E27FC236}">
                  <a16:creationId xmlns:a16="http://schemas.microsoft.com/office/drawing/2014/main" id="{FABE882E-D5A0-4894-BD23-4760C0BDAB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8" y="3178"/>
              <a:ext cx="6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7424" name="Text Box 14">
              <a:extLst>
                <a:ext uri="{FF2B5EF4-FFF2-40B4-BE49-F238E27FC236}">
                  <a16:creationId xmlns:a16="http://schemas.microsoft.com/office/drawing/2014/main" id="{452115A3-40BC-429B-A070-42B84B2601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198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  <p:sp>
          <p:nvSpPr>
            <p:cNvPr id="17425" name="Line 15">
              <a:extLst>
                <a:ext uri="{FF2B5EF4-FFF2-40B4-BE49-F238E27FC236}">
                  <a16:creationId xmlns:a16="http://schemas.microsoft.com/office/drawing/2014/main" id="{1987226D-A60C-4940-8D86-CC832AFD96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1" y="2106"/>
              <a:ext cx="816" cy="13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6" name="Line 16">
              <a:extLst>
                <a:ext uri="{FF2B5EF4-FFF2-40B4-BE49-F238E27FC236}">
                  <a16:creationId xmlns:a16="http://schemas.microsoft.com/office/drawing/2014/main" id="{42EE0521-06C2-49F6-AD2F-820DDAC8CE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5" y="2125"/>
              <a:ext cx="831" cy="1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7" name="Line 17">
              <a:extLst>
                <a:ext uri="{FF2B5EF4-FFF2-40B4-BE49-F238E27FC236}">
                  <a16:creationId xmlns:a16="http://schemas.microsoft.com/office/drawing/2014/main" id="{0C58E591-E339-4FDA-A952-3348A9910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5" y="2808"/>
              <a:ext cx="124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Text Box 22">
              <a:extLst>
                <a:ext uri="{FF2B5EF4-FFF2-40B4-BE49-F238E27FC236}">
                  <a16:creationId xmlns:a16="http://schemas.microsoft.com/office/drawing/2014/main" id="{7FE2EF3A-E6F4-40D7-B3DA-B916E1CBD7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5" y="2176"/>
              <a:ext cx="2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7429" name="Text Box 23">
              <a:extLst>
                <a:ext uri="{FF2B5EF4-FFF2-40B4-BE49-F238E27FC236}">
                  <a16:creationId xmlns:a16="http://schemas.microsoft.com/office/drawing/2014/main" id="{4730DE5A-E46B-43DB-8ABA-0B85D309C0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2" y="3108"/>
              <a:ext cx="2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7430" name="Text Box 24">
              <a:extLst>
                <a:ext uri="{FF2B5EF4-FFF2-40B4-BE49-F238E27FC236}">
                  <a16:creationId xmlns:a16="http://schemas.microsoft.com/office/drawing/2014/main" id="{91FD6989-DD28-414B-BC9B-14F29BD8C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5" y="2583"/>
              <a:ext cx="64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6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7431" name="Text Box 25">
              <a:extLst>
                <a:ext uri="{FF2B5EF4-FFF2-40B4-BE49-F238E27FC236}">
                  <a16:creationId xmlns:a16="http://schemas.microsoft.com/office/drawing/2014/main" id="{E6634E23-FBF1-46FF-BD40-9CE690A5ED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198"/>
              <a:ext cx="3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</a:p>
          </p:txBody>
        </p:sp>
        <p:sp>
          <p:nvSpPr>
            <p:cNvPr id="17432" name="Line 26">
              <a:extLst>
                <a:ext uri="{FF2B5EF4-FFF2-40B4-BE49-F238E27FC236}">
                  <a16:creationId xmlns:a16="http://schemas.microsoft.com/office/drawing/2014/main" id="{762A1C42-166A-4043-8B41-F789FE6DD5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5" y="2196"/>
              <a:ext cx="1360" cy="13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Line 27">
              <a:extLst>
                <a:ext uri="{FF2B5EF4-FFF2-40B4-BE49-F238E27FC236}">
                  <a16:creationId xmlns:a16="http://schemas.microsoft.com/office/drawing/2014/main" id="{257848A1-5263-4E6E-8D43-5B7D4886D8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" y="2196"/>
              <a:ext cx="441" cy="15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4" name="Text Box 28">
              <a:extLst>
                <a:ext uri="{FF2B5EF4-FFF2-40B4-BE49-F238E27FC236}">
                  <a16:creationId xmlns:a16="http://schemas.microsoft.com/office/drawing/2014/main" id="{1CE6B730-201A-45A8-A1AF-4847ED86D2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8" y="2559"/>
              <a:ext cx="419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40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</a:t>
              </a:r>
            </a:p>
          </p:txBody>
        </p:sp>
        <p:sp>
          <p:nvSpPr>
            <p:cNvPr id="17435" name="Text Box 29">
              <a:extLst>
                <a:ext uri="{FF2B5EF4-FFF2-40B4-BE49-F238E27FC236}">
                  <a16:creationId xmlns:a16="http://schemas.microsoft.com/office/drawing/2014/main" id="{17ED75EB-904B-43A2-B4C6-39AD519ECB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2" y="2251"/>
              <a:ext cx="3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7436" name="Text Box 30">
              <a:extLst>
                <a:ext uri="{FF2B5EF4-FFF2-40B4-BE49-F238E27FC236}">
                  <a16:creationId xmlns:a16="http://schemas.microsoft.com/office/drawing/2014/main" id="{CC0672F8-3198-4411-87F0-B0EFF56756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8" y="3579"/>
              <a:ext cx="3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7437" name="Text Box 32">
              <a:extLst>
                <a:ext uri="{FF2B5EF4-FFF2-40B4-BE49-F238E27FC236}">
                  <a16:creationId xmlns:a16="http://schemas.microsoft.com/office/drawing/2014/main" id="{37CD24DF-7D92-47E6-9756-0AA6DD64E9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9" y="3441"/>
              <a:ext cx="6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7438" name="Text Box 33">
              <a:extLst>
                <a:ext uri="{FF2B5EF4-FFF2-40B4-BE49-F238E27FC236}">
                  <a16:creationId xmlns:a16="http://schemas.microsoft.com/office/drawing/2014/main" id="{213572E3-60B6-453C-8F7D-31CAB520F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514"/>
              <a:ext cx="314" cy="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000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</a:t>
              </a:r>
            </a:p>
          </p:txBody>
        </p:sp>
        <p:sp>
          <p:nvSpPr>
            <p:cNvPr id="17439" name="Text Box 34">
              <a:extLst>
                <a:ext uri="{FF2B5EF4-FFF2-40B4-BE49-F238E27FC236}">
                  <a16:creationId xmlns:a16="http://schemas.microsoft.com/office/drawing/2014/main" id="{30923948-5154-439A-A23D-CA311B5D22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2" y="2560"/>
              <a:ext cx="329" cy="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000">
                  <a:solidFill>
                    <a:srgbClr val="24602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4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31" name="object 9">
            <a:extLst>
              <a:ext uri="{FF2B5EF4-FFF2-40B4-BE49-F238E27FC236}">
                <a16:creationId xmlns:a16="http://schemas.microsoft.com/office/drawing/2014/main" id="{77592B5D-6DA6-46FF-8DC6-0C7691C4832F}"/>
              </a:ext>
            </a:extLst>
          </p:cNvPr>
          <p:cNvSpPr/>
          <p:nvPr/>
        </p:nvSpPr>
        <p:spPr>
          <a:xfrm>
            <a:off x="11501628" y="61452"/>
            <a:ext cx="654050" cy="6682248"/>
          </a:xfrm>
          <a:custGeom>
            <a:avLst/>
            <a:gdLst/>
            <a:ahLst/>
            <a:cxnLst/>
            <a:rect l="l" t="t" r="r" b="b"/>
            <a:pathLst>
              <a:path w="654050" h="6644640">
                <a:moveTo>
                  <a:pt x="544829" y="0"/>
                </a:moveTo>
                <a:lnTo>
                  <a:pt x="108966" y="0"/>
                </a:lnTo>
                <a:lnTo>
                  <a:pt x="66544" y="8560"/>
                </a:lnTo>
                <a:lnTo>
                  <a:pt x="31908" y="31908"/>
                </a:lnTo>
                <a:lnTo>
                  <a:pt x="8560" y="66544"/>
                </a:lnTo>
                <a:lnTo>
                  <a:pt x="0" y="108966"/>
                </a:lnTo>
                <a:lnTo>
                  <a:pt x="0" y="6535674"/>
                </a:lnTo>
                <a:lnTo>
                  <a:pt x="8560" y="6578090"/>
                </a:lnTo>
                <a:lnTo>
                  <a:pt x="31908" y="6612725"/>
                </a:lnTo>
                <a:lnTo>
                  <a:pt x="66544" y="6636076"/>
                </a:lnTo>
                <a:lnTo>
                  <a:pt x="108966" y="6644638"/>
                </a:lnTo>
                <a:lnTo>
                  <a:pt x="544829" y="6644638"/>
                </a:lnTo>
                <a:lnTo>
                  <a:pt x="587251" y="6636076"/>
                </a:lnTo>
                <a:lnTo>
                  <a:pt x="621887" y="6612725"/>
                </a:lnTo>
                <a:lnTo>
                  <a:pt x="645235" y="6578090"/>
                </a:lnTo>
                <a:lnTo>
                  <a:pt x="653796" y="6535674"/>
                </a:lnTo>
                <a:lnTo>
                  <a:pt x="653796" y="108966"/>
                </a:lnTo>
                <a:lnTo>
                  <a:pt x="645235" y="66544"/>
                </a:lnTo>
                <a:lnTo>
                  <a:pt x="621887" y="31908"/>
                </a:lnTo>
                <a:lnTo>
                  <a:pt x="587251" y="8560"/>
                </a:lnTo>
                <a:lnTo>
                  <a:pt x="544829" y="0"/>
                </a:lnTo>
                <a:close/>
              </a:path>
            </a:pathLst>
          </a:custGeom>
          <a:solidFill>
            <a:srgbClr val="6FAC4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10">
            <a:extLst>
              <a:ext uri="{FF2B5EF4-FFF2-40B4-BE49-F238E27FC236}">
                <a16:creationId xmlns:a16="http://schemas.microsoft.com/office/drawing/2014/main" id="{83EE0AF7-CE68-4B05-88E5-A2E81F16D817}"/>
              </a:ext>
            </a:extLst>
          </p:cNvPr>
          <p:cNvSpPr txBox="1"/>
          <p:nvPr/>
        </p:nvSpPr>
        <p:spPr>
          <a:xfrm>
            <a:off x="11632880" y="543813"/>
            <a:ext cx="346249" cy="5814060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20"/>
              </a:lnSpc>
            </a:pPr>
            <a:r>
              <a:rPr sz="2400" b="1" dirty="0">
                <a:solidFill>
                  <a:srgbClr val="FFFF00"/>
                </a:solidFill>
                <a:latin typeface="Times New Roman"/>
                <a:cs typeface="Times New Roman"/>
              </a:rPr>
              <a:t>HOẠT</a:t>
            </a:r>
            <a:r>
              <a:rPr sz="2400" b="1" spc="-75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400" b="1" spc="-5" dirty="0">
                <a:solidFill>
                  <a:srgbClr val="FFFF00"/>
                </a:solidFill>
                <a:latin typeface="Times New Roman"/>
                <a:cs typeface="Times New Roman"/>
              </a:rPr>
              <a:t>ĐỘNG</a:t>
            </a:r>
            <a:r>
              <a:rPr lang="en-US" sz="2400" b="1" spc="-5" dirty="0">
                <a:solidFill>
                  <a:srgbClr val="FFFF00"/>
                </a:solidFill>
                <a:latin typeface="Times New Roman"/>
                <a:cs typeface="Times New Roman"/>
              </a:rPr>
              <a:t> LUYỆN TẬP</a:t>
            </a:r>
            <a:endParaRPr sz="24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44">
            <a:extLst>
              <a:ext uri="{FF2B5EF4-FFF2-40B4-BE49-F238E27FC236}">
                <a16:creationId xmlns:a16="http://schemas.microsoft.com/office/drawing/2014/main" id="{62162AE6-BC0B-46B1-9775-7506C3BD4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46367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Font typeface="Times New Roman" panose="02020603050405020304" pitchFamily="18" charset="0"/>
              <a:buChar char="−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en-US" altLang="en-US" sz="180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68" name="Rectangle 200">
            <a:extLst>
              <a:ext uri="{FF2B5EF4-FFF2-40B4-BE49-F238E27FC236}">
                <a16:creationId xmlns:a16="http://schemas.microsoft.com/office/drawing/2014/main" id="{198BA69F-458F-40ED-931C-4CC82705A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711393"/>
            <a:ext cx="9296400" cy="1870192"/>
          </a:xfrm>
          <a:prstGeom prst="rect">
            <a:avLst/>
          </a:prstGeom>
          <a:noFill/>
          <a:ln>
            <a:noFill/>
          </a:ln>
          <a:effectLst>
            <a:outerShdw dist="56796" dir="1593903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Font typeface="Times New Roman" panose="02020603050405020304" pitchFamily="18" charset="0"/>
              <a:buChar char="−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just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en-US" sz="2800" dirty="0" err="1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altLang="en-US" sz="2800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ý</a:t>
            </a:r>
            <a:r>
              <a:rPr lang="en-US" altLang="en-US" sz="2800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altLang="en-US" sz="2800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,</a:t>
            </a:r>
            <a:r>
              <a:rPr lang="en-US" altLang="en-US" sz="2800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 </a:t>
            </a:r>
            <a:r>
              <a:rPr lang="en-US" altLang="en-US" sz="2800" dirty="0" err="1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altLang="en-US" sz="2800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2800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altLang="en-US" sz="2800" dirty="0" err="1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ống</a:t>
            </a:r>
            <a:endParaRPr lang="en-US" altLang="en-US" sz="2800" dirty="0"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en-US" altLang="en-US" sz="2800" b="1" dirty="0">
              <a:solidFill>
                <a:srgbClr val="FFCC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en-US" sz="3600" b="1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B         </a:t>
            </a:r>
            <a:r>
              <a:rPr lang="en-US" altLang="en-US" sz="3600" b="1" dirty="0" err="1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altLang="en-US" sz="3600" b="1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c)   C          OA</a:t>
            </a:r>
          </a:p>
          <a:p>
            <a:pPr algn="just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en-US" altLang="en-US" sz="3600" b="1" dirty="0">
              <a:solidFill>
                <a:srgbClr val="FFCC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en-US" sz="3600" b="1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O        </a:t>
            </a:r>
            <a:r>
              <a:rPr lang="en-US" altLang="en-US" sz="3600" b="1" dirty="0" err="1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endParaRPr lang="en-US" altLang="en-US" sz="3600" b="1" dirty="0">
              <a:solidFill>
                <a:srgbClr val="FFCC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37" name="Text Box 169">
            <a:extLst>
              <a:ext uri="{FF2B5EF4-FFF2-40B4-BE49-F238E27FC236}">
                <a16:creationId xmlns:a16="http://schemas.microsoft.com/office/drawing/2014/main" id="{16F1E9F6-D0C3-4D54-B674-DF7883978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050" y="3276600"/>
            <a:ext cx="598488" cy="533400"/>
          </a:xfrm>
          <a:prstGeom prst="rect">
            <a:avLst/>
          </a:prstGeom>
          <a:solidFill>
            <a:srgbClr val="006666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Font typeface="Times New Roman" panose="02020603050405020304" pitchFamily="18" charset="0"/>
              <a:buChar char="−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en-US" sz="36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7336" name="Text Box 168">
            <a:extLst>
              <a:ext uri="{FF2B5EF4-FFF2-40B4-BE49-F238E27FC236}">
                <a16:creationId xmlns:a16="http://schemas.microsoft.com/office/drawing/2014/main" id="{C3F98BD1-4845-4843-B493-45058A92D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2026" y="3276600"/>
            <a:ext cx="644525" cy="533400"/>
          </a:xfrm>
          <a:prstGeom prst="rect">
            <a:avLst/>
          </a:prstGeom>
          <a:solidFill>
            <a:srgbClr val="006666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Font typeface="Times New Roman" panose="02020603050405020304" pitchFamily="18" charset="0"/>
              <a:buChar char="−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en-US" sz="36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</a:p>
        </p:txBody>
      </p:sp>
      <p:sp>
        <p:nvSpPr>
          <p:cNvPr id="7335" name="Text Box 167">
            <a:extLst>
              <a:ext uri="{FF2B5EF4-FFF2-40B4-BE49-F238E27FC236}">
                <a16:creationId xmlns:a16="http://schemas.microsoft.com/office/drawing/2014/main" id="{EDE70419-0825-40B6-958E-816233A18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6201" y="4114800"/>
            <a:ext cx="608013" cy="533400"/>
          </a:xfrm>
          <a:prstGeom prst="rect">
            <a:avLst/>
          </a:prstGeom>
          <a:solidFill>
            <a:srgbClr val="006666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Font typeface="Times New Roman" panose="02020603050405020304" pitchFamily="18" charset="0"/>
              <a:buChar char="−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en-SG" altLang="en-US" sz="36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371" name="Text Box 203">
            <a:extLst>
              <a:ext uri="{FF2B5EF4-FFF2-40B4-BE49-F238E27FC236}">
                <a16:creationId xmlns:a16="http://schemas.microsoft.com/office/drawing/2014/main" id="{641A0A26-D83A-4C2E-96D5-F4E61466A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763" y="3124200"/>
            <a:ext cx="601662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600" b="1" dirty="0">
                <a:solidFill>
                  <a:srgbClr val="FFCC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sz="4000" b="1" dirty="0">
                <a:solidFill>
                  <a:srgbClr val="FFCC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</a:p>
        </p:txBody>
      </p:sp>
      <p:sp>
        <p:nvSpPr>
          <p:cNvPr id="7372" name="Text Box 204">
            <a:extLst>
              <a:ext uri="{FF2B5EF4-FFF2-40B4-BE49-F238E27FC236}">
                <a16:creationId xmlns:a16="http://schemas.microsoft.com/office/drawing/2014/main" id="{9DD55C43-F215-4533-8CDB-9616FB146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6675" y="3962400"/>
            <a:ext cx="611188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b="1">
                <a:solidFill>
                  <a:srgbClr val="FFCC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</a:t>
            </a:r>
          </a:p>
        </p:txBody>
      </p:sp>
      <p:sp>
        <p:nvSpPr>
          <p:cNvPr id="7373" name="Text Box 205">
            <a:extLst>
              <a:ext uri="{FF2B5EF4-FFF2-40B4-BE49-F238E27FC236}">
                <a16:creationId xmlns:a16="http://schemas.microsoft.com/office/drawing/2014/main" id="{E3B103BA-4511-48DE-9BA6-C361C01E0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5200" y="3048000"/>
            <a:ext cx="6477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400" b="1" dirty="0">
                <a:solidFill>
                  <a:srgbClr val="FFCC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</a:t>
            </a:r>
          </a:p>
        </p:txBody>
      </p:sp>
      <p:sp>
        <p:nvSpPr>
          <p:cNvPr id="7375" name="Text Box 207">
            <a:extLst>
              <a:ext uri="{FF2B5EF4-FFF2-40B4-BE49-F238E27FC236}">
                <a16:creationId xmlns:a16="http://schemas.microsoft.com/office/drawing/2014/main" id="{84DB4E98-0433-4B3F-9B4B-32CB811F4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1048763"/>
            <a:ext cx="9220200" cy="523220"/>
          </a:xfrm>
          <a:prstGeom prst="rect">
            <a:avLst/>
          </a:prstGeom>
          <a:noFill/>
          <a:ln>
            <a:noFill/>
          </a:ln>
          <a:effectLst>
            <a:outerShdw dist="56796" dir="1593903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800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r>
              <a:rPr lang="en-US" altLang="en-US" sz="2800" dirty="0" err="1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altLang="en-US" sz="2800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altLang="en-US" sz="2800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2800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altLang="en-US" sz="2800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2800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altLang="en-US" sz="2800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2800" dirty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pSp>
        <p:nvGrpSpPr>
          <p:cNvPr id="7389" name="Group 221">
            <a:extLst>
              <a:ext uri="{FF2B5EF4-FFF2-40B4-BE49-F238E27FC236}">
                <a16:creationId xmlns:a16="http://schemas.microsoft.com/office/drawing/2014/main" id="{083F3CFC-6277-4406-856A-99F1A54250C3}"/>
              </a:ext>
            </a:extLst>
          </p:cNvPr>
          <p:cNvGrpSpPr>
            <a:grpSpLocks/>
          </p:cNvGrpSpPr>
          <p:nvPr/>
        </p:nvGrpSpPr>
        <p:grpSpPr bwMode="auto">
          <a:xfrm>
            <a:off x="7316709" y="831850"/>
            <a:ext cx="4419600" cy="2057400"/>
            <a:chOff x="2928" y="2412"/>
            <a:chExt cx="2784" cy="1296"/>
          </a:xfrm>
        </p:grpSpPr>
        <p:sp>
          <p:nvSpPr>
            <p:cNvPr id="8207" name="Line 222">
              <a:extLst>
                <a:ext uri="{FF2B5EF4-FFF2-40B4-BE49-F238E27FC236}">
                  <a16:creationId xmlns:a16="http://schemas.microsoft.com/office/drawing/2014/main" id="{DCCEFA34-4FF3-4596-90A7-9E31A7B123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50" y="2567"/>
              <a:ext cx="1179" cy="11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CC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8" name="Line 223">
              <a:extLst>
                <a:ext uri="{FF2B5EF4-FFF2-40B4-BE49-F238E27FC236}">
                  <a16:creationId xmlns:a16="http://schemas.microsoft.com/office/drawing/2014/main" id="{0943DFF3-3639-46C7-A71A-B4075DAED8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7" y="2628"/>
              <a:ext cx="1576" cy="7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CC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9" name="Line 224">
              <a:extLst>
                <a:ext uri="{FF2B5EF4-FFF2-40B4-BE49-F238E27FC236}">
                  <a16:creationId xmlns:a16="http://schemas.microsoft.com/office/drawing/2014/main" id="{225DBF1B-A5B9-42D9-9DA8-0722A48879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8" y="3081"/>
              <a:ext cx="2504" cy="3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FFCC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10" name="Line 225">
              <a:extLst>
                <a:ext uri="{FF2B5EF4-FFF2-40B4-BE49-F238E27FC236}">
                  <a16:creationId xmlns:a16="http://schemas.microsoft.com/office/drawing/2014/main" id="{C67347BF-DB82-401A-98BD-1719354D4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556"/>
              <a:ext cx="490" cy="10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CC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394" name="Text Box 226">
              <a:extLst>
                <a:ext uri="{FF2B5EF4-FFF2-40B4-BE49-F238E27FC236}">
                  <a16:creationId xmlns:a16="http://schemas.microsoft.com/office/drawing/2014/main" id="{FFD3C51C-4A00-4170-90B3-555E6D455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180"/>
              <a:ext cx="24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395" name="Text Box 227">
              <a:extLst>
                <a:ext uri="{FF2B5EF4-FFF2-40B4-BE49-F238E27FC236}">
                  <a16:creationId xmlns:a16="http://schemas.microsoft.com/office/drawing/2014/main" id="{FA869077-53F8-478A-B74E-2B7AC40898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27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7396" name="Text Box 228">
              <a:extLst>
                <a:ext uri="{FF2B5EF4-FFF2-40B4-BE49-F238E27FC236}">
                  <a16:creationId xmlns:a16="http://schemas.microsoft.com/office/drawing/2014/main" id="{F51675DE-115E-4D89-BAF8-91EB8B1C73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0" y="3372"/>
              <a:ext cx="342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397" name="Text Box 229">
              <a:extLst>
                <a:ext uri="{FF2B5EF4-FFF2-40B4-BE49-F238E27FC236}">
                  <a16:creationId xmlns:a16="http://schemas.microsoft.com/office/drawing/2014/main" id="{06412ADA-9AEA-40F1-9A43-7DBFDD7753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276"/>
              <a:ext cx="3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398" name="Text Box 230">
              <a:extLst>
                <a:ext uri="{FF2B5EF4-FFF2-40B4-BE49-F238E27FC236}">
                  <a16:creationId xmlns:a16="http://schemas.microsoft.com/office/drawing/2014/main" id="{83559D06-C37C-49A8-A073-4DC9FAC66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3180"/>
              <a:ext cx="28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399" name="Text Box 231">
              <a:extLst>
                <a:ext uri="{FF2B5EF4-FFF2-40B4-BE49-F238E27FC236}">
                  <a16:creationId xmlns:a16="http://schemas.microsoft.com/office/drawing/2014/main" id="{DE5BBE1A-4D9C-48C7-9A71-05A3C8AEA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4" y="2412"/>
              <a:ext cx="335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400" name="Text Box 232">
              <a:extLst>
                <a:ext uri="{FF2B5EF4-FFF2-40B4-BE49-F238E27FC236}">
                  <a16:creationId xmlns:a16="http://schemas.microsoft.com/office/drawing/2014/main" id="{9A7519BD-474C-4319-A5F5-2FDBB02A4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6" y="2656"/>
              <a:ext cx="14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8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7401" name="Text Box 233">
              <a:extLst>
                <a:ext uri="{FF2B5EF4-FFF2-40B4-BE49-F238E27FC236}">
                  <a16:creationId xmlns:a16="http://schemas.microsoft.com/office/drawing/2014/main" id="{6E3D79AD-993E-4E9F-AB68-37D812EB16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4" y="3213"/>
              <a:ext cx="25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800" b="1">
                  <a:solidFill>
                    <a:srgbClr val="FFCC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7402" name="Text Box 234">
              <a:extLst>
                <a:ext uri="{FF2B5EF4-FFF2-40B4-BE49-F238E27FC236}">
                  <a16:creationId xmlns:a16="http://schemas.microsoft.com/office/drawing/2014/main" id="{E04609B9-EFBE-4C27-9F17-CA7D7709CD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8" y="3085"/>
              <a:ext cx="222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800" b="1">
                  <a:solidFill>
                    <a:srgbClr val="FFCC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7403" name="Text Box 235">
              <a:extLst>
                <a:ext uri="{FF2B5EF4-FFF2-40B4-BE49-F238E27FC236}">
                  <a16:creationId xmlns:a16="http://schemas.microsoft.com/office/drawing/2014/main" id="{EFDF06AB-593E-435F-95F6-32F5C91984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7" y="3003"/>
              <a:ext cx="24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800" b="1">
                  <a:solidFill>
                    <a:srgbClr val="FFCC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27" name="object 9">
            <a:extLst>
              <a:ext uri="{FF2B5EF4-FFF2-40B4-BE49-F238E27FC236}">
                <a16:creationId xmlns:a16="http://schemas.microsoft.com/office/drawing/2014/main" id="{D8203A27-88B3-4B07-ABDE-C544589DC6D8}"/>
              </a:ext>
            </a:extLst>
          </p:cNvPr>
          <p:cNvSpPr/>
          <p:nvPr/>
        </p:nvSpPr>
        <p:spPr>
          <a:xfrm>
            <a:off x="11501628" y="61452"/>
            <a:ext cx="654050" cy="6682248"/>
          </a:xfrm>
          <a:custGeom>
            <a:avLst/>
            <a:gdLst/>
            <a:ahLst/>
            <a:cxnLst/>
            <a:rect l="l" t="t" r="r" b="b"/>
            <a:pathLst>
              <a:path w="654050" h="6644640">
                <a:moveTo>
                  <a:pt x="544829" y="0"/>
                </a:moveTo>
                <a:lnTo>
                  <a:pt x="108966" y="0"/>
                </a:lnTo>
                <a:lnTo>
                  <a:pt x="66544" y="8560"/>
                </a:lnTo>
                <a:lnTo>
                  <a:pt x="31908" y="31908"/>
                </a:lnTo>
                <a:lnTo>
                  <a:pt x="8560" y="66544"/>
                </a:lnTo>
                <a:lnTo>
                  <a:pt x="0" y="108966"/>
                </a:lnTo>
                <a:lnTo>
                  <a:pt x="0" y="6535674"/>
                </a:lnTo>
                <a:lnTo>
                  <a:pt x="8560" y="6578090"/>
                </a:lnTo>
                <a:lnTo>
                  <a:pt x="31908" y="6612725"/>
                </a:lnTo>
                <a:lnTo>
                  <a:pt x="66544" y="6636076"/>
                </a:lnTo>
                <a:lnTo>
                  <a:pt x="108966" y="6644638"/>
                </a:lnTo>
                <a:lnTo>
                  <a:pt x="544829" y="6644638"/>
                </a:lnTo>
                <a:lnTo>
                  <a:pt x="587251" y="6636076"/>
                </a:lnTo>
                <a:lnTo>
                  <a:pt x="621887" y="6612725"/>
                </a:lnTo>
                <a:lnTo>
                  <a:pt x="645235" y="6578090"/>
                </a:lnTo>
                <a:lnTo>
                  <a:pt x="653796" y="6535674"/>
                </a:lnTo>
                <a:lnTo>
                  <a:pt x="653796" y="108966"/>
                </a:lnTo>
                <a:lnTo>
                  <a:pt x="645235" y="66544"/>
                </a:lnTo>
                <a:lnTo>
                  <a:pt x="621887" y="31908"/>
                </a:lnTo>
                <a:lnTo>
                  <a:pt x="587251" y="8560"/>
                </a:lnTo>
                <a:lnTo>
                  <a:pt x="544829" y="0"/>
                </a:lnTo>
                <a:close/>
              </a:path>
            </a:pathLst>
          </a:custGeom>
          <a:solidFill>
            <a:srgbClr val="6FAC4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10">
            <a:extLst>
              <a:ext uri="{FF2B5EF4-FFF2-40B4-BE49-F238E27FC236}">
                <a16:creationId xmlns:a16="http://schemas.microsoft.com/office/drawing/2014/main" id="{8D5401E6-5B04-49ED-B681-4C8865F253B4}"/>
              </a:ext>
            </a:extLst>
          </p:cNvPr>
          <p:cNvSpPr txBox="1"/>
          <p:nvPr/>
        </p:nvSpPr>
        <p:spPr>
          <a:xfrm>
            <a:off x="11632880" y="543813"/>
            <a:ext cx="346249" cy="5814060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720"/>
              </a:lnSpc>
            </a:pPr>
            <a:r>
              <a:rPr sz="2400" b="1" dirty="0">
                <a:solidFill>
                  <a:srgbClr val="FFFF00"/>
                </a:solidFill>
                <a:latin typeface="Times New Roman"/>
                <a:cs typeface="Times New Roman"/>
              </a:rPr>
              <a:t>HOẠT</a:t>
            </a:r>
            <a:r>
              <a:rPr sz="2400" b="1" spc="-75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sz="2400" b="1" spc="-5" dirty="0">
                <a:solidFill>
                  <a:srgbClr val="FFFF00"/>
                </a:solidFill>
                <a:latin typeface="Times New Roman"/>
                <a:cs typeface="Times New Roman"/>
              </a:rPr>
              <a:t>ĐỘNG</a:t>
            </a:r>
            <a:r>
              <a:rPr lang="en-US" sz="2400" b="1" spc="-5" dirty="0">
                <a:solidFill>
                  <a:srgbClr val="FFFF00"/>
                </a:solidFill>
                <a:latin typeface="Times New Roman"/>
                <a:cs typeface="Times New Roman"/>
              </a:rPr>
              <a:t> LUYỆN TẬP</a:t>
            </a:r>
            <a:endParaRPr sz="24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8" grpId="0"/>
      <p:bldP spid="7337" grpId="0" animBg="1"/>
      <p:bldP spid="7336" grpId="0" animBg="1"/>
      <p:bldP spid="7335" grpId="0" animBg="1"/>
      <p:bldP spid="7371" grpId="0"/>
      <p:bldP spid="7372" grpId="0"/>
      <p:bldP spid="7373" grpId="0"/>
      <p:bldP spid="737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0" y="381000"/>
            <a:ext cx="12106275" cy="6766559"/>
            <a:chOff x="5369" y="64135"/>
            <a:chExt cx="12106275" cy="6766559"/>
          </a:xfrm>
        </p:grpSpPr>
        <p:sp>
          <p:nvSpPr>
            <p:cNvPr id="3" name="object 3"/>
            <p:cNvSpPr/>
            <p:nvPr/>
          </p:nvSpPr>
          <p:spPr>
            <a:xfrm>
              <a:off x="40294" y="99060"/>
              <a:ext cx="12036425" cy="6696709"/>
            </a:xfrm>
            <a:custGeom>
              <a:avLst/>
              <a:gdLst/>
              <a:ahLst/>
              <a:cxnLst/>
              <a:rect l="l" t="t" r="r" b="b"/>
              <a:pathLst>
                <a:path w="12036425" h="6696709">
                  <a:moveTo>
                    <a:pt x="72481" y="0"/>
                  </a:moveTo>
                  <a:lnTo>
                    <a:pt x="137143" y="1770"/>
                  </a:lnTo>
                  <a:lnTo>
                    <a:pt x="201810" y="3522"/>
                  </a:lnTo>
                  <a:lnTo>
                    <a:pt x="266481" y="5256"/>
                  </a:lnTo>
                  <a:lnTo>
                    <a:pt x="331155" y="6971"/>
                  </a:lnTo>
                  <a:lnTo>
                    <a:pt x="395832" y="8669"/>
                  </a:lnTo>
                  <a:lnTo>
                    <a:pt x="460510" y="10348"/>
                  </a:lnTo>
                  <a:lnTo>
                    <a:pt x="525188" y="12009"/>
                  </a:lnTo>
                  <a:lnTo>
                    <a:pt x="589867" y="13653"/>
                  </a:lnTo>
                  <a:lnTo>
                    <a:pt x="654545" y="15278"/>
                  </a:lnTo>
                  <a:lnTo>
                    <a:pt x="719220" y="16884"/>
                  </a:lnTo>
                  <a:lnTo>
                    <a:pt x="783893" y="18473"/>
                  </a:lnTo>
                  <a:lnTo>
                    <a:pt x="848563" y="20044"/>
                  </a:lnTo>
                  <a:lnTo>
                    <a:pt x="913229" y="21596"/>
                  </a:lnTo>
                  <a:lnTo>
                    <a:pt x="977889" y="23131"/>
                  </a:lnTo>
                  <a:lnTo>
                    <a:pt x="1042543" y="24647"/>
                  </a:lnTo>
                  <a:lnTo>
                    <a:pt x="1107191" y="26145"/>
                  </a:lnTo>
                  <a:lnTo>
                    <a:pt x="1171831" y="27626"/>
                  </a:lnTo>
                  <a:lnTo>
                    <a:pt x="1236463" y="29088"/>
                  </a:lnTo>
                  <a:lnTo>
                    <a:pt x="1301085" y="30532"/>
                  </a:lnTo>
                  <a:lnTo>
                    <a:pt x="1365698" y="31958"/>
                  </a:lnTo>
                  <a:lnTo>
                    <a:pt x="1430299" y="33366"/>
                  </a:lnTo>
                  <a:lnTo>
                    <a:pt x="1494889" y="34756"/>
                  </a:lnTo>
                  <a:lnTo>
                    <a:pt x="1559466" y="36127"/>
                  </a:lnTo>
                  <a:lnTo>
                    <a:pt x="1624030" y="37481"/>
                  </a:lnTo>
                  <a:lnTo>
                    <a:pt x="1688580" y="38817"/>
                  </a:lnTo>
                  <a:lnTo>
                    <a:pt x="1753115" y="40135"/>
                  </a:lnTo>
                  <a:lnTo>
                    <a:pt x="1817634" y="41434"/>
                  </a:lnTo>
                  <a:lnTo>
                    <a:pt x="1882136" y="42716"/>
                  </a:lnTo>
                  <a:lnTo>
                    <a:pt x="1946621" y="43980"/>
                  </a:lnTo>
                  <a:lnTo>
                    <a:pt x="2011087" y="45225"/>
                  </a:lnTo>
                  <a:lnTo>
                    <a:pt x="2075535" y="46453"/>
                  </a:lnTo>
                  <a:lnTo>
                    <a:pt x="2139962" y="47662"/>
                  </a:lnTo>
                  <a:lnTo>
                    <a:pt x="2204369" y="48854"/>
                  </a:lnTo>
                  <a:lnTo>
                    <a:pt x="2268754" y="50028"/>
                  </a:lnTo>
                  <a:lnTo>
                    <a:pt x="2333116" y="51183"/>
                  </a:lnTo>
                  <a:lnTo>
                    <a:pt x="2397456" y="52321"/>
                  </a:lnTo>
                  <a:lnTo>
                    <a:pt x="2461771" y="53441"/>
                  </a:lnTo>
                  <a:lnTo>
                    <a:pt x="2526061" y="54543"/>
                  </a:lnTo>
                  <a:lnTo>
                    <a:pt x="2590326" y="55626"/>
                  </a:lnTo>
                  <a:lnTo>
                    <a:pt x="2654564" y="56692"/>
                  </a:lnTo>
                  <a:lnTo>
                    <a:pt x="2718774" y="57740"/>
                  </a:lnTo>
                  <a:lnTo>
                    <a:pt x="2782957" y="58770"/>
                  </a:lnTo>
                  <a:lnTo>
                    <a:pt x="2847110" y="59782"/>
                  </a:lnTo>
                  <a:lnTo>
                    <a:pt x="2911233" y="60776"/>
                  </a:lnTo>
                  <a:lnTo>
                    <a:pt x="2975326" y="61753"/>
                  </a:lnTo>
                  <a:lnTo>
                    <a:pt x="3039387" y="62711"/>
                  </a:lnTo>
                  <a:lnTo>
                    <a:pt x="3103416" y="63651"/>
                  </a:lnTo>
                  <a:lnTo>
                    <a:pt x="3167412" y="64574"/>
                  </a:lnTo>
                  <a:lnTo>
                    <a:pt x="3231373" y="65478"/>
                  </a:lnTo>
                  <a:lnTo>
                    <a:pt x="3295300" y="66365"/>
                  </a:lnTo>
                  <a:lnTo>
                    <a:pt x="3359192" y="67234"/>
                  </a:lnTo>
                  <a:lnTo>
                    <a:pt x="3423046" y="68085"/>
                  </a:lnTo>
                  <a:lnTo>
                    <a:pt x="3486864" y="68918"/>
                  </a:lnTo>
                  <a:lnTo>
                    <a:pt x="3550643" y="69733"/>
                  </a:lnTo>
                  <a:lnTo>
                    <a:pt x="3614383" y="70530"/>
                  </a:lnTo>
                  <a:lnTo>
                    <a:pt x="3678084" y="71310"/>
                  </a:lnTo>
                  <a:lnTo>
                    <a:pt x="3741744" y="72071"/>
                  </a:lnTo>
                  <a:lnTo>
                    <a:pt x="3805362" y="72815"/>
                  </a:lnTo>
                  <a:lnTo>
                    <a:pt x="3868939" y="73541"/>
                  </a:lnTo>
                  <a:lnTo>
                    <a:pt x="3932472" y="74249"/>
                  </a:lnTo>
                  <a:lnTo>
                    <a:pt x="3995961" y="74939"/>
                  </a:lnTo>
                  <a:lnTo>
                    <a:pt x="4059406" y="75611"/>
                  </a:lnTo>
                  <a:lnTo>
                    <a:pt x="4122805" y="76266"/>
                  </a:lnTo>
                  <a:lnTo>
                    <a:pt x="4186157" y="76903"/>
                  </a:lnTo>
                  <a:lnTo>
                    <a:pt x="4249463" y="77522"/>
                  </a:lnTo>
                  <a:lnTo>
                    <a:pt x="4312720" y="78123"/>
                  </a:lnTo>
                  <a:lnTo>
                    <a:pt x="4375928" y="78706"/>
                  </a:lnTo>
                  <a:lnTo>
                    <a:pt x="4439087" y="79272"/>
                  </a:lnTo>
                  <a:lnTo>
                    <a:pt x="4502196" y="79820"/>
                  </a:lnTo>
                  <a:lnTo>
                    <a:pt x="4565252" y="80350"/>
                  </a:lnTo>
                  <a:lnTo>
                    <a:pt x="4628257" y="80862"/>
                  </a:lnTo>
                  <a:lnTo>
                    <a:pt x="4691209" y="81356"/>
                  </a:lnTo>
                  <a:lnTo>
                    <a:pt x="4754107" y="81833"/>
                  </a:lnTo>
                  <a:lnTo>
                    <a:pt x="4816950" y="82292"/>
                  </a:lnTo>
                  <a:lnTo>
                    <a:pt x="4879738" y="82733"/>
                  </a:lnTo>
                  <a:lnTo>
                    <a:pt x="4942470" y="83156"/>
                  </a:lnTo>
                  <a:lnTo>
                    <a:pt x="5005144" y="83562"/>
                  </a:lnTo>
                  <a:lnTo>
                    <a:pt x="5067760" y="83950"/>
                  </a:lnTo>
                  <a:lnTo>
                    <a:pt x="5130318" y="84320"/>
                  </a:lnTo>
                  <a:lnTo>
                    <a:pt x="5192816" y="84673"/>
                  </a:lnTo>
                  <a:lnTo>
                    <a:pt x="5255254" y="85008"/>
                  </a:lnTo>
                  <a:lnTo>
                    <a:pt x="5317630" y="85325"/>
                  </a:lnTo>
                  <a:lnTo>
                    <a:pt x="5379944" y="85624"/>
                  </a:lnTo>
                  <a:lnTo>
                    <a:pt x="5442196" y="85906"/>
                  </a:lnTo>
                  <a:lnTo>
                    <a:pt x="5504384" y="86170"/>
                  </a:lnTo>
                  <a:lnTo>
                    <a:pt x="5566507" y="86416"/>
                  </a:lnTo>
                  <a:lnTo>
                    <a:pt x="5628564" y="86645"/>
                  </a:lnTo>
                  <a:lnTo>
                    <a:pt x="5690556" y="86856"/>
                  </a:lnTo>
                  <a:lnTo>
                    <a:pt x="5752480" y="87049"/>
                  </a:lnTo>
                  <a:lnTo>
                    <a:pt x="5814337" y="87225"/>
                  </a:lnTo>
                  <a:lnTo>
                    <a:pt x="5876125" y="87383"/>
                  </a:lnTo>
                  <a:lnTo>
                    <a:pt x="5937844" y="87523"/>
                  </a:lnTo>
                  <a:lnTo>
                    <a:pt x="5999492" y="87646"/>
                  </a:lnTo>
                  <a:lnTo>
                    <a:pt x="6061069" y="87751"/>
                  </a:lnTo>
                  <a:lnTo>
                    <a:pt x="6122574" y="87838"/>
                  </a:lnTo>
                  <a:lnTo>
                    <a:pt x="6184006" y="87908"/>
                  </a:lnTo>
                  <a:lnTo>
                    <a:pt x="6245364" y="87960"/>
                  </a:lnTo>
                  <a:lnTo>
                    <a:pt x="6306648" y="87994"/>
                  </a:lnTo>
                  <a:lnTo>
                    <a:pt x="6367857" y="88011"/>
                  </a:lnTo>
                  <a:lnTo>
                    <a:pt x="6428990" y="88010"/>
                  </a:lnTo>
                  <a:lnTo>
                    <a:pt x="6490045" y="87992"/>
                  </a:lnTo>
                  <a:lnTo>
                    <a:pt x="6551023" y="87956"/>
                  </a:lnTo>
                  <a:lnTo>
                    <a:pt x="6611923" y="87903"/>
                  </a:lnTo>
                  <a:lnTo>
                    <a:pt x="6672743" y="87832"/>
                  </a:lnTo>
                  <a:lnTo>
                    <a:pt x="6733482" y="87743"/>
                  </a:lnTo>
                  <a:lnTo>
                    <a:pt x="6794141" y="87637"/>
                  </a:lnTo>
                  <a:lnTo>
                    <a:pt x="6854717" y="87513"/>
                  </a:lnTo>
                  <a:lnTo>
                    <a:pt x="6915211" y="87372"/>
                  </a:lnTo>
                  <a:lnTo>
                    <a:pt x="6975622" y="87213"/>
                  </a:lnTo>
                  <a:lnTo>
                    <a:pt x="7035948" y="87036"/>
                  </a:lnTo>
                  <a:lnTo>
                    <a:pt x="7096189" y="86842"/>
                  </a:lnTo>
                  <a:lnTo>
                    <a:pt x="7156344" y="86630"/>
                  </a:lnTo>
                  <a:lnTo>
                    <a:pt x="7216412" y="86401"/>
                  </a:lnTo>
                  <a:lnTo>
                    <a:pt x="7276392" y="86155"/>
                  </a:lnTo>
                  <a:lnTo>
                    <a:pt x="7336284" y="85891"/>
                  </a:lnTo>
                  <a:lnTo>
                    <a:pt x="7396086" y="85609"/>
                  </a:lnTo>
                  <a:lnTo>
                    <a:pt x="7455798" y="85310"/>
                  </a:lnTo>
                  <a:lnTo>
                    <a:pt x="7515420" y="84993"/>
                  </a:lnTo>
                  <a:lnTo>
                    <a:pt x="7574949" y="84659"/>
                  </a:lnTo>
                  <a:lnTo>
                    <a:pt x="7634386" y="84307"/>
                  </a:lnTo>
                  <a:lnTo>
                    <a:pt x="7693729" y="83938"/>
                  </a:lnTo>
                  <a:lnTo>
                    <a:pt x="7752979" y="83551"/>
                  </a:lnTo>
                  <a:lnTo>
                    <a:pt x="7812133" y="83147"/>
                  </a:lnTo>
                  <a:lnTo>
                    <a:pt x="7871191" y="82726"/>
                  </a:lnTo>
                  <a:lnTo>
                    <a:pt x="7930152" y="82287"/>
                  </a:lnTo>
                  <a:lnTo>
                    <a:pt x="7989016" y="81830"/>
                  </a:lnTo>
                  <a:lnTo>
                    <a:pt x="8047781" y="81356"/>
                  </a:lnTo>
                  <a:lnTo>
                    <a:pt x="8106447" y="80865"/>
                  </a:lnTo>
                  <a:lnTo>
                    <a:pt x="8165013" y="80356"/>
                  </a:lnTo>
                  <a:lnTo>
                    <a:pt x="8223478" y="79829"/>
                  </a:lnTo>
                  <a:lnTo>
                    <a:pt x="8281842" y="79286"/>
                  </a:lnTo>
                  <a:lnTo>
                    <a:pt x="8340102" y="78725"/>
                  </a:lnTo>
                  <a:lnTo>
                    <a:pt x="8398260" y="78146"/>
                  </a:lnTo>
                  <a:lnTo>
                    <a:pt x="8456313" y="77550"/>
                  </a:lnTo>
                  <a:lnTo>
                    <a:pt x="8514262" y="76937"/>
                  </a:lnTo>
                  <a:lnTo>
                    <a:pt x="8572104" y="76306"/>
                  </a:lnTo>
                  <a:lnTo>
                    <a:pt x="8629840" y="75658"/>
                  </a:lnTo>
                  <a:lnTo>
                    <a:pt x="8687468" y="74992"/>
                  </a:lnTo>
                  <a:lnTo>
                    <a:pt x="8744988" y="74309"/>
                  </a:lnTo>
                  <a:lnTo>
                    <a:pt x="8802399" y="73609"/>
                  </a:lnTo>
                  <a:lnTo>
                    <a:pt x="8859699" y="72891"/>
                  </a:lnTo>
                  <a:lnTo>
                    <a:pt x="8916889" y="72156"/>
                  </a:lnTo>
                  <a:lnTo>
                    <a:pt x="8973968" y="71403"/>
                  </a:lnTo>
                  <a:lnTo>
                    <a:pt x="9030934" y="70634"/>
                  </a:lnTo>
                  <a:lnTo>
                    <a:pt x="9087786" y="69846"/>
                  </a:lnTo>
                  <a:lnTo>
                    <a:pt x="9144525" y="69042"/>
                  </a:lnTo>
                  <a:lnTo>
                    <a:pt x="9201149" y="68220"/>
                  </a:lnTo>
                  <a:lnTo>
                    <a:pt x="9257656" y="67381"/>
                  </a:lnTo>
                  <a:lnTo>
                    <a:pt x="9314048" y="66524"/>
                  </a:lnTo>
                  <a:lnTo>
                    <a:pt x="9370322" y="65651"/>
                  </a:lnTo>
                  <a:lnTo>
                    <a:pt x="9426477" y="64759"/>
                  </a:lnTo>
                  <a:lnTo>
                    <a:pt x="9482514" y="63851"/>
                  </a:lnTo>
                  <a:lnTo>
                    <a:pt x="9538430" y="62925"/>
                  </a:lnTo>
                  <a:lnTo>
                    <a:pt x="9594226" y="61982"/>
                  </a:lnTo>
                  <a:lnTo>
                    <a:pt x="9649901" y="61022"/>
                  </a:lnTo>
                  <a:lnTo>
                    <a:pt x="9705453" y="60044"/>
                  </a:lnTo>
                  <a:lnTo>
                    <a:pt x="9760882" y="59049"/>
                  </a:lnTo>
                  <a:lnTo>
                    <a:pt x="9816187" y="58037"/>
                  </a:lnTo>
                  <a:lnTo>
                    <a:pt x="9871367" y="57008"/>
                  </a:lnTo>
                  <a:lnTo>
                    <a:pt x="9926421" y="55961"/>
                  </a:lnTo>
                  <a:lnTo>
                    <a:pt x="9981349" y="54897"/>
                  </a:lnTo>
                  <a:lnTo>
                    <a:pt x="10036149" y="53816"/>
                  </a:lnTo>
                  <a:lnTo>
                    <a:pt x="10090822" y="52717"/>
                  </a:lnTo>
                  <a:lnTo>
                    <a:pt x="10145365" y="51601"/>
                  </a:lnTo>
                  <a:lnTo>
                    <a:pt x="10199779" y="50468"/>
                  </a:lnTo>
                  <a:lnTo>
                    <a:pt x="10254062" y="49318"/>
                  </a:lnTo>
                  <a:lnTo>
                    <a:pt x="10308214" y="48151"/>
                  </a:lnTo>
                  <a:lnTo>
                    <a:pt x="10362233" y="46966"/>
                  </a:lnTo>
                  <a:lnTo>
                    <a:pt x="10416119" y="45764"/>
                  </a:lnTo>
                  <a:lnTo>
                    <a:pt x="10469871" y="44545"/>
                  </a:lnTo>
                  <a:lnTo>
                    <a:pt x="10523489" y="43309"/>
                  </a:lnTo>
                  <a:lnTo>
                    <a:pt x="10576971" y="42055"/>
                  </a:lnTo>
                  <a:lnTo>
                    <a:pt x="10630316" y="40785"/>
                  </a:lnTo>
                  <a:lnTo>
                    <a:pt x="10683525" y="39497"/>
                  </a:lnTo>
                  <a:lnTo>
                    <a:pt x="10736595" y="38192"/>
                  </a:lnTo>
                  <a:lnTo>
                    <a:pt x="10789526" y="36870"/>
                  </a:lnTo>
                  <a:lnTo>
                    <a:pt x="10842318" y="35530"/>
                  </a:lnTo>
                  <a:lnTo>
                    <a:pt x="10894969" y="34174"/>
                  </a:lnTo>
                  <a:lnTo>
                    <a:pt x="10947479" y="32800"/>
                  </a:lnTo>
                  <a:lnTo>
                    <a:pt x="10999847" y="31409"/>
                  </a:lnTo>
                  <a:lnTo>
                    <a:pt x="11052071" y="30001"/>
                  </a:lnTo>
                  <a:lnTo>
                    <a:pt x="11104152" y="28576"/>
                  </a:lnTo>
                  <a:lnTo>
                    <a:pt x="11156088" y="27134"/>
                  </a:lnTo>
                  <a:lnTo>
                    <a:pt x="11207879" y="25674"/>
                  </a:lnTo>
                  <a:lnTo>
                    <a:pt x="11259523" y="24198"/>
                  </a:lnTo>
                  <a:lnTo>
                    <a:pt x="11311020" y="22704"/>
                  </a:lnTo>
                  <a:lnTo>
                    <a:pt x="11362369" y="21194"/>
                  </a:lnTo>
                  <a:lnTo>
                    <a:pt x="11413570" y="19666"/>
                  </a:lnTo>
                  <a:lnTo>
                    <a:pt x="11464621" y="18121"/>
                  </a:lnTo>
                  <a:lnTo>
                    <a:pt x="11515521" y="16559"/>
                  </a:lnTo>
                  <a:lnTo>
                    <a:pt x="11566270" y="14980"/>
                  </a:lnTo>
                  <a:lnTo>
                    <a:pt x="11616867" y="13383"/>
                  </a:lnTo>
                  <a:lnTo>
                    <a:pt x="11667311" y="11770"/>
                  </a:lnTo>
                  <a:lnTo>
                    <a:pt x="11717602" y="10140"/>
                  </a:lnTo>
                  <a:lnTo>
                    <a:pt x="11767737" y="8492"/>
                  </a:lnTo>
                  <a:lnTo>
                    <a:pt x="11817718" y="6828"/>
                  </a:lnTo>
                  <a:lnTo>
                    <a:pt x="11867542" y="5146"/>
                  </a:lnTo>
                  <a:lnTo>
                    <a:pt x="11917209" y="3448"/>
                  </a:lnTo>
                  <a:lnTo>
                    <a:pt x="11966718" y="1732"/>
                  </a:lnTo>
                  <a:lnTo>
                    <a:pt x="12016069" y="0"/>
                  </a:lnTo>
                  <a:lnTo>
                    <a:pt x="12013088" y="31611"/>
                  </a:lnTo>
                  <a:lnTo>
                    <a:pt x="12007486" y="97494"/>
                  </a:lnTo>
                  <a:lnTo>
                    <a:pt x="12002354" y="166835"/>
                  </a:lnTo>
                  <a:lnTo>
                    <a:pt x="11997678" y="239520"/>
                  </a:lnTo>
                  <a:lnTo>
                    <a:pt x="11993443" y="315441"/>
                  </a:lnTo>
                  <a:lnTo>
                    <a:pt x="11991486" y="354579"/>
                  </a:lnTo>
                  <a:lnTo>
                    <a:pt x="11989635" y="394485"/>
                  </a:lnTo>
                  <a:lnTo>
                    <a:pt x="11987887" y="435144"/>
                  </a:lnTo>
                  <a:lnTo>
                    <a:pt x="11986241" y="476542"/>
                  </a:lnTo>
                  <a:lnTo>
                    <a:pt x="11984695" y="518666"/>
                  </a:lnTo>
                  <a:lnTo>
                    <a:pt x="11983247" y="561501"/>
                  </a:lnTo>
                  <a:lnTo>
                    <a:pt x="11981896" y="605034"/>
                  </a:lnTo>
                  <a:lnTo>
                    <a:pt x="11980639" y="649251"/>
                  </a:lnTo>
                  <a:lnTo>
                    <a:pt x="11979475" y="694138"/>
                  </a:lnTo>
                  <a:lnTo>
                    <a:pt x="11978403" y="739682"/>
                  </a:lnTo>
                  <a:lnTo>
                    <a:pt x="11977419" y="785867"/>
                  </a:lnTo>
                  <a:lnTo>
                    <a:pt x="11976524" y="832681"/>
                  </a:lnTo>
                  <a:lnTo>
                    <a:pt x="11975714" y="880110"/>
                  </a:lnTo>
                  <a:lnTo>
                    <a:pt x="11974989" y="928139"/>
                  </a:lnTo>
                  <a:lnTo>
                    <a:pt x="11974346" y="976756"/>
                  </a:lnTo>
                  <a:lnTo>
                    <a:pt x="11973784" y="1025945"/>
                  </a:lnTo>
                  <a:lnTo>
                    <a:pt x="11973301" y="1075694"/>
                  </a:lnTo>
                  <a:lnTo>
                    <a:pt x="11972896" y="1125988"/>
                  </a:lnTo>
                  <a:lnTo>
                    <a:pt x="11972565" y="1176813"/>
                  </a:lnTo>
                  <a:lnTo>
                    <a:pt x="11972309" y="1228156"/>
                  </a:lnTo>
                  <a:lnTo>
                    <a:pt x="11972124" y="1280002"/>
                  </a:lnTo>
                  <a:lnTo>
                    <a:pt x="11972010" y="1332339"/>
                  </a:lnTo>
                  <a:lnTo>
                    <a:pt x="11971964" y="1385151"/>
                  </a:lnTo>
                  <a:lnTo>
                    <a:pt x="11971986" y="1438426"/>
                  </a:lnTo>
                  <a:lnTo>
                    <a:pt x="11972072" y="1492149"/>
                  </a:lnTo>
                  <a:lnTo>
                    <a:pt x="11972221" y="1546306"/>
                  </a:lnTo>
                  <a:lnTo>
                    <a:pt x="11972432" y="1600884"/>
                  </a:lnTo>
                  <a:lnTo>
                    <a:pt x="11972703" y="1655868"/>
                  </a:lnTo>
                  <a:lnTo>
                    <a:pt x="11973032" y="1711246"/>
                  </a:lnTo>
                  <a:lnTo>
                    <a:pt x="11973417" y="1767002"/>
                  </a:lnTo>
                  <a:lnTo>
                    <a:pt x="11973857" y="1823123"/>
                  </a:lnTo>
                  <a:lnTo>
                    <a:pt x="11974350" y="1879596"/>
                  </a:lnTo>
                  <a:lnTo>
                    <a:pt x="11974894" y="1936406"/>
                  </a:lnTo>
                  <a:lnTo>
                    <a:pt x="11975487" y="1993540"/>
                  </a:lnTo>
                  <a:lnTo>
                    <a:pt x="11976127" y="2050983"/>
                  </a:lnTo>
                  <a:lnTo>
                    <a:pt x="11976814" y="2108722"/>
                  </a:lnTo>
                  <a:lnTo>
                    <a:pt x="11977545" y="2166743"/>
                  </a:lnTo>
                  <a:lnTo>
                    <a:pt x="11978318" y="2225033"/>
                  </a:lnTo>
                  <a:lnTo>
                    <a:pt x="11979132" y="2283576"/>
                  </a:lnTo>
                  <a:lnTo>
                    <a:pt x="11979984" y="2342360"/>
                  </a:lnTo>
                  <a:lnTo>
                    <a:pt x="11980874" y="2401370"/>
                  </a:lnTo>
                  <a:lnTo>
                    <a:pt x="11981799" y="2460593"/>
                  </a:lnTo>
                  <a:lnTo>
                    <a:pt x="11982758" y="2520015"/>
                  </a:lnTo>
                  <a:lnTo>
                    <a:pt x="11983749" y="2579621"/>
                  </a:lnTo>
                  <a:lnTo>
                    <a:pt x="11984770" y="2639399"/>
                  </a:lnTo>
                  <a:lnTo>
                    <a:pt x="11985819" y="2699334"/>
                  </a:lnTo>
                  <a:lnTo>
                    <a:pt x="11986895" y="2759412"/>
                  </a:lnTo>
                  <a:lnTo>
                    <a:pt x="11987996" y="2819620"/>
                  </a:lnTo>
                  <a:lnTo>
                    <a:pt x="11989120" y="2879943"/>
                  </a:lnTo>
                  <a:lnTo>
                    <a:pt x="11990266" y="2940368"/>
                  </a:lnTo>
                  <a:lnTo>
                    <a:pt x="11991431" y="3000881"/>
                  </a:lnTo>
                  <a:lnTo>
                    <a:pt x="11992614" y="3061468"/>
                  </a:lnTo>
                  <a:lnTo>
                    <a:pt x="11993814" y="3122115"/>
                  </a:lnTo>
                  <a:lnTo>
                    <a:pt x="11995028" y="3182809"/>
                  </a:lnTo>
                  <a:lnTo>
                    <a:pt x="11996254" y="3243535"/>
                  </a:lnTo>
                  <a:lnTo>
                    <a:pt x="11997492" y="3304279"/>
                  </a:lnTo>
                  <a:lnTo>
                    <a:pt x="11998739" y="3365029"/>
                  </a:lnTo>
                  <a:lnTo>
                    <a:pt x="11999993" y="3425769"/>
                  </a:lnTo>
                  <a:lnTo>
                    <a:pt x="12001253" y="3486486"/>
                  </a:lnTo>
                  <a:lnTo>
                    <a:pt x="12002517" y="3547166"/>
                  </a:lnTo>
                  <a:lnTo>
                    <a:pt x="12003784" y="3607796"/>
                  </a:lnTo>
                  <a:lnTo>
                    <a:pt x="12005051" y="3668361"/>
                  </a:lnTo>
                  <a:lnTo>
                    <a:pt x="12006317" y="3728848"/>
                  </a:lnTo>
                  <a:lnTo>
                    <a:pt x="12007579" y="3789242"/>
                  </a:lnTo>
                  <a:lnTo>
                    <a:pt x="12008837" y="3849530"/>
                  </a:lnTo>
                  <a:lnTo>
                    <a:pt x="12010089" y="3909698"/>
                  </a:lnTo>
                  <a:lnTo>
                    <a:pt x="12011332" y="3969733"/>
                  </a:lnTo>
                  <a:lnTo>
                    <a:pt x="12012566" y="4029619"/>
                  </a:lnTo>
                  <a:lnTo>
                    <a:pt x="12013788" y="4089344"/>
                  </a:lnTo>
                  <a:lnTo>
                    <a:pt x="12014996" y="4148893"/>
                  </a:lnTo>
                  <a:lnTo>
                    <a:pt x="12016189" y="4208254"/>
                  </a:lnTo>
                  <a:lnTo>
                    <a:pt x="12017365" y="4267411"/>
                  </a:lnTo>
                  <a:lnTo>
                    <a:pt x="12018523" y="4326351"/>
                  </a:lnTo>
                  <a:lnTo>
                    <a:pt x="12019660" y="4385060"/>
                  </a:lnTo>
                  <a:lnTo>
                    <a:pt x="12020775" y="4443524"/>
                  </a:lnTo>
                  <a:lnTo>
                    <a:pt x="12021866" y="4501730"/>
                  </a:lnTo>
                  <a:lnTo>
                    <a:pt x="12022932" y="4559663"/>
                  </a:lnTo>
                  <a:lnTo>
                    <a:pt x="12023970" y="4617309"/>
                  </a:lnTo>
                  <a:lnTo>
                    <a:pt x="12024979" y="4674656"/>
                  </a:lnTo>
                  <a:lnTo>
                    <a:pt x="12025957" y="4731689"/>
                  </a:lnTo>
                  <a:lnTo>
                    <a:pt x="12026903" y="4788393"/>
                  </a:lnTo>
                  <a:lnTo>
                    <a:pt x="12027814" y="4844756"/>
                  </a:lnTo>
                  <a:lnTo>
                    <a:pt x="12028689" y="4900763"/>
                  </a:lnTo>
                  <a:lnTo>
                    <a:pt x="12029526" y="4956401"/>
                  </a:lnTo>
                  <a:lnTo>
                    <a:pt x="12030324" y="5011655"/>
                  </a:lnTo>
                  <a:lnTo>
                    <a:pt x="12031080" y="5066512"/>
                  </a:lnTo>
                  <a:lnTo>
                    <a:pt x="12031793" y="5120958"/>
                  </a:lnTo>
                  <a:lnTo>
                    <a:pt x="12032462" y="5174979"/>
                  </a:lnTo>
                  <a:lnTo>
                    <a:pt x="12033084" y="5228561"/>
                  </a:lnTo>
                  <a:lnTo>
                    <a:pt x="12033657" y="5281691"/>
                  </a:lnTo>
                  <a:lnTo>
                    <a:pt x="12034181" y="5334354"/>
                  </a:lnTo>
                  <a:lnTo>
                    <a:pt x="12034653" y="5386537"/>
                  </a:lnTo>
                  <a:lnTo>
                    <a:pt x="12035071" y="5438225"/>
                  </a:lnTo>
                  <a:lnTo>
                    <a:pt x="12035434" y="5489405"/>
                  </a:lnTo>
                  <a:lnTo>
                    <a:pt x="12035739" y="5540063"/>
                  </a:lnTo>
                  <a:lnTo>
                    <a:pt x="12035986" y="5590186"/>
                  </a:lnTo>
                  <a:lnTo>
                    <a:pt x="12036173" y="5639758"/>
                  </a:lnTo>
                  <a:lnTo>
                    <a:pt x="12036297" y="5688768"/>
                  </a:lnTo>
                  <a:lnTo>
                    <a:pt x="12036358" y="5737199"/>
                  </a:lnTo>
                  <a:lnTo>
                    <a:pt x="12036352" y="5785040"/>
                  </a:lnTo>
                  <a:lnTo>
                    <a:pt x="12036279" y="5832275"/>
                  </a:lnTo>
                  <a:lnTo>
                    <a:pt x="12036137" y="5878891"/>
                  </a:lnTo>
                  <a:lnTo>
                    <a:pt x="12035924" y="5924875"/>
                  </a:lnTo>
                  <a:lnTo>
                    <a:pt x="12035638" y="5970211"/>
                  </a:lnTo>
                  <a:lnTo>
                    <a:pt x="12035278" y="6014887"/>
                  </a:lnTo>
                  <a:lnTo>
                    <a:pt x="12034841" y="6058889"/>
                  </a:lnTo>
                  <a:lnTo>
                    <a:pt x="12034327" y="6102202"/>
                  </a:lnTo>
                  <a:lnTo>
                    <a:pt x="12033733" y="6144813"/>
                  </a:lnTo>
                  <a:lnTo>
                    <a:pt x="12033057" y="6186709"/>
                  </a:lnTo>
                  <a:lnTo>
                    <a:pt x="12032298" y="6227874"/>
                  </a:lnTo>
                  <a:lnTo>
                    <a:pt x="12031454" y="6268295"/>
                  </a:lnTo>
                  <a:lnTo>
                    <a:pt x="12030524" y="6307959"/>
                  </a:lnTo>
                  <a:lnTo>
                    <a:pt x="12029505" y="6346851"/>
                  </a:lnTo>
                  <a:lnTo>
                    <a:pt x="12028396" y="6384959"/>
                  </a:lnTo>
                  <a:lnTo>
                    <a:pt x="12025901" y="6458761"/>
                  </a:lnTo>
                  <a:lnTo>
                    <a:pt x="12023024" y="6529256"/>
                  </a:lnTo>
                  <a:lnTo>
                    <a:pt x="12019751" y="6596333"/>
                  </a:lnTo>
                  <a:lnTo>
                    <a:pt x="12016069" y="6659880"/>
                  </a:lnTo>
                  <a:lnTo>
                    <a:pt x="11969606" y="6663791"/>
                  </a:lnTo>
                  <a:lnTo>
                    <a:pt x="11919559" y="6667452"/>
                  </a:lnTo>
                  <a:lnTo>
                    <a:pt x="11865993" y="6670868"/>
                  </a:lnTo>
                  <a:lnTo>
                    <a:pt x="11808973" y="6674043"/>
                  </a:lnTo>
                  <a:lnTo>
                    <a:pt x="11748562" y="6676984"/>
                  </a:lnTo>
                  <a:lnTo>
                    <a:pt x="11684825" y="6679695"/>
                  </a:lnTo>
                  <a:lnTo>
                    <a:pt x="11617828" y="6682181"/>
                  </a:lnTo>
                  <a:lnTo>
                    <a:pt x="11547634" y="6684449"/>
                  </a:lnTo>
                  <a:lnTo>
                    <a:pt x="11474309" y="6686502"/>
                  </a:lnTo>
                  <a:lnTo>
                    <a:pt x="11397916" y="6688347"/>
                  </a:lnTo>
                  <a:lnTo>
                    <a:pt x="11358589" y="6689193"/>
                  </a:lnTo>
                  <a:lnTo>
                    <a:pt x="11318520" y="6689989"/>
                  </a:lnTo>
                  <a:lnTo>
                    <a:pt x="11277717" y="6690735"/>
                  </a:lnTo>
                  <a:lnTo>
                    <a:pt x="11236187" y="6691433"/>
                  </a:lnTo>
                  <a:lnTo>
                    <a:pt x="11193939" y="6692082"/>
                  </a:lnTo>
                  <a:lnTo>
                    <a:pt x="11150980" y="6692683"/>
                  </a:lnTo>
                  <a:lnTo>
                    <a:pt x="11107319" y="6693238"/>
                  </a:lnTo>
                  <a:lnTo>
                    <a:pt x="11062964" y="6693747"/>
                  </a:lnTo>
                  <a:lnTo>
                    <a:pt x="11017923" y="6694209"/>
                  </a:lnTo>
                  <a:lnTo>
                    <a:pt x="10972204" y="6694627"/>
                  </a:lnTo>
                  <a:lnTo>
                    <a:pt x="10925815" y="6695001"/>
                  </a:lnTo>
                  <a:lnTo>
                    <a:pt x="10878764" y="6695331"/>
                  </a:lnTo>
                  <a:lnTo>
                    <a:pt x="10831059" y="6695618"/>
                  </a:lnTo>
                  <a:lnTo>
                    <a:pt x="10782709" y="6695863"/>
                  </a:lnTo>
                  <a:lnTo>
                    <a:pt x="10733721" y="6696066"/>
                  </a:lnTo>
                  <a:lnTo>
                    <a:pt x="10684104" y="6696228"/>
                  </a:lnTo>
                  <a:lnTo>
                    <a:pt x="10633864" y="6696350"/>
                  </a:lnTo>
                  <a:lnTo>
                    <a:pt x="10583012" y="6696432"/>
                  </a:lnTo>
                  <a:lnTo>
                    <a:pt x="10531554" y="6696476"/>
                  </a:lnTo>
                  <a:lnTo>
                    <a:pt x="10479499" y="6696480"/>
                  </a:lnTo>
                  <a:lnTo>
                    <a:pt x="10426855" y="6696447"/>
                  </a:lnTo>
                  <a:lnTo>
                    <a:pt x="10373629" y="6696378"/>
                  </a:lnTo>
                  <a:lnTo>
                    <a:pt x="10319831" y="6696271"/>
                  </a:lnTo>
                  <a:lnTo>
                    <a:pt x="10265467" y="6696129"/>
                  </a:lnTo>
                  <a:lnTo>
                    <a:pt x="10210547" y="6695952"/>
                  </a:lnTo>
                  <a:lnTo>
                    <a:pt x="10155077" y="6695740"/>
                  </a:lnTo>
                  <a:lnTo>
                    <a:pt x="10099067" y="6695495"/>
                  </a:lnTo>
                  <a:lnTo>
                    <a:pt x="10042525" y="6695217"/>
                  </a:lnTo>
                  <a:lnTo>
                    <a:pt x="9985457" y="6694906"/>
                  </a:lnTo>
                  <a:lnTo>
                    <a:pt x="9927873" y="6694563"/>
                  </a:lnTo>
                  <a:lnTo>
                    <a:pt x="9869781" y="6694189"/>
                  </a:lnTo>
                  <a:lnTo>
                    <a:pt x="9811188" y="6693785"/>
                  </a:lnTo>
                  <a:lnTo>
                    <a:pt x="9752103" y="6693351"/>
                  </a:lnTo>
                  <a:lnTo>
                    <a:pt x="9692534" y="6692887"/>
                  </a:lnTo>
                  <a:lnTo>
                    <a:pt x="9632488" y="6692396"/>
                  </a:lnTo>
                  <a:lnTo>
                    <a:pt x="9571974" y="6691876"/>
                  </a:lnTo>
                  <a:lnTo>
                    <a:pt x="9511001" y="6691329"/>
                  </a:lnTo>
                  <a:lnTo>
                    <a:pt x="9449575" y="6690756"/>
                  </a:lnTo>
                  <a:lnTo>
                    <a:pt x="9387705" y="6690156"/>
                  </a:lnTo>
                  <a:lnTo>
                    <a:pt x="9325400" y="6689532"/>
                  </a:lnTo>
                  <a:lnTo>
                    <a:pt x="9262667" y="6688883"/>
                  </a:lnTo>
                  <a:lnTo>
                    <a:pt x="9199514" y="6688210"/>
                  </a:lnTo>
                  <a:lnTo>
                    <a:pt x="9135950" y="6687513"/>
                  </a:lnTo>
                  <a:lnTo>
                    <a:pt x="9071982" y="6686795"/>
                  </a:lnTo>
                  <a:lnTo>
                    <a:pt x="9007618" y="6686054"/>
                  </a:lnTo>
                  <a:lnTo>
                    <a:pt x="8942867" y="6685292"/>
                  </a:lnTo>
                  <a:lnTo>
                    <a:pt x="8877737" y="6684509"/>
                  </a:lnTo>
                  <a:lnTo>
                    <a:pt x="8812236" y="6683706"/>
                  </a:lnTo>
                  <a:lnTo>
                    <a:pt x="8746371" y="6682884"/>
                  </a:lnTo>
                  <a:lnTo>
                    <a:pt x="8680152" y="6682044"/>
                  </a:lnTo>
                  <a:lnTo>
                    <a:pt x="8613585" y="6681185"/>
                  </a:lnTo>
                  <a:lnTo>
                    <a:pt x="8546679" y="6680309"/>
                  </a:lnTo>
                  <a:lnTo>
                    <a:pt x="8479443" y="6679416"/>
                  </a:lnTo>
                  <a:lnTo>
                    <a:pt x="8411884" y="6678507"/>
                  </a:lnTo>
                  <a:lnTo>
                    <a:pt x="8344010" y="6677583"/>
                  </a:lnTo>
                  <a:lnTo>
                    <a:pt x="8275829" y="6676644"/>
                  </a:lnTo>
                  <a:lnTo>
                    <a:pt x="8207350" y="6675691"/>
                  </a:lnTo>
                  <a:lnTo>
                    <a:pt x="8138580" y="6674725"/>
                  </a:lnTo>
                  <a:lnTo>
                    <a:pt x="8069527" y="6673746"/>
                  </a:lnTo>
                  <a:lnTo>
                    <a:pt x="8000201" y="6672755"/>
                  </a:lnTo>
                  <a:lnTo>
                    <a:pt x="7930608" y="6671752"/>
                  </a:lnTo>
                  <a:lnTo>
                    <a:pt x="7860757" y="6670739"/>
                  </a:lnTo>
                  <a:lnTo>
                    <a:pt x="7790656" y="6669715"/>
                  </a:lnTo>
                  <a:lnTo>
                    <a:pt x="7720312" y="6668682"/>
                  </a:lnTo>
                  <a:lnTo>
                    <a:pt x="7649735" y="6667640"/>
                  </a:lnTo>
                  <a:lnTo>
                    <a:pt x="7578932" y="6666591"/>
                  </a:lnTo>
                  <a:lnTo>
                    <a:pt x="7507910" y="6665533"/>
                  </a:lnTo>
                  <a:lnTo>
                    <a:pt x="7436679" y="6664469"/>
                  </a:lnTo>
                  <a:lnTo>
                    <a:pt x="7365247" y="6663398"/>
                  </a:lnTo>
                  <a:lnTo>
                    <a:pt x="7293621" y="6662322"/>
                  </a:lnTo>
                  <a:lnTo>
                    <a:pt x="7221809" y="6661241"/>
                  </a:lnTo>
                  <a:lnTo>
                    <a:pt x="7149819" y="6660156"/>
                  </a:lnTo>
                  <a:lnTo>
                    <a:pt x="7077661" y="6659068"/>
                  </a:lnTo>
                  <a:lnTo>
                    <a:pt x="7005340" y="6657976"/>
                  </a:lnTo>
                  <a:lnTo>
                    <a:pt x="6932867" y="6656882"/>
                  </a:lnTo>
                  <a:lnTo>
                    <a:pt x="6860248" y="6655787"/>
                  </a:lnTo>
                  <a:lnTo>
                    <a:pt x="6787493" y="6654691"/>
                  </a:lnTo>
                  <a:lnTo>
                    <a:pt x="6714608" y="6653594"/>
                  </a:lnTo>
                  <a:lnTo>
                    <a:pt x="6641602" y="6652498"/>
                  </a:lnTo>
                  <a:lnTo>
                    <a:pt x="6568483" y="6651403"/>
                  </a:lnTo>
                  <a:lnTo>
                    <a:pt x="6495260" y="6650309"/>
                  </a:lnTo>
                  <a:lnTo>
                    <a:pt x="6421939" y="6649218"/>
                  </a:lnTo>
                  <a:lnTo>
                    <a:pt x="6348530" y="6648130"/>
                  </a:lnTo>
                  <a:lnTo>
                    <a:pt x="6275041" y="6647046"/>
                  </a:lnTo>
                  <a:lnTo>
                    <a:pt x="6201479" y="6645965"/>
                  </a:lnTo>
                  <a:lnTo>
                    <a:pt x="6127852" y="6644890"/>
                  </a:lnTo>
                  <a:lnTo>
                    <a:pt x="6054169" y="6643821"/>
                  </a:lnTo>
                  <a:lnTo>
                    <a:pt x="5980437" y="6642758"/>
                  </a:lnTo>
                  <a:lnTo>
                    <a:pt x="5906666" y="6641701"/>
                  </a:lnTo>
                  <a:lnTo>
                    <a:pt x="5832862" y="6640653"/>
                  </a:lnTo>
                  <a:lnTo>
                    <a:pt x="5759034" y="6639612"/>
                  </a:lnTo>
                  <a:lnTo>
                    <a:pt x="5685190" y="6638581"/>
                  </a:lnTo>
                  <a:lnTo>
                    <a:pt x="5611338" y="6637559"/>
                  </a:lnTo>
                  <a:lnTo>
                    <a:pt x="5537486" y="6636547"/>
                  </a:lnTo>
                  <a:lnTo>
                    <a:pt x="5463642" y="6635546"/>
                  </a:lnTo>
                  <a:lnTo>
                    <a:pt x="5389815" y="6634557"/>
                  </a:lnTo>
                  <a:lnTo>
                    <a:pt x="5316012" y="6633580"/>
                  </a:lnTo>
                  <a:lnTo>
                    <a:pt x="5242241" y="6632616"/>
                  </a:lnTo>
                  <a:lnTo>
                    <a:pt x="5168511" y="6631665"/>
                  </a:lnTo>
                  <a:lnTo>
                    <a:pt x="5094829" y="6630729"/>
                  </a:lnTo>
                  <a:lnTo>
                    <a:pt x="5021204" y="6629807"/>
                  </a:lnTo>
                  <a:lnTo>
                    <a:pt x="4947643" y="6628901"/>
                  </a:lnTo>
                  <a:lnTo>
                    <a:pt x="4874156" y="6628011"/>
                  </a:lnTo>
                  <a:lnTo>
                    <a:pt x="4800749" y="6627138"/>
                  </a:lnTo>
                  <a:lnTo>
                    <a:pt x="4727431" y="6626282"/>
                  </a:lnTo>
                  <a:lnTo>
                    <a:pt x="4654210" y="6625444"/>
                  </a:lnTo>
                  <a:lnTo>
                    <a:pt x="4581094" y="6624625"/>
                  </a:lnTo>
                  <a:lnTo>
                    <a:pt x="4508091" y="6623826"/>
                  </a:lnTo>
                  <a:lnTo>
                    <a:pt x="4435210" y="6623046"/>
                  </a:lnTo>
                  <a:lnTo>
                    <a:pt x="4362457" y="6622288"/>
                  </a:lnTo>
                  <a:lnTo>
                    <a:pt x="4289842" y="6621551"/>
                  </a:lnTo>
                  <a:lnTo>
                    <a:pt x="4217373" y="6620835"/>
                  </a:lnTo>
                  <a:lnTo>
                    <a:pt x="4145057" y="6620143"/>
                  </a:lnTo>
                  <a:lnTo>
                    <a:pt x="4072902" y="6619474"/>
                  </a:lnTo>
                  <a:lnTo>
                    <a:pt x="4000917" y="6618829"/>
                  </a:lnTo>
                  <a:lnTo>
                    <a:pt x="3929110" y="6618208"/>
                  </a:lnTo>
                  <a:lnTo>
                    <a:pt x="3857489" y="6617613"/>
                  </a:lnTo>
                  <a:lnTo>
                    <a:pt x="3786061" y="6617044"/>
                  </a:lnTo>
                  <a:lnTo>
                    <a:pt x="3714835" y="6616501"/>
                  </a:lnTo>
                  <a:lnTo>
                    <a:pt x="3643820" y="6615986"/>
                  </a:lnTo>
                  <a:lnTo>
                    <a:pt x="3573022" y="6615499"/>
                  </a:lnTo>
                  <a:lnTo>
                    <a:pt x="3502451" y="6615040"/>
                  </a:lnTo>
                  <a:lnTo>
                    <a:pt x="3432114" y="6614611"/>
                  </a:lnTo>
                  <a:lnTo>
                    <a:pt x="3362019" y="6614212"/>
                  </a:lnTo>
                  <a:lnTo>
                    <a:pt x="3292174" y="6613843"/>
                  </a:lnTo>
                  <a:lnTo>
                    <a:pt x="3222588" y="6613505"/>
                  </a:lnTo>
                  <a:lnTo>
                    <a:pt x="3153268" y="6613200"/>
                  </a:lnTo>
                  <a:lnTo>
                    <a:pt x="3084223" y="6612927"/>
                  </a:lnTo>
                  <a:lnTo>
                    <a:pt x="3015461" y="6612687"/>
                  </a:lnTo>
                  <a:lnTo>
                    <a:pt x="2946989" y="6612481"/>
                  </a:lnTo>
                  <a:lnTo>
                    <a:pt x="2878816" y="6612309"/>
                  </a:lnTo>
                  <a:lnTo>
                    <a:pt x="2810950" y="6612173"/>
                  </a:lnTo>
                  <a:lnTo>
                    <a:pt x="2743399" y="6612073"/>
                  </a:lnTo>
                  <a:lnTo>
                    <a:pt x="2676171" y="6612009"/>
                  </a:lnTo>
                  <a:lnTo>
                    <a:pt x="2609274" y="6611982"/>
                  </a:lnTo>
                  <a:lnTo>
                    <a:pt x="2542716" y="6611993"/>
                  </a:lnTo>
                  <a:lnTo>
                    <a:pt x="2476505" y="6612043"/>
                  </a:lnTo>
                  <a:lnTo>
                    <a:pt x="2410650" y="6612131"/>
                  </a:lnTo>
                  <a:lnTo>
                    <a:pt x="2345158" y="6612260"/>
                  </a:lnTo>
                  <a:lnTo>
                    <a:pt x="2280038" y="6612428"/>
                  </a:lnTo>
                  <a:lnTo>
                    <a:pt x="2215297" y="6612638"/>
                  </a:lnTo>
                  <a:lnTo>
                    <a:pt x="2150943" y="6612890"/>
                  </a:lnTo>
                  <a:lnTo>
                    <a:pt x="2086986" y="6613184"/>
                  </a:lnTo>
                  <a:lnTo>
                    <a:pt x="2023432" y="6613521"/>
                  </a:lnTo>
                  <a:lnTo>
                    <a:pt x="1960289" y="6613902"/>
                  </a:lnTo>
                  <a:lnTo>
                    <a:pt x="1897567" y="6614327"/>
                  </a:lnTo>
                  <a:lnTo>
                    <a:pt x="1835273" y="6614798"/>
                  </a:lnTo>
                  <a:lnTo>
                    <a:pt x="1773415" y="6615314"/>
                  </a:lnTo>
                  <a:lnTo>
                    <a:pt x="1712000" y="6615876"/>
                  </a:lnTo>
                  <a:lnTo>
                    <a:pt x="1651038" y="6616485"/>
                  </a:lnTo>
                  <a:lnTo>
                    <a:pt x="1590537" y="6617142"/>
                  </a:lnTo>
                  <a:lnTo>
                    <a:pt x="1530503" y="6617848"/>
                  </a:lnTo>
                  <a:lnTo>
                    <a:pt x="1470946" y="6618602"/>
                  </a:lnTo>
                  <a:lnTo>
                    <a:pt x="1411874" y="6619406"/>
                  </a:lnTo>
                  <a:lnTo>
                    <a:pt x="1353294" y="6620260"/>
                  </a:lnTo>
                  <a:lnTo>
                    <a:pt x="1295214" y="6621165"/>
                  </a:lnTo>
                  <a:lnTo>
                    <a:pt x="1237643" y="6622122"/>
                  </a:lnTo>
                  <a:lnTo>
                    <a:pt x="1180589" y="6623131"/>
                  </a:lnTo>
                  <a:lnTo>
                    <a:pt x="1124060" y="6624193"/>
                  </a:lnTo>
                  <a:lnTo>
                    <a:pt x="1068064" y="6625308"/>
                  </a:lnTo>
                  <a:lnTo>
                    <a:pt x="1012609" y="6626478"/>
                  </a:lnTo>
                  <a:lnTo>
                    <a:pt x="957703" y="6627703"/>
                  </a:lnTo>
                  <a:lnTo>
                    <a:pt x="903353" y="6628983"/>
                  </a:lnTo>
                  <a:lnTo>
                    <a:pt x="849570" y="6630319"/>
                  </a:lnTo>
                  <a:lnTo>
                    <a:pt x="796359" y="6631712"/>
                  </a:lnTo>
                  <a:lnTo>
                    <a:pt x="743730" y="6633163"/>
                  </a:lnTo>
                  <a:lnTo>
                    <a:pt x="691690" y="6634672"/>
                  </a:lnTo>
                  <a:lnTo>
                    <a:pt x="640247" y="6636240"/>
                  </a:lnTo>
                  <a:lnTo>
                    <a:pt x="589410" y="6637867"/>
                  </a:lnTo>
                  <a:lnTo>
                    <a:pt x="539187" y="6639554"/>
                  </a:lnTo>
                  <a:lnTo>
                    <a:pt x="489586" y="6641302"/>
                  </a:lnTo>
                  <a:lnTo>
                    <a:pt x="440614" y="6643112"/>
                  </a:lnTo>
                  <a:lnTo>
                    <a:pt x="392280" y="6644984"/>
                  </a:lnTo>
                  <a:lnTo>
                    <a:pt x="344592" y="6646918"/>
                  </a:lnTo>
                  <a:lnTo>
                    <a:pt x="297558" y="6648916"/>
                  </a:lnTo>
                  <a:lnTo>
                    <a:pt x="251186" y="6650978"/>
                  </a:lnTo>
                  <a:lnTo>
                    <a:pt x="205485" y="6653104"/>
                  </a:lnTo>
                  <a:lnTo>
                    <a:pt x="160461" y="6655297"/>
                  </a:lnTo>
                  <a:lnTo>
                    <a:pt x="116124" y="6657555"/>
                  </a:lnTo>
                  <a:lnTo>
                    <a:pt x="72481" y="6659880"/>
                  </a:lnTo>
                  <a:lnTo>
                    <a:pt x="71999" y="6642743"/>
                  </a:lnTo>
                  <a:lnTo>
                    <a:pt x="70922" y="6603854"/>
                  </a:lnTo>
                  <a:lnTo>
                    <a:pt x="69701" y="6558971"/>
                  </a:lnTo>
                  <a:lnTo>
                    <a:pt x="68345" y="6508285"/>
                  </a:lnTo>
                  <a:lnTo>
                    <a:pt x="66861" y="6451987"/>
                  </a:lnTo>
                  <a:lnTo>
                    <a:pt x="65259" y="6390269"/>
                  </a:lnTo>
                  <a:lnTo>
                    <a:pt x="63546" y="6323322"/>
                  </a:lnTo>
                  <a:lnTo>
                    <a:pt x="61732" y="6251336"/>
                  </a:lnTo>
                  <a:lnTo>
                    <a:pt x="59825" y="6174504"/>
                  </a:lnTo>
                  <a:lnTo>
                    <a:pt x="58839" y="6134330"/>
                  </a:lnTo>
                  <a:lnTo>
                    <a:pt x="57833" y="6093016"/>
                  </a:lnTo>
                  <a:lnTo>
                    <a:pt x="56808" y="6050586"/>
                  </a:lnTo>
                  <a:lnTo>
                    <a:pt x="55764" y="6007064"/>
                  </a:lnTo>
                  <a:lnTo>
                    <a:pt x="54704" y="5962474"/>
                  </a:lnTo>
                  <a:lnTo>
                    <a:pt x="53628" y="5916839"/>
                  </a:lnTo>
                  <a:lnTo>
                    <a:pt x="52537" y="5870183"/>
                  </a:lnTo>
                  <a:lnTo>
                    <a:pt x="51432" y="5822531"/>
                  </a:lnTo>
                  <a:lnTo>
                    <a:pt x="50315" y="5773907"/>
                  </a:lnTo>
                  <a:lnTo>
                    <a:pt x="49186" y="5724334"/>
                  </a:lnTo>
                  <a:lnTo>
                    <a:pt x="48046" y="5673835"/>
                  </a:lnTo>
                  <a:lnTo>
                    <a:pt x="46897" y="5622436"/>
                  </a:lnTo>
                  <a:lnTo>
                    <a:pt x="45740" y="5570160"/>
                  </a:lnTo>
                  <a:lnTo>
                    <a:pt x="44574" y="5517031"/>
                  </a:lnTo>
                  <a:lnTo>
                    <a:pt x="43403" y="5463072"/>
                  </a:lnTo>
                  <a:lnTo>
                    <a:pt x="42226" y="5408308"/>
                  </a:lnTo>
                  <a:lnTo>
                    <a:pt x="41045" y="5352763"/>
                  </a:lnTo>
                  <a:lnTo>
                    <a:pt x="39861" y="5296460"/>
                  </a:lnTo>
                  <a:lnTo>
                    <a:pt x="38675" y="5239424"/>
                  </a:lnTo>
                  <a:lnTo>
                    <a:pt x="37488" y="5181678"/>
                  </a:lnTo>
                  <a:lnTo>
                    <a:pt x="36300" y="5123246"/>
                  </a:lnTo>
                  <a:lnTo>
                    <a:pt x="35114" y="5064152"/>
                  </a:lnTo>
                  <a:lnTo>
                    <a:pt x="33930" y="5004420"/>
                  </a:lnTo>
                  <a:lnTo>
                    <a:pt x="32749" y="4944074"/>
                  </a:lnTo>
                  <a:lnTo>
                    <a:pt x="31572" y="4883137"/>
                  </a:lnTo>
                  <a:lnTo>
                    <a:pt x="30400" y="4821635"/>
                  </a:lnTo>
                  <a:lnTo>
                    <a:pt x="29235" y="4759590"/>
                  </a:lnTo>
                  <a:lnTo>
                    <a:pt x="28078" y="4697026"/>
                  </a:lnTo>
                  <a:lnTo>
                    <a:pt x="26928" y="4633968"/>
                  </a:lnTo>
                  <a:lnTo>
                    <a:pt x="25789" y="4570440"/>
                  </a:lnTo>
                  <a:lnTo>
                    <a:pt x="24660" y="4506464"/>
                  </a:lnTo>
                  <a:lnTo>
                    <a:pt x="23542" y="4442066"/>
                  </a:lnTo>
                  <a:lnTo>
                    <a:pt x="22437" y="4377268"/>
                  </a:lnTo>
                  <a:lnTo>
                    <a:pt x="21346" y="4312096"/>
                  </a:lnTo>
                  <a:lnTo>
                    <a:pt x="20270" y="4246572"/>
                  </a:lnTo>
                  <a:lnTo>
                    <a:pt x="19210" y="4180722"/>
                  </a:lnTo>
                  <a:lnTo>
                    <a:pt x="18166" y="4114567"/>
                  </a:lnTo>
                  <a:lnTo>
                    <a:pt x="17141" y="4048134"/>
                  </a:lnTo>
                  <a:lnTo>
                    <a:pt x="16135" y="3981445"/>
                  </a:lnTo>
                  <a:lnTo>
                    <a:pt x="15149" y="3914524"/>
                  </a:lnTo>
                  <a:lnTo>
                    <a:pt x="14184" y="3847395"/>
                  </a:lnTo>
                  <a:lnTo>
                    <a:pt x="13241" y="3780083"/>
                  </a:lnTo>
                  <a:lnTo>
                    <a:pt x="12322" y="3712610"/>
                  </a:lnTo>
                  <a:lnTo>
                    <a:pt x="11426" y="3645002"/>
                  </a:lnTo>
                  <a:lnTo>
                    <a:pt x="10557" y="3577281"/>
                  </a:lnTo>
                  <a:lnTo>
                    <a:pt x="9714" y="3509473"/>
                  </a:lnTo>
                  <a:lnTo>
                    <a:pt x="8898" y="3441600"/>
                  </a:lnTo>
                  <a:lnTo>
                    <a:pt x="8111" y="3373686"/>
                  </a:lnTo>
                  <a:lnTo>
                    <a:pt x="7354" y="3305756"/>
                  </a:lnTo>
                  <a:lnTo>
                    <a:pt x="6627" y="3237834"/>
                  </a:lnTo>
                  <a:lnTo>
                    <a:pt x="5932" y="3169942"/>
                  </a:lnTo>
                  <a:lnTo>
                    <a:pt x="5270" y="3102106"/>
                  </a:lnTo>
                  <a:lnTo>
                    <a:pt x="4642" y="3034349"/>
                  </a:lnTo>
                  <a:lnTo>
                    <a:pt x="4049" y="2966695"/>
                  </a:lnTo>
                  <a:lnTo>
                    <a:pt x="3491" y="2899168"/>
                  </a:lnTo>
                  <a:lnTo>
                    <a:pt x="2971" y="2831792"/>
                  </a:lnTo>
                  <a:lnTo>
                    <a:pt x="2489" y="2764590"/>
                  </a:lnTo>
                  <a:lnTo>
                    <a:pt x="2046" y="2697587"/>
                  </a:lnTo>
                  <a:lnTo>
                    <a:pt x="1644" y="2630807"/>
                  </a:lnTo>
                  <a:lnTo>
                    <a:pt x="1283" y="2564273"/>
                  </a:lnTo>
                  <a:lnTo>
                    <a:pt x="964" y="2498009"/>
                  </a:lnTo>
                  <a:lnTo>
                    <a:pt x="688" y="2432040"/>
                  </a:lnTo>
                  <a:lnTo>
                    <a:pt x="457" y="2366389"/>
                  </a:lnTo>
                  <a:lnTo>
                    <a:pt x="272" y="2301079"/>
                  </a:lnTo>
                  <a:lnTo>
                    <a:pt x="133" y="2236136"/>
                  </a:lnTo>
                  <a:lnTo>
                    <a:pt x="42" y="2171583"/>
                  </a:lnTo>
                  <a:lnTo>
                    <a:pt x="0" y="2107443"/>
                  </a:lnTo>
                  <a:lnTo>
                    <a:pt x="7" y="2043741"/>
                  </a:lnTo>
                  <a:lnTo>
                    <a:pt x="65" y="1980501"/>
                  </a:lnTo>
                  <a:lnTo>
                    <a:pt x="175" y="1917746"/>
                  </a:lnTo>
                  <a:lnTo>
                    <a:pt x="338" y="1855500"/>
                  </a:lnTo>
                  <a:lnTo>
                    <a:pt x="555" y="1793788"/>
                  </a:lnTo>
                  <a:lnTo>
                    <a:pt x="827" y="1732632"/>
                  </a:lnTo>
                  <a:lnTo>
                    <a:pt x="1156" y="1672058"/>
                  </a:lnTo>
                  <a:lnTo>
                    <a:pt x="1541" y="1612089"/>
                  </a:lnTo>
                  <a:lnTo>
                    <a:pt x="1985" y="1552749"/>
                  </a:lnTo>
                  <a:lnTo>
                    <a:pt x="2488" y="1494062"/>
                  </a:lnTo>
                  <a:lnTo>
                    <a:pt x="3051" y="1436051"/>
                  </a:lnTo>
                  <a:lnTo>
                    <a:pt x="3676" y="1378741"/>
                  </a:lnTo>
                  <a:lnTo>
                    <a:pt x="4364" y="1322155"/>
                  </a:lnTo>
                  <a:lnTo>
                    <a:pt x="5115" y="1266318"/>
                  </a:lnTo>
                  <a:lnTo>
                    <a:pt x="5930" y="1211253"/>
                  </a:lnTo>
                  <a:lnTo>
                    <a:pt x="6811" y="1156985"/>
                  </a:lnTo>
                  <a:lnTo>
                    <a:pt x="7759" y="1103536"/>
                  </a:lnTo>
                  <a:lnTo>
                    <a:pt x="8775" y="1050932"/>
                  </a:lnTo>
                  <a:lnTo>
                    <a:pt x="9859" y="999195"/>
                  </a:lnTo>
                  <a:lnTo>
                    <a:pt x="11014" y="948350"/>
                  </a:lnTo>
                  <a:lnTo>
                    <a:pt x="12239" y="898421"/>
                  </a:lnTo>
                  <a:lnTo>
                    <a:pt x="13537" y="849432"/>
                  </a:lnTo>
                  <a:lnTo>
                    <a:pt x="14907" y="801406"/>
                  </a:lnTo>
                  <a:lnTo>
                    <a:pt x="16352" y="754368"/>
                  </a:lnTo>
                  <a:lnTo>
                    <a:pt x="17872" y="708341"/>
                  </a:lnTo>
                  <a:lnTo>
                    <a:pt x="19468" y="663349"/>
                  </a:lnTo>
                  <a:lnTo>
                    <a:pt x="21142" y="619416"/>
                  </a:lnTo>
                  <a:lnTo>
                    <a:pt x="22894" y="576567"/>
                  </a:lnTo>
                  <a:lnTo>
                    <a:pt x="24725" y="534824"/>
                  </a:lnTo>
                  <a:lnTo>
                    <a:pt x="26637" y="494213"/>
                  </a:lnTo>
                  <a:lnTo>
                    <a:pt x="28630" y="454756"/>
                  </a:lnTo>
                  <a:lnTo>
                    <a:pt x="30706" y="416477"/>
                  </a:lnTo>
                  <a:lnTo>
                    <a:pt x="35110" y="343553"/>
                  </a:lnTo>
                  <a:lnTo>
                    <a:pt x="39858" y="275629"/>
                  </a:lnTo>
                  <a:lnTo>
                    <a:pt x="44956" y="212899"/>
                  </a:lnTo>
                  <a:lnTo>
                    <a:pt x="50416" y="155552"/>
                  </a:lnTo>
                  <a:lnTo>
                    <a:pt x="56243" y="103781"/>
                  </a:lnTo>
                  <a:lnTo>
                    <a:pt x="62448" y="57776"/>
                  </a:lnTo>
                  <a:lnTo>
                    <a:pt x="69038" y="17729"/>
                  </a:lnTo>
                  <a:lnTo>
                    <a:pt x="72481" y="0"/>
                  </a:lnTo>
                  <a:close/>
                </a:path>
              </a:pathLst>
            </a:custGeom>
            <a:ln w="69850">
              <a:solidFill>
                <a:srgbClr val="1F4E79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object 4"/>
            <p:cNvSpPr/>
            <p:nvPr/>
          </p:nvSpPr>
          <p:spPr>
            <a:xfrm>
              <a:off x="3224783" y="327660"/>
              <a:ext cx="5718175" cy="957580"/>
            </a:xfrm>
            <a:custGeom>
              <a:avLst/>
              <a:gdLst/>
              <a:ahLst/>
              <a:cxnLst/>
              <a:rect l="l" t="t" r="r" b="b"/>
              <a:pathLst>
                <a:path w="5718175" h="957580">
                  <a:moveTo>
                    <a:pt x="5239512" y="0"/>
                  </a:moveTo>
                  <a:lnTo>
                    <a:pt x="478536" y="0"/>
                  </a:lnTo>
                  <a:lnTo>
                    <a:pt x="429608" y="2470"/>
                  </a:lnTo>
                  <a:lnTo>
                    <a:pt x="382094" y="9722"/>
                  </a:lnTo>
                  <a:lnTo>
                    <a:pt x="336234" y="21514"/>
                  </a:lnTo>
                  <a:lnTo>
                    <a:pt x="292268" y="37605"/>
                  </a:lnTo>
                  <a:lnTo>
                    <a:pt x="250437" y="57756"/>
                  </a:lnTo>
                  <a:lnTo>
                    <a:pt x="210982" y="81726"/>
                  </a:lnTo>
                  <a:lnTo>
                    <a:pt x="174143" y="109274"/>
                  </a:lnTo>
                  <a:lnTo>
                    <a:pt x="140160" y="140160"/>
                  </a:lnTo>
                  <a:lnTo>
                    <a:pt x="109274" y="174143"/>
                  </a:lnTo>
                  <a:lnTo>
                    <a:pt x="81726" y="210982"/>
                  </a:lnTo>
                  <a:lnTo>
                    <a:pt x="57756" y="250437"/>
                  </a:lnTo>
                  <a:lnTo>
                    <a:pt x="37605" y="292268"/>
                  </a:lnTo>
                  <a:lnTo>
                    <a:pt x="21514" y="336234"/>
                  </a:lnTo>
                  <a:lnTo>
                    <a:pt x="9722" y="382094"/>
                  </a:lnTo>
                  <a:lnTo>
                    <a:pt x="2470" y="429608"/>
                  </a:lnTo>
                  <a:lnTo>
                    <a:pt x="0" y="478536"/>
                  </a:lnTo>
                  <a:lnTo>
                    <a:pt x="2470" y="527463"/>
                  </a:lnTo>
                  <a:lnTo>
                    <a:pt x="9722" y="574977"/>
                  </a:lnTo>
                  <a:lnTo>
                    <a:pt x="21514" y="620837"/>
                  </a:lnTo>
                  <a:lnTo>
                    <a:pt x="37605" y="664803"/>
                  </a:lnTo>
                  <a:lnTo>
                    <a:pt x="57756" y="706634"/>
                  </a:lnTo>
                  <a:lnTo>
                    <a:pt x="81726" y="746089"/>
                  </a:lnTo>
                  <a:lnTo>
                    <a:pt x="109274" y="782928"/>
                  </a:lnTo>
                  <a:lnTo>
                    <a:pt x="140160" y="816911"/>
                  </a:lnTo>
                  <a:lnTo>
                    <a:pt x="174143" y="847797"/>
                  </a:lnTo>
                  <a:lnTo>
                    <a:pt x="210982" y="875345"/>
                  </a:lnTo>
                  <a:lnTo>
                    <a:pt x="250437" y="899315"/>
                  </a:lnTo>
                  <a:lnTo>
                    <a:pt x="292268" y="919466"/>
                  </a:lnTo>
                  <a:lnTo>
                    <a:pt x="336234" y="935557"/>
                  </a:lnTo>
                  <a:lnTo>
                    <a:pt x="382094" y="947349"/>
                  </a:lnTo>
                  <a:lnTo>
                    <a:pt x="429608" y="954601"/>
                  </a:lnTo>
                  <a:lnTo>
                    <a:pt x="478536" y="957072"/>
                  </a:lnTo>
                  <a:lnTo>
                    <a:pt x="5239512" y="957072"/>
                  </a:lnTo>
                  <a:lnTo>
                    <a:pt x="5288439" y="954601"/>
                  </a:lnTo>
                  <a:lnTo>
                    <a:pt x="5335953" y="947349"/>
                  </a:lnTo>
                  <a:lnTo>
                    <a:pt x="5381813" y="935557"/>
                  </a:lnTo>
                  <a:lnTo>
                    <a:pt x="5425779" y="919466"/>
                  </a:lnTo>
                  <a:lnTo>
                    <a:pt x="5467610" y="899315"/>
                  </a:lnTo>
                  <a:lnTo>
                    <a:pt x="5507065" y="875345"/>
                  </a:lnTo>
                  <a:lnTo>
                    <a:pt x="5543904" y="847797"/>
                  </a:lnTo>
                  <a:lnTo>
                    <a:pt x="5577887" y="816911"/>
                  </a:lnTo>
                  <a:lnTo>
                    <a:pt x="5608773" y="782928"/>
                  </a:lnTo>
                  <a:lnTo>
                    <a:pt x="5636321" y="746089"/>
                  </a:lnTo>
                  <a:lnTo>
                    <a:pt x="5660291" y="706634"/>
                  </a:lnTo>
                  <a:lnTo>
                    <a:pt x="5680442" y="664803"/>
                  </a:lnTo>
                  <a:lnTo>
                    <a:pt x="5696533" y="620837"/>
                  </a:lnTo>
                  <a:lnTo>
                    <a:pt x="5708325" y="574977"/>
                  </a:lnTo>
                  <a:lnTo>
                    <a:pt x="5715577" y="527463"/>
                  </a:lnTo>
                  <a:lnTo>
                    <a:pt x="5718048" y="478536"/>
                  </a:lnTo>
                  <a:lnTo>
                    <a:pt x="5715577" y="429608"/>
                  </a:lnTo>
                  <a:lnTo>
                    <a:pt x="5708325" y="382094"/>
                  </a:lnTo>
                  <a:lnTo>
                    <a:pt x="5696533" y="336234"/>
                  </a:lnTo>
                  <a:lnTo>
                    <a:pt x="5680442" y="292268"/>
                  </a:lnTo>
                  <a:lnTo>
                    <a:pt x="5660291" y="250437"/>
                  </a:lnTo>
                  <a:lnTo>
                    <a:pt x="5636321" y="210982"/>
                  </a:lnTo>
                  <a:lnTo>
                    <a:pt x="5608773" y="174143"/>
                  </a:lnTo>
                  <a:lnTo>
                    <a:pt x="5577887" y="140160"/>
                  </a:lnTo>
                  <a:lnTo>
                    <a:pt x="5543904" y="109274"/>
                  </a:lnTo>
                  <a:lnTo>
                    <a:pt x="5507065" y="81726"/>
                  </a:lnTo>
                  <a:lnTo>
                    <a:pt x="5467610" y="57756"/>
                  </a:lnTo>
                  <a:lnTo>
                    <a:pt x="5425779" y="37605"/>
                  </a:lnTo>
                  <a:lnTo>
                    <a:pt x="5381813" y="21514"/>
                  </a:lnTo>
                  <a:lnTo>
                    <a:pt x="5335953" y="9722"/>
                  </a:lnTo>
                  <a:lnTo>
                    <a:pt x="5288439" y="2470"/>
                  </a:lnTo>
                  <a:lnTo>
                    <a:pt x="5239512" y="0"/>
                  </a:lnTo>
                  <a:close/>
                </a:path>
              </a:pathLst>
            </a:custGeom>
            <a:solidFill>
              <a:srgbClr val="6FAC46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" name="object 5"/>
          <p:cNvSpPr txBox="1"/>
          <p:nvPr/>
        </p:nvSpPr>
        <p:spPr>
          <a:xfrm>
            <a:off x="2286000" y="914400"/>
            <a:ext cx="8382000" cy="315919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449070" marR="0" lvl="0" indent="0" algn="l" defTabSz="914400" rtl="0" eaLnBrk="1" fontAlgn="auto" latinLnBrk="0" hangingPunct="1">
              <a:lnSpc>
                <a:spcPct val="100000"/>
              </a:lnSpc>
              <a:spcBef>
                <a:spcPts val="9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800" b="1" i="0" u="none" strike="noStrike" kern="1200" cap="none" spc="-1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kumimoji="0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sz="2800" b="1" i="0" u="none" strike="noStrike" kern="1200" cap="none" spc="-1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kumimoji="0" sz="2800" b="1" i="0" u="none" strike="noStrike" kern="1200" cap="none" spc="-3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sz="2800" b="1" i="0" u="none" strike="noStrike" kern="1200" cap="none" spc="-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kumimoji="0" sz="2800" b="1" i="0" u="none" strike="noStrike" kern="1200" cap="none" spc="-2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sz="2800" b="1" i="0" u="none" strike="noStrike" kern="1200" cap="none" spc="-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kumimoji="0" sz="2800" b="1" i="0" u="none" strike="noStrike" kern="1200" cap="none" spc="-1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sz="2800" b="1" i="0" u="none" strike="noStrike" kern="1200" cap="none" spc="-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Ở </a:t>
            </a:r>
            <a:r>
              <a:rPr kumimoji="0" sz="2800" b="1" i="0" u="none" strike="noStrike" kern="1200" cap="none" spc="-1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kumimoji="0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3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48920" marR="0" lvl="0" indent="-236220" algn="l" defTabSz="914400" rtl="0" eaLnBrk="1" fontAlgn="auto" latinLnBrk="0" hangingPunct="1">
              <a:lnSpc>
                <a:spcPct val="100000"/>
              </a:lnSpc>
              <a:spcBef>
                <a:spcPts val="2075"/>
              </a:spcBef>
              <a:spcAft>
                <a:spcPts val="0"/>
              </a:spcAft>
              <a:buClrTx/>
              <a:buSzTx/>
              <a:buFontTx/>
              <a:buChar char="-"/>
              <a:tabLst>
                <a:tab pos="248920" algn="l"/>
              </a:tabLst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kumimoji="0" sz="3200" b="1" i="0" u="none" strike="noStrike" kern="1200" cap="none" spc="-25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sz="3200" b="1" i="0" u="none" strike="noStrike" kern="1200" cap="none" spc="-5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sz="3200" b="1" i="0" u="none" strike="noStrike" kern="1200" cap="none" spc="-25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sz="3200" b="1" i="0" u="none" strike="noStrike" kern="1200" cap="none" spc="-5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kumimoji="0" sz="3200" b="1" i="0" u="none" strike="noStrike" kern="1200" cap="none" spc="-25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kumimoji="0" sz="3200" b="1" i="0" u="none" strike="noStrike" kern="1200" cap="none" spc="-2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sz="3200" b="1" i="0" u="none" strike="noStrike" kern="1200" cap="none" spc="-2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ở</a:t>
            </a:r>
            <a:r>
              <a:rPr kumimoji="0" sz="3200" b="1" i="0" u="none" strike="noStrike" kern="1200" cap="none" spc="-5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hi.</a:t>
            </a:r>
            <a:endParaRPr kumimoji="0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48920" marR="0" lvl="0" indent="-236220" algn="l" defTabSz="914400" rtl="0" eaLnBrk="1" fontAlgn="auto" latinLnBrk="0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ClrTx/>
              <a:buSzTx/>
              <a:buFontTx/>
              <a:buChar char="-"/>
              <a:tabLst>
                <a:tab pos="248920" algn="l"/>
              </a:tabLst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sz="3200" b="1" i="0" u="none" strike="noStrike" kern="1200" cap="none" spc="-1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sz="3200" b="1" i="0" u="none" strike="noStrike" kern="1200" cap="none" spc="-5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kumimoji="0" sz="3200" b="1" i="0" u="none" strike="noStrike" kern="1200" cap="none" spc="-2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kumimoji="0" sz="3200" b="1" i="0" u="none" strike="noStrike" kern="1200" cap="none" spc="5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sz="3200" b="1" i="0" u="none" strike="noStrike" kern="1200" cap="none" spc="-10" normalizeH="0" baseline="0" noProof="0" dirty="0" err="1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kumimoji="0" lang="en-US" sz="3200" b="1" i="0" u="none" strike="noStrike" kern="1200" cap="none" spc="-3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ClrTx/>
              <a:buSzTx/>
              <a:buFontTx/>
              <a:buNone/>
              <a:tabLst>
                <a:tab pos="248920" algn="l"/>
              </a:tabLst>
              <a:defRPr/>
            </a:pPr>
            <a:r>
              <a:rPr kumimoji="0" lang="en-US" sz="3200" b="1" i="0" u="none" strike="noStrike" kern="1200" cap="none" spc="-3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+ BT 7 - 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GK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ClrTx/>
              <a:buSzTx/>
              <a:buFontTx/>
              <a:buNone/>
              <a:tabLst>
                <a:tab pos="248920" algn="l"/>
              </a:tabLst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6F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29, 30; 31( SBT- tr94)</a:t>
            </a:r>
          </a:p>
        </p:txBody>
      </p:sp>
    </p:spTree>
    <p:extLst>
      <p:ext uri="{BB962C8B-B14F-4D97-AF65-F5344CB8AC3E}">
        <p14:creationId xmlns:p14="http://schemas.microsoft.com/office/powerpoint/2010/main" val="352147068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54" name="Group 42">
            <a:extLst>
              <a:ext uri="{FF2B5EF4-FFF2-40B4-BE49-F238E27FC236}">
                <a16:creationId xmlns:a16="http://schemas.microsoft.com/office/drawing/2014/main" id="{9C3D8269-0CAD-4BDE-99B6-DBA3478DAFA0}"/>
              </a:ext>
            </a:extLst>
          </p:cNvPr>
          <p:cNvGrpSpPr>
            <a:grpSpLocks/>
          </p:cNvGrpSpPr>
          <p:nvPr/>
        </p:nvGrpSpPr>
        <p:grpSpPr bwMode="auto">
          <a:xfrm>
            <a:off x="8588375" y="767557"/>
            <a:ext cx="1774825" cy="2316163"/>
            <a:chOff x="4320" y="210"/>
            <a:chExt cx="1008" cy="1459"/>
          </a:xfrm>
        </p:grpSpPr>
        <p:grpSp>
          <p:nvGrpSpPr>
            <p:cNvPr id="24601" name="Group 3">
              <a:extLst>
                <a:ext uri="{FF2B5EF4-FFF2-40B4-BE49-F238E27FC236}">
                  <a16:creationId xmlns:a16="http://schemas.microsoft.com/office/drawing/2014/main" id="{AB900984-4C0F-4A0A-8767-2CA1021AD3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5" y="228"/>
              <a:ext cx="816" cy="1056"/>
              <a:chOff x="4368" y="384"/>
              <a:chExt cx="816" cy="1056"/>
            </a:xfrm>
          </p:grpSpPr>
          <p:sp>
            <p:nvSpPr>
              <p:cNvPr id="24616" name="AutoShape 4">
                <a:extLst>
                  <a:ext uri="{FF2B5EF4-FFF2-40B4-BE49-F238E27FC236}">
                    <a16:creationId xmlns:a16="http://schemas.microsoft.com/office/drawing/2014/main" id="{52CFF1E5-403C-4F3E-BB86-C5608F43E0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384"/>
                <a:ext cx="816" cy="768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US" altLang="en-US" sz="1800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7" name="AutoShape 5">
                <a:extLst>
                  <a:ext uri="{FF2B5EF4-FFF2-40B4-BE49-F238E27FC236}">
                    <a16:creationId xmlns:a16="http://schemas.microsoft.com/office/drawing/2014/main" id="{0EF02330-56DC-4A5D-847B-C33F8531F3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4368" y="672"/>
                <a:ext cx="816" cy="768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US" altLang="en-US" sz="1800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4527" name="Text Box 15">
              <a:extLst>
                <a:ext uri="{FF2B5EF4-FFF2-40B4-BE49-F238E27FC236}">
                  <a16:creationId xmlns:a16="http://schemas.microsoft.com/office/drawing/2014/main" id="{00346778-E118-4A8E-A00E-447707138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1332"/>
              <a:ext cx="1008" cy="337"/>
            </a:xfrm>
            <a:prstGeom prst="rect">
              <a:avLst/>
            </a:prstGeom>
            <a:noFill/>
            <a:ln>
              <a:noFill/>
            </a:ln>
            <a:effectLst>
              <a:outerShdw dist="56796" dir="1593903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99"/>
                </a:buClr>
                <a:buSzPct val="70000"/>
                <a:defRPr/>
              </a:pPr>
              <a:r>
                <a:rPr lang="en-US" altLang="en-US" sz="2800" b="1">
                  <a:solidFill>
                    <a:srgbClr val="FFCC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en-US" sz="3200" b="1">
                  <a:solidFill>
                    <a:srgbClr val="FFCC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ì</a:t>
              </a:r>
              <a:r>
                <a:rPr lang="en-US" altLang="en-US" sz="2800" b="1">
                  <a:solidFill>
                    <a:srgbClr val="FFCC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h a</a:t>
              </a:r>
            </a:p>
          </p:txBody>
        </p:sp>
        <p:grpSp>
          <p:nvGrpSpPr>
            <p:cNvPr id="24603" name="Group 40">
              <a:extLst>
                <a:ext uri="{FF2B5EF4-FFF2-40B4-BE49-F238E27FC236}">
                  <a16:creationId xmlns:a16="http://schemas.microsoft.com/office/drawing/2014/main" id="{80BB15E1-642F-40D7-952F-A35616C85B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4" y="210"/>
              <a:ext cx="888" cy="1122"/>
              <a:chOff x="4344" y="342"/>
              <a:chExt cx="888" cy="1122"/>
            </a:xfrm>
          </p:grpSpPr>
          <p:sp>
            <p:nvSpPr>
              <p:cNvPr id="24604" name="Oval 17">
                <a:extLst>
                  <a:ext uri="{FF2B5EF4-FFF2-40B4-BE49-F238E27FC236}">
                    <a16:creationId xmlns:a16="http://schemas.microsoft.com/office/drawing/2014/main" id="{FC25BD08-F18A-4495-9DF3-9A0FEE9159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4" y="34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US" altLang="en-US" sz="1800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5" name="Oval 18">
                <a:extLst>
                  <a:ext uri="{FF2B5EF4-FFF2-40B4-BE49-F238E27FC236}">
                    <a16:creationId xmlns:a16="http://schemas.microsoft.com/office/drawing/2014/main" id="{58B2A654-ADE6-4306-9445-5CE9DD307B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4" y="63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US" altLang="en-US" sz="1800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6" name="Oval 19">
                <a:extLst>
                  <a:ext uri="{FF2B5EF4-FFF2-40B4-BE49-F238E27FC236}">
                    <a16:creationId xmlns:a16="http://schemas.microsoft.com/office/drawing/2014/main" id="{AB98F614-E4E7-47D7-B289-E7DCDA4EC8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6" y="111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7" name="Oval 20">
                <a:extLst>
                  <a:ext uri="{FF2B5EF4-FFF2-40B4-BE49-F238E27FC236}">
                    <a16:creationId xmlns:a16="http://schemas.microsoft.com/office/drawing/2014/main" id="{260C3B8E-A688-4A5E-A016-E68386DCAB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8" y="141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8" name="Oval 21">
                <a:extLst>
                  <a:ext uri="{FF2B5EF4-FFF2-40B4-BE49-F238E27FC236}">
                    <a16:creationId xmlns:a16="http://schemas.microsoft.com/office/drawing/2014/main" id="{AB75CA42-B96B-4331-9DFC-6B0E4972F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4" y="112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9" name="Oval 22">
                <a:extLst>
                  <a:ext uri="{FF2B5EF4-FFF2-40B4-BE49-F238E27FC236}">
                    <a16:creationId xmlns:a16="http://schemas.microsoft.com/office/drawing/2014/main" id="{759C2F7A-98AC-4E7A-86E3-0E11319706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4" y="63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0" name="Oval 23">
                <a:extLst>
                  <a:ext uri="{FF2B5EF4-FFF2-40B4-BE49-F238E27FC236}">
                    <a16:creationId xmlns:a16="http://schemas.microsoft.com/office/drawing/2014/main" id="{0E5AB155-78B7-4859-A15C-24513FAD84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63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1" name="Oval 24">
                <a:extLst>
                  <a:ext uri="{FF2B5EF4-FFF2-40B4-BE49-F238E27FC236}">
                    <a16:creationId xmlns:a16="http://schemas.microsoft.com/office/drawing/2014/main" id="{8EC450B3-393F-44E8-86D3-9DEC063D68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" y="63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2" name="Oval 25">
                <a:extLst>
                  <a:ext uri="{FF2B5EF4-FFF2-40B4-BE49-F238E27FC236}">
                    <a16:creationId xmlns:a16="http://schemas.microsoft.com/office/drawing/2014/main" id="{553DDDB4-37E9-4C71-833E-815EC85B53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6" y="86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3" name="Oval 26">
                <a:extLst>
                  <a:ext uri="{FF2B5EF4-FFF2-40B4-BE49-F238E27FC236}">
                    <a16:creationId xmlns:a16="http://schemas.microsoft.com/office/drawing/2014/main" id="{660B2DE1-ED74-425B-93A3-9DEB35D70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4" y="111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4" name="Oval 27">
                <a:extLst>
                  <a:ext uri="{FF2B5EF4-FFF2-40B4-BE49-F238E27FC236}">
                    <a16:creationId xmlns:a16="http://schemas.microsoft.com/office/drawing/2014/main" id="{1FD16C8C-E2AC-4868-AB2A-C2CB61E40A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4" y="112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5" name="Oval 28">
                <a:extLst>
                  <a:ext uri="{FF2B5EF4-FFF2-40B4-BE49-F238E27FC236}">
                    <a16:creationId xmlns:a16="http://schemas.microsoft.com/office/drawing/2014/main" id="{89E7D09C-2755-48E6-B994-6725D9F77E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8" y="87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4555" name="Group 43">
            <a:extLst>
              <a:ext uri="{FF2B5EF4-FFF2-40B4-BE49-F238E27FC236}">
                <a16:creationId xmlns:a16="http://schemas.microsoft.com/office/drawing/2014/main" id="{132C9F9C-4AAB-4446-85AE-1B3A8A27BA29}"/>
              </a:ext>
            </a:extLst>
          </p:cNvPr>
          <p:cNvGrpSpPr>
            <a:grpSpLocks/>
          </p:cNvGrpSpPr>
          <p:nvPr/>
        </p:nvGrpSpPr>
        <p:grpSpPr bwMode="auto">
          <a:xfrm>
            <a:off x="9982200" y="1801812"/>
            <a:ext cx="2057400" cy="2236788"/>
            <a:chOff x="4176" y="1716"/>
            <a:chExt cx="1296" cy="1409"/>
          </a:xfrm>
        </p:grpSpPr>
        <p:grpSp>
          <p:nvGrpSpPr>
            <p:cNvPr id="24583" name="Group 6">
              <a:extLst>
                <a:ext uri="{FF2B5EF4-FFF2-40B4-BE49-F238E27FC236}">
                  <a16:creationId xmlns:a16="http://schemas.microsoft.com/office/drawing/2014/main" id="{44E2FA65-60D2-4E24-9A6A-6E0EED8AB1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7" y="1739"/>
              <a:ext cx="1200" cy="1008"/>
              <a:chOff x="4176" y="2160"/>
              <a:chExt cx="1200" cy="1008"/>
            </a:xfrm>
          </p:grpSpPr>
          <p:sp>
            <p:nvSpPr>
              <p:cNvPr id="24596" name="Line 7">
                <a:extLst>
                  <a:ext uri="{FF2B5EF4-FFF2-40B4-BE49-F238E27FC236}">
                    <a16:creationId xmlns:a16="http://schemas.microsoft.com/office/drawing/2014/main" id="{4AB18905-FF00-4827-A3E0-2100E1B176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2544"/>
                <a:ext cx="1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CC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597" name="Line 8">
                <a:extLst>
                  <a:ext uri="{FF2B5EF4-FFF2-40B4-BE49-F238E27FC236}">
                    <a16:creationId xmlns:a16="http://schemas.microsoft.com/office/drawing/2014/main" id="{9DCF9CED-67BD-4B8F-91B2-9C7F856119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2544"/>
                <a:ext cx="96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CC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598" name="Line 9">
                <a:extLst>
                  <a:ext uri="{FF2B5EF4-FFF2-40B4-BE49-F238E27FC236}">
                    <a16:creationId xmlns:a16="http://schemas.microsoft.com/office/drawing/2014/main" id="{68E9C1F4-F796-45B1-8666-FA42084784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752" y="2160"/>
                <a:ext cx="384" cy="10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CC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599" name="Line 10">
                <a:extLst>
                  <a:ext uri="{FF2B5EF4-FFF2-40B4-BE49-F238E27FC236}">
                    <a16:creationId xmlns:a16="http://schemas.microsoft.com/office/drawing/2014/main" id="{7E360040-D573-4C05-B2D7-4B951B6C7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16" y="2160"/>
                <a:ext cx="336" cy="10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CC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00" name="Line 11">
                <a:extLst>
                  <a:ext uri="{FF2B5EF4-FFF2-40B4-BE49-F238E27FC236}">
                    <a16:creationId xmlns:a16="http://schemas.microsoft.com/office/drawing/2014/main" id="{5C4C8AC1-F4EA-4120-8301-D644CEDAA7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16" y="2544"/>
                <a:ext cx="96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CC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4526" name="Text Box 14">
              <a:extLst>
                <a:ext uri="{FF2B5EF4-FFF2-40B4-BE49-F238E27FC236}">
                  <a16:creationId xmlns:a16="http://schemas.microsoft.com/office/drawing/2014/main" id="{B22541AC-8DB0-416F-99D8-3C047E3D24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760"/>
              <a:ext cx="1056" cy="365"/>
            </a:xfrm>
            <a:prstGeom prst="rect">
              <a:avLst/>
            </a:prstGeom>
            <a:noFill/>
            <a:ln>
              <a:noFill/>
            </a:ln>
            <a:effectLst>
              <a:outerShdw dist="56796" dir="1593903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2800" b="1">
                  <a:solidFill>
                    <a:srgbClr val="FFCC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en-US" sz="3200" b="1">
                  <a:solidFill>
                    <a:srgbClr val="FFCC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ì</a:t>
              </a:r>
              <a:r>
                <a:rPr lang="en-US" altLang="en-US" sz="2800" b="1">
                  <a:solidFill>
                    <a:srgbClr val="FFCC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h b</a:t>
              </a:r>
            </a:p>
          </p:txBody>
        </p:sp>
        <p:grpSp>
          <p:nvGrpSpPr>
            <p:cNvPr id="24585" name="Group 41">
              <a:extLst>
                <a:ext uri="{FF2B5EF4-FFF2-40B4-BE49-F238E27FC236}">
                  <a16:creationId xmlns:a16="http://schemas.microsoft.com/office/drawing/2014/main" id="{A47E47CA-63B1-4F83-A871-128D1A9E51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716"/>
              <a:ext cx="1218" cy="1050"/>
              <a:chOff x="4176" y="1884"/>
              <a:chExt cx="1218" cy="1050"/>
            </a:xfrm>
          </p:grpSpPr>
          <p:sp>
            <p:nvSpPr>
              <p:cNvPr id="24586" name="Oval 30">
                <a:extLst>
                  <a:ext uri="{FF2B5EF4-FFF2-40B4-BE49-F238E27FC236}">
                    <a16:creationId xmlns:a16="http://schemas.microsoft.com/office/drawing/2014/main" id="{DC678700-0F26-40EC-A88F-039873782E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88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87" name="Oval 31">
                <a:extLst>
                  <a:ext uri="{FF2B5EF4-FFF2-40B4-BE49-F238E27FC236}">
                    <a16:creationId xmlns:a16="http://schemas.microsoft.com/office/drawing/2014/main" id="{3BAC7D5F-5E04-4873-BA1A-AEAF1BE2C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228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88" name="Oval 32">
                <a:extLst>
                  <a:ext uri="{FF2B5EF4-FFF2-40B4-BE49-F238E27FC236}">
                    <a16:creationId xmlns:a16="http://schemas.microsoft.com/office/drawing/2014/main" id="{1E1C49A2-58AE-4CAC-8B4F-ADF4F78509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227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89" name="Oval 33">
                <a:extLst>
                  <a:ext uri="{FF2B5EF4-FFF2-40B4-BE49-F238E27FC236}">
                    <a16:creationId xmlns:a16="http://schemas.microsoft.com/office/drawing/2014/main" id="{5771D99D-1D3A-41A9-9B8C-3D24A74BD0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0" y="228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90" name="Oval 34">
                <a:extLst>
                  <a:ext uri="{FF2B5EF4-FFF2-40B4-BE49-F238E27FC236}">
                    <a16:creationId xmlns:a16="http://schemas.microsoft.com/office/drawing/2014/main" id="{0B9D7589-3696-496F-A566-C164A109F5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6" y="22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91" name="Oval 35">
                <a:extLst>
                  <a:ext uri="{FF2B5EF4-FFF2-40B4-BE49-F238E27FC236}">
                    <a16:creationId xmlns:a16="http://schemas.microsoft.com/office/drawing/2014/main" id="{091BDA22-FACD-4F5E-9FDE-F564E6E552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6" y="25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92" name="Oval 36">
                <a:extLst>
                  <a:ext uri="{FF2B5EF4-FFF2-40B4-BE49-F238E27FC236}">
                    <a16:creationId xmlns:a16="http://schemas.microsoft.com/office/drawing/2014/main" id="{0DF5C0AF-0B72-4031-972B-EC95E0F768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4" y="265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93" name="Oval 37">
                <a:extLst>
                  <a:ext uri="{FF2B5EF4-FFF2-40B4-BE49-F238E27FC236}">
                    <a16:creationId xmlns:a16="http://schemas.microsoft.com/office/drawing/2014/main" id="{E7587B38-9899-4A9E-B0CE-8C1BF5002D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8" y="288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94" name="Oval 38">
                <a:extLst>
                  <a:ext uri="{FF2B5EF4-FFF2-40B4-BE49-F238E27FC236}">
                    <a16:creationId xmlns:a16="http://schemas.microsoft.com/office/drawing/2014/main" id="{F8F9AFB7-2755-4934-BB24-B9BC9A3E60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0" y="251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95" name="Oval 39">
                <a:extLst>
                  <a:ext uri="{FF2B5EF4-FFF2-40B4-BE49-F238E27FC236}">
                    <a16:creationId xmlns:a16="http://schemas.microsoft.com/office/drawing/2014/main" id="{352D208F-6588-4298-923B-32C333C3E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2" y="288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32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Char char="•"/>
                  <a:defRPr sz="28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imes New Roman" panose="02020603050405020304" pitchFamily="18" charset="0"/>
                  <a:buChar char="−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–"/>
                  <a:defRPr sz="20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en-SG" altLang="en-US" b="1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05DFC761-71A4-40CE-9AB1-7A56BB63CAE9}"/>
              </a:ext>
            </a:extLst>
          </p:cNvPr>
          <p:cNvSpPr txBox="1"/>
          <p:nvPr/>
        </p:nvSpPr>
        <p:spPr>
          <a:xfrm>
            <a:off x="685799" y="929482"/>
            <a:ext cx="788841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ồ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)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ồ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5 hang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)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hought Bubble: Cloud 6">
            <a:extLst>
              <a:ext uri="{FF2B5EF4-FFF2-40B4-BE49-F238E27FC236}">
                <a16:creationId xmlns:a16="http://schemas.microsoft.com/office/drawing/2014/main" id="{4D273CD9-1532-46BF-998E-6B23FBBC2191}"/>
              </a:ext>
            </a:extLst>
          </p:cNvPr>
          <p:cNvSpPr/>
          <p:nvPr/>
        </p:nvSpPr>
        <p:spPr>
          <a:xfrm>
            <a:off x="1772860" y="3124201"/>
            <a:ext cx="8446255" cy="3108543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D7CFC31-1B81-4FDC-B7B7-E37799160865}"/>
              </a:ext>
            </a:extLst>
          </p:cNvPr>
          <p:cNvSpPr/>
          <p:nvPr/>
        </p:nvSpPr>
        <p:spPr>
          <a:xfrm>
            <a:off x="3138543" y="4010472"/>
            <a:ext cx="658022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  <a:r>
              <a:rPr lang="vi-VN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</a:t>
            </a:r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ồng</a:t>
            </a:r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0"/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16 </a:t>
            </a:r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 </a:t>
            </a:r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endParaRPr lang="en-US" sz="2800" dirty="0">
              <a:solidFill>
                <a:srgbClr val="FF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20 </a:t>
            </a:r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 </a:t>
            </a:r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endParaRPr lang="en-US" sz="2800" dirty="0">
              <a:solidFill>
                <a:srgbClr val="FF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object 4">
            <a:extLst>
              <a:ext uri="{FF2B5EF4-FFF2-40B4-BE49-F238E27FC236}">
                <a16:creationId xmlns:a16="http://schemas.microsoft.com/office/drawing/2014/main" id="{6627E4A5-A368-47E3-80A8-28BF15F942BC}"/>
              </a:ext>
            </a:extLst>
          </p:cNvPr>
          <p:cNvSpPr/>
          <p:nvPr/>
        </p:nvSpPr>
        <p:spPr>
          <a:xfrm>
            <a:off x="1487567" y="113726"/>
            <a:ext cx="7148962" cy="625256"/>
          </a:xfrm>
          <a:custGeom>
            <a:avLst/>
            <a:gdLst/>
            <a:ahLst/>
            <a:cxnLst/>
            <a:rect l="l" t="t" r="r" b="b"/>
            <a:pathLst>
              <a:path w="5718175" h="957580">
                <a:moveTo>
                  <a:pt x="5239512" y="0"/>
                </a:moveTo>
                <a:lnTo>
                  <a:pt x="478536" y="0"/>
                </a:lnTo>
                <a:lnTo>
                  <a:pt x="429608" y="2470"/>
                </a:lnTo>
                <a:lnTo>
                  <a:pt x="382094" y="9722"/>
                </a:lnTo>
                <a:lnTo>
                  <a:pt x="336234" y="21514"/>
                </a:lnTo>
                <a:lnTo>
                  <a:pt x="292268" y="37605"/>
                </a:lnTo>
                <a:lnTo>
                  <a:pt x="250437" y="57756"/>
                </a:lnTo>
                <a:lnTo>
                  <a:pt x="210982" y="81726"/>
                </a:lnTo>
                <a:lnTo>
                  <a:pt x="174143" y="109274"/>
                </a:lnTo>
                <a:lnTo>
                  <a:pt x="140160" y="140160"/>
                </a:lnTo>
                <a:lnTo>
                  <a:pt x="109274" y="174143"/>
                </a:lnTo>
                <a:lnTo>
                  <a:pt x="81726" y="210982"/>
                </a:lnTo>
                <a:lnTo>
                  <a:pt x="57756" y="250437"/>
                </a:lnTo>
                <a:lnTo>
                  <a:pt x="37605" y="292268"/>
                </a:lnTo>
                <a:lnTo>
                  <a:pt x="21514" y="336234"/>
                </a:lnTo>
                <a:lnTo>
                  <a:pt x="9722" y="382094"/>
                </a:lnTo>
                <a:lnTo>
                  <a:pt x="2470" y="429608"/>
                </a:lnTo>
                <a:lnTo>
                  <a:pt x="0" y="478536"/>
                </a:lnTo>
                <a:lnTo>
                  <a:pt x="2470" y="527463"/>
                </a:lnTo>
                <a:lnTo>
                  <a:pt x="9722" y="574977"/>
                </a:lnTo>
                <a:lnTo>
                  <a:pt x="21514" y="620837"/>
                </a:lnTo>
                <a:lnTo>
                  <a:pt x="37605" y="664803"/>
                </a:lnTo>
                <a:lnTo>
                  <a:pt x="57756" y="706634"/>
                </a:lnTo>
                <a:lnTo>
                  <a:pt x="81726" y="746089"/>
                </a:lnTo>
                <a:lnTo>
                  <a:pt x="109274" y="782928"/>
                </a:lnTo>
                <a:lnTo>
                  <a:pt x="140160" y="816911"/>
                </a:lnTo>
                <a:lnTo>
                  <a:pt x="174143" y="847797"/>
                </a:lnTo>
                <a:lnTo>
                  <a:pt x="210982" y="875345"/>
                </a:lnTo>
                <a:lnTo>
                  <a:pt x="250437" y="899315"/>
                </a:lnTo>
                <a:lnTo>
                  <a:pt x="292268" y="919466"/>
                </a:lnTo>
                <a:lnTo>
                  <a:pt x="336234" y="935557"/>
                </a:lnTo>
                <a:lnTo>
                  <a:pt x="382094" y="947349"/>
                </a:lnTo>
                <a:lnTo>
                  <a:pt x="429608" y="954601"/>
                </a:lnTo>
                <a:lnTo>
                  <a:pt x="478536" y="957072"/>
                </a:lnTo>
                <a:lnTo>
                  <a:pt x="5239512" y="957072"/>
                </a:lnTo>
                <a:lnTo>
                  <a:pt x="5288439" y="954601"/>
                </a:lnTo>
                <a:lnTo>
                  <a:pt x="5335953" y="947349"/>
                </a:lnTo>
                <a:lnTo>
                  <a:pt x="5381813" y="935557"/>
                </a:lnTo>
                <a:lnTo>
                  <a:pt x="5425779" y="919466"/>
                </a:lnTo>
                <a:lnTo>
                  <a:pt x="5467610" y="899315"/>
                </a:lnTo>
                <a:lnTo>
                  <a:pt x="5507065" y="875345"/>
                </a:lnTo>
                <a:lnTo>
                  <a:pt x="5543904" y="847797"/>
                </a:lnTo>
                <a:lnTo>
                  <a:pt x="5577887" y="816911"/>
                </a:lnTo>
                <a:lnTo>
                  <a:pt x="5608773" y="782928"/>
                </a:lnTo>
                <a:lnTo>
                  <a:pt x="5636321" y="746089"/>
                </a:lnTo>
                <a:lnTo>
                  <a:pt x="5660291" y="706634"/>
                </a:lnTo>
                <a:lnTo>
                  <a:pt x="5680442" y="664803"/>
                </a:lnTo>
                <a:lnTo>
                  <a:pt x="5696533" y="620837"/>
                </a:lnTo>
                <a:lnTo>
                  <a:pt x="5708325" y="574977"/>
                </a:lnTo>
                <a:lnTo>
                  <a:pt x="5715577" y="527463"/>
                </a:lnTo>
                <a:lnTo>
                  <a:pt x="5718048" y="478536"/>
                </a:lnTo>
                <a:lnTo>
                  <a:pt x="5715577" y="429608"/>
                </a:lnTo>
                <a:lnTo>
                  <a:pt x="5708325" y="382094"/>
                </a:lnTo>
                <a:lnTo>
                  <a:pt x="5696533" y="336234"/>
                </a:lnTo>
                <a:lnTo>
                  <a:pt x="5680442" y="292268"/>
                </a:lnTo>
                <a:lnTo>
                  <a:pt x="5660291" y="250437"/>
                </a:lnTo>
                <a:lnTo>
                  <a:pt x="5636321" y="210982"/>
                </a:lnTo>
                <a:lnTo>
                  <a:pt x="5608773" y="174143"/>
                </a:lnTo>
                <a:lnTo>
                  <a:pt x="5577887" y="140160"/>
                </a:lnTo>
                <a:lnTo>
                  <a:pt x="5543904" y="109274"/>
                </a:lnTo>
                <a:lnTo>
                  <a:pt x="5507065" y="81726"/>
                </a:lnTo>
                <a:lnTo>
                  <a:pt x="5467610" y="57756"/>
                </a:lnTo>
                <a:lnTo>
                  <a:pt x="5425779" y="37605"/>
                </a:lnTo>
                <a:lnTo>
                  <a:pt x="5381813" y="21514"/>
                </a:lnTo>
                <a:lnTo>
                  <a:pt x="5335953" y="9722"/>
                </a:lnTo>
                <a:lnTo>
                  <a:pt x="5288439" y="2470"/>
                </a:lnTo>
                <a:lnTo>
                  <a:pt x="5239512" y="0"/>
                </a:lnTo>
                <a:close/>
              </a:path>
            </a:pathLst>
          </a:custGeom>
          <a:solidFill>
            <a:srgbClr val="6FAC46"/>
          </a:solidFill>
        </p:spPr>
        <p:txBody>
          <a:bodyPr wrap="square" lIns="0" tIns="0" rIns="0" bIns="0" rtlCol="0"/>
          <a:lstStyle/>
          <a:p>
            <a:pPr marL="1449070" lvl="0">
              <a:spcBef>
                <a:spcPts val="95"/>
              </a:spcBef>
              <a:defRPr/>
            </a:pPr>
            <a:r>
              <a:rPr lang="vi-VN" sz="2800" b="1" spc="-10" dirty="0">
                <a:solidFill>
                  <a:srgbClr val="FFFFFF"/>
                </a:solidFill>
                <a:cs typeface="Times New Roman"/>
              </a:rPr>
              <a:t>HƯỚNG</a:t>
            </a:r>
            <a:r>
              <a:rPr lang="vi-VN" sz="2800" b="1" dirty="0">
                <a:solidFill>
                  <a:srgbClr val="FFFFFF"/>
                </a:solidFill>
                <a:cs typeface="Times New Roman"/>
              </a:rPr>
              <a:t> </a:t>
            </a:r>
            <a:r>
              <a:rPr lang="vi-VN" sz="2800" b="1" spc="-10" dirty="0">
                <a:solidFill>
                  <a:srgbClr val="FFFFFF"/>
                </a:solidFill>
                <a:cs typeface="Times New Roman"/>
              </a:rPr>
              <a:t>DẪN</a:t>
            </a:r>
            <a:r>
              <a:rPr lang="vi-VN" sz="2800" b="1" spc="-35" dirty="0">
                <a:solidFill>
                  <a:srgbClr val="FFFFFF"/>
                </a:solidFill>
                <a:cs typeface="Times New Roman"/>
              </a:rPr>
              <a:t> </a:t>
            </a:r>
            <a:r>
              <a:rPr lang="vi-VN" sz="2800" b="1" spc="-5" dirty="0">
                <a:solidFill>
                  <a:srgbClr val="FFFFFF"/>
                </a:solidFill>
                <a:cs typeface="Times New Roman"/>
              </a:rPr>
              <a:t>TỰ</a:t>
            </a:r>
            <a:r>
              <a:rPr lang="vi-VN" sz="2800" b="1" spc="-20" dirty="0">
                <a:solidFill>
                  <a:srgbClr val="FFFFFF"/>
                </a:solidFill>
                <a:cs typeface="Times New Roman"/>
              </a:rPr>
              <a:t> </a:t>
            </a:r>
            <a:r>
              <a:rPr lang="vi-VN" sz="2800" b="1" spc="-5" dirty="0">
                <a:solidFill>
                  <a:srgbClr val="FFFFFF"/>
                </a:solidFill>
                <a:cs typeface="Times New Roman"/>
              </a:rPr>
              <a:t>HỌC</a:t>
            </a:r>
            <a:r>
              <a:rPr lang="vi-VN" sz="2800" b="1" spc="-15" dirty="0">
                <a:solidFill>
                  <a:srgbClr val="FFFFFF"/>
                </a:solidFill>
                <a:cs typeface="Times New Roman"/>
              </a:rPr>
              <a:t> </a:t>
            </a:r>
            <a:r>
              <a:rPr lang="vi-VN" sz="2800" b="1" spc="-5" dirty="0">
                <a:solidFill>
                  <a:srgbClr val="FFFFFF"/>
                </a:solidFill>
                <a:cs typeface="Times New Roman"/>
              </a:rPr>
              <a:t>Ở </a:t>
            </a:r>
            <a:r>
              <a:rPr lang="vi-VN" sz="2800" b="1" spc="-10" dirty="0">
                <a:solidFill>
                  <a:srgbClr val="FFFFFF"/>
                </a:solidFill>
                <a:cs typeface="Times New Roman"/>
              </a:rPr>
              <a:t>NHÀ</a:t>
            </a:r>
            <a:endParaRPr lang="vi-VN" sz="2800" dirty="0">
              <a:solidFill>
                <a:prstClr val="black"/>
              </a:solidFill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5E9CBDCA-F382-49AD-97AF-9E86BD1985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3" y="0"/>
            <a:ext cx="11960353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362201" y="2362200"/>
            <a:ext cx="8025595" cy="156966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4800" b="1" dirty="0">
                <a:ln w="11430"/>
                <a:solidFill>
                  <a:srgbClr val="FF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M ƠN QUÝ THẦY CÔ </a:t>
            </a:r>
          </a:p>
          <a:p>
            <a:pPr>
              <a:defRPr/>
            </a:pPr>
            <a:r>
              <a:rPr lang="en-US" sz="4800" b="1" dirty="0">
                <a:ln w="11430"/>
                <a:solidFill>
                  <a:srgbClr val="FF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VÀ CÁC EM</a:t>
            </a:r>
            <a:endParaRPr lang="en-US" sz="4800" b="1" dirty="0">
              <a:ln w="11430"/>
              <a:solidFill>
                <a:srgbClr val="FF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6" name="Picture 10" descr="16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4572001"/>
            <a:ext cx="129540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R3-4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53400" y="3531809"/>
            <a:ext cx="11525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 descr="R3-4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711451" y="609601"/>
            <a:ext cx="11525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5776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458 -0.10833 C 0.19791 -0.10648 0.18125 -0.10463 0.16666 -0.09166 C 0.15208 -0.0787 0.13815 -0.05138 0.12708 -0.03055 C 0.11601 -0.00972 0.12122 0.02824 0.1 0.03334 C 0.07877 0.03843 0.01666 0.00556 4.375E-6 -4.07407E-6 " pathEditMode="relative" rAng="0" ptsTypes="AAAAA">
                                      <p:cBhvr>
                                        <p:cTn id="11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29" y="7106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621 0.08786 C -0.21996 0.08416 -0.21406 0.09086 -0.18854 0.06636 C -0.16267 0.04208 -0.11128 -0.05526 -0.07187 -0.0585 C -0.03212 -0.06174 0.03611 0.00578 0.04896 0.04693 C 0.06181 0.08809 0.02344 0.14381 0.00538 0.18867 C -0.01267 0.23352 -0.0618 0.27745 -0.05937 0.31653 C -0.05694 0.35537 0.0033 0.4 0.01997 0.42196 " pathEditMode="relative" rAng="0" ptsTypes="aaaaaaa">
                                      <p:cBhvr>
                                        <p:cTn id="13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00" y="9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2" y="3638189"/>
            <a:ext cx="2206488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200" b="1" dirty="0">
                <a:solidFill>
                  <a:schemeClr val="bg1"/>
                </a:solidFill>
                <a:cs typeface="Times New Roman" panose="02020603050405020304" pitchFamily="18" charset="0"/>
              </a:rPr>
              <a:t>. </a:t>
            </a:r>
            <a:r>
              <a:rPr lang="en-US" sz="3200" b="1" dirty="0">
                <a:solidFill>
                  <a:schemeClr val="bg1"/>
                </a:solidFill>
                <a:cs typeface="Times New Roman" panose="02020603050405020304" pitchFamily="18" charset="0"/>
              </a:rPr>
              <a:t>26</a:t>
            </a: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39913" y="990600"/>
            <a:ext cx="7584887" cy="1905000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lvl="0"/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ữ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ăn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ng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h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ú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5867400" y="3719530"/>
            <a:ext cx="2524431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220648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28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5867401" y="4696106"/>
            <a:ext cx="2524432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29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19272" y="-224942"/>
            <a:ext cx="1589852" cy="1545336"/>
          </a:xfrm>
          <a:prstGeom prst="rect">
            <a:avLst/>
          </a:prstGeom>
        </p:spPr>
      </p:pic>
      <p:sp>
        <p:nvSpPr>
          <p:cNvPr id="11" name="Arrow: Pentagon 10">
            <a:hlinkClick r:id="rId5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 HOME</a:t>
            </a:r>
          </a:p>
        </p:txBody>
      </p:sp>
      <p:graphicFrame>
        <p:nvGraphicFramePr>
          <p:cNvPr id="12" name="Chart 11">
            <a:extLst>
              <a:ext uri="{FF2B5EF4-FFF2-40B4-BE49-F238E27FC236}">
                <a16:creationId xmlns:a16="http://schemas.microsoft.com/office/drawing/2014/main" id="{A362442C-C9BB-49D5-8E9F-BDC804B01D5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01293044"/>
              </p:ext>
            </p:extLst>
          </p:nvPr>
        </p:nvGraphicFramePr>
        <p:xfrm>
          <a:off x="7492584" y="372334"/>
          <a:ext cx="4337370" cy="30187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8A313C2-C99A-48CD-A419-67FA834D183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218835" y="0"/>
            <a:ext cx="4176122" cy="8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02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4.07407E-6 L -0.45417 0.16968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708" y="8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751418" y="4386438"/>
            <a:ext cx="1773869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0" y="380999"/>
            <a:ext cx="11502886" cy="3893785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lvl="0" indent="-342900">
              <a:spcBef>
                <a:spcPct val="50000"/>
              </a:spcBef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3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3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ũa</a:t>
            </a:r>
            <a:r>
              <a:rPr lang="en-US" sz="3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ỳ</a:t>
            </a:r>
            <a:r>
              <a:rPr lang="en-US" sz="3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I </a:t>
            </a:r>
            <a:r>
              <a:rPr lang="en-US" sz="3000" b="1" dirty="0" err="1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3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A đ</a:t>
            </a:r>
            <a:r>
              <a:rPr lang="vi-VN" sz="3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3000" b="1" dirty="0" err="1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3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3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3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342900" lvl="0" indent="-342900">
              <a:spcBef>
                <a:spcPct val="50000"/>
              </a:spcBef>
            </a:pPr>
            <a:endParaRPr lang="en-US" sz="3000" b="1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0" indent="-342900">
              <a:spcBef>
                <a:spcPct val="50000"/>
              </a:spcBef>
            </a:pPr>
            <a:endParaRPr lang="en-US" sz="3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0" indent="-342900">
              <a:spcBef>
                <a:spcPct val="50000"/>
              </a:spcBef>
            </a:pP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S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,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t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vi-VN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S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sz="30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0" indent="-342900">
              <a:spcBef>
                <a:spcPct val="50000"/>
              </a:spcBef>
            </a:pP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754731" y="5392986"/>
            <a:ext cx="1773868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3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5177912" y="4327446"/>
            <a:ext cx="1836175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5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5177912" y="5386386"/>
            <a:ext cx="1836175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4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464556" flipH="1">
            <a:off x="10257591" y="992712"/>
            <a:ext cx="1589852" cy="1174802"/>
          </a:xfrm>
          <a:prstGeom prst="rect">
            <a:avLst/>
          </a:prstGeom>
        </p:spPr>
      </p:pic>
      <p:sp>
        <p:nvSpPr>
          <p:cNvPr id="11" name="Arrow: Pentagon 10">
            <a:hlinkClick r:id="rId5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01F7618-D130-4659-BACD-1BCC47FF8D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4731" y="1639728"/>
            <a:ext cx="8157155" cy="11034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C3D2B7D-933B-4034-9628-A12B92F3C6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228600" y="-113778"/>
            <a:ext cx="4176122" cy="8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33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4.07407E-6 L -0.39792 0.65301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896" y="3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44557" y="304799"/>
            <a:ext cx="11502886" cy="2054087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50000"/>
              </a:spcBef>
            </a:pP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úc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ào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Mai,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ệ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Lan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t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m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t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m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ỏ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r>
              <a:rPr lang="en-US" sz="3000" dirty="0" err="1">
                <a:solidFill>
                  <a:srgbClr val="66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t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m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ỏ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với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m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t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row: Pentagon 10">
            <a:hlinkClick r:id="rId4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EBABDB97-22E2-48A8-96C8-9E7F480471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0593330"/>
              </p:ext>
            </p:extLst>
          </p:nvPr>
        </p:nvGraphicFramePr>
        <p:xfrm>
          <a:off x="6359201" y="2286000"/>
          <a:ext cx="5666282" cy="3313430"/>
        </p:xfrm>
        <a:graphic>
          <a:graphicData uri="http://schemas.openxmlformats.org/drawingml/2006/table">
            <a:tbl>
              <a:tblPr firstRow="1" bandRow="1"/>
              <a:tblGrid>
                <a:gridCol w="1551737">
                  <a:extLst>
                    <a:ext uri="{9D8B030D-6E8A-4147-A177-3AD203B41FA5}">
                      <a16:colId xmlns:a16="http://schemas.microsoft.com/office/drawing/2014/main" val="4130521975"/>
                    </a:ext>
                  </a:extLst>
                </a:gridCol>
                <a:gridCol w="4114545">
                  <a:extLst>
                    <a:ext uri="{9D8B030D-6E8A-4147-A177-3AD203B41FA5}">
                      <a16:colId xmlns:a16="http://schemas.microsoft.com/office/drawing/2014/main" val="3589902836"/>
                    </a:ext>
                  </a:extLst>
                </a:gridCol>
              </a:tblGrid>
              <a:tr h="5616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lvl="1" indent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0" dirty="0" err="1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Trúc</a:t>
                      </a:r>
                      <a:endParaRPr lang="en-US" sz="2400" b="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lvl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3555267"/>
                  </a:ext>
                </a:extLst>
              </a:tr>
              <a:tr h="5616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1" indent="0" defTabSz="91440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Đào</a:t>
                      </a:r>
                      <a:r>
                        <a:rPr lang="en-US" sz="2400" dirty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lvl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8365077"/>
                  </a:ext>
                </a:extLst>
              </a:tr>
              <a:tr h="5616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457200" marR="0" lvl="1" indent="-457200" defTabSz="91440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Mai 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lvl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976926"/>
                  </a:ext>
                </a:extLst>
              </a:tr>
              <a:tr h="5616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457200" marR="0" lvl="1" indent="-457200" defTabSz="91440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Huệ</a:t>
                      </a:r>
                      <a:r>
                        <a:rPr lang="en-US" sz="2400" dirty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lvl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052710"/>
                  </a:ext>
                </a:extLst>
              </a:tr>
              <a:tr h="5616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61913" marR="0" lvl="1" indent="-61913" defTabSz="91440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Lan 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lvl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8634848"/>
                  </a:ext>
                </a:extLst>
              </a:tr>
              <a:tr h="443625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457200" marR="0" lvl="1" indent="-457200" defTabSz="91440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    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mà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đỏ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         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mà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xanh</a:t>
                      </a:r>
                      <a:endParaRPr lang="en-US" sz="18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lvl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5330819"/>
                  </a:ext>
                </a:extLst>
              </a:tr>
            </a:tbl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F6B5C1D1-B124-416E-831D-C53742828B1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4760" y="2376264"/>
            <a:ext cx="556779" cy="52114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8CD7B99-2CE0-4C45-824E-B076E3391CB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763000" y="2305050"/>
            <a:ext cx="639269" cy="62137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AFB3EFC-F222-4C1E-B56C-9B344F19345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0738" y="3493321"/>
            <a:ext cx="556779" cy="52114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640B6A7-FEA4-4084-9FC5-2185B04A1D0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2739" y="4040004"/>
            <a:ext cx="556779" cy="52114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798963D-A05A-4AA6-A077-596900FCA69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831" y="4096415"/>
            <a:ext cx="556779" cy="52114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C4E7A4B-BD0F-4811-898A-10323A29A0F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1439" y="4711688"/>
            <a:ext cx="556779" cy="52114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B2E0953-2596-4765-A05B-C23E8A5776E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5991" y="4711821"/>
            <a:ext cx="556779" cy="52114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FA886E5-98F4-48DE-894C-D2029EDC2F2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6056" y="2979899"/>
            <a:ext cx="556779" cy="52114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5334A15-6522-401C-9E65-C3FE4BA07BE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4422" y="2376265"/>
            <a:ext cx="556779" cy="52114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2830CE4-CF9C-4A64-8742-98A2BB54494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8703" y="3551601"/>
            <a:ext cx="556779" cy="50533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52B2D777-4C3C-40DD-BDD5-33DCE4CCA5B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9201" y="5164548"/>
            <a:ext cx="556779" cy="52114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1754E0F-E4EF-4640-BAF7-C864324DD8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1754E0F-E4EF-4640-BAF7-C864324DD8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>
            <a:extLst>
              <a:ext uri="{FF2B5EF4-FFF2-40B4-BE49-F238E27FC236}">
                <a16:creationId xmlns:a16="http://schemas.microsoft.com/office/drawing/2014/main" id="{12A2ABA0-3714-4919-8B55-1D2EF58014D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286750" y="2286000"/>
            <a:ext cx="639269" cy="62137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D7845C19-9D0A-4369-802E-C85420C19D4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629650" y="2913002"/>
            <a:ext cx="639269" cy="62137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E9DC8B4B-39D8-4655-9F66-04B3CB0451A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21566" y="4711886"/>
            <a:ext cx="639269" cy="62137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7081E88B-07F9-430B-B547-703DD4CFDF7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66220" y="4193533"/>
            <a:ext cx="639269" cy="62137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FE9C21AA-6014-4C92-9714-E4F19A4DF94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570085" y="4108054"/>
            <a:ext cx="639269" cy="62137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9AFA6635-343B-450B-B6CF-E7730AAEBA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742954" y="3447312"/>
            <a:ext cx="639269" cy="62137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D0DBD144-73B3-4D41-B546-C45C520DEE4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905388" y="2895460"/>
            <a:ext cx="639269" cy="62137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BD294858-099C-4C47-990C-B5DAFA2AAAD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17195" y="3485673"/>
            <a:ext cx="639269" cy="62137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4D475F46-708A-449D-B6AD-AF0054B221B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170905" y="2876906"/>
            <a:ext cx="639269" cy="62137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2F806B5A-0FE2-4DFD-819D-0E5F38E8F51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371476" y="5114435"/>
            <a:ext cx="639269" cy="62137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1595B07-8AD1-4A11-B8E8-7D8E3B57430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76200" y="36500"/>
            <a:ext cx="4176122" cy="801700"/>
          </a:xfrm>
          <a:prstGeom prst="rect">
            <a:avLst/>
          </a:prstGeom>
        </p:spPr>
      </p:pic>
      <p:sp>
        <p:nvSpPr>
          <p:cNvPr id="44" name="Rectangle: Diagonal Corners Snipped 43">
            <a:extLst>
              <a:ext uri="{FF2B5EF4-FFF2-40B4-BE49-F238E27FC236}">
                <a16:creationId xmlns:a16="http://schemas.microsoft.com/office/drawing/2014/main" id="{4B1FD7DE-8F3F-42CD-9A63-1827AD72F81D}"/>
              </a:ext>
            </a:extLst>
          </p:cNvPr>
          <p:cNvSpPr/>
          <p:nvPr/>
        </p:nvSpPr>
        <p:spPr>
          <a:xfrm>
            <a:off x="685800" y="3354738"/>
            <a:ext cx="1773869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5" name="Rectangle: Diagonal Corners Snipped 44">
            <a:extLst>
              <a:ext uri="{FF2B5EF4-FFF2-40B4-BE49-F238E27FC236}">
                <a16:creationId xmlns:a16="http://schemas.microsoft.com/office/drawing/2014/main" id="{7A02E459-A65F-4FF0-87C9-6AA68DF000F1}"/>
              </a:ext>
            </a:extLst>
          </p:cNvPr>
          <p:cNvSpPr/>
          <p:nvPr/>
        </p:nvSpPr>
        <p:spPr>
          <a:xfrm>
            <a:off x="679914" y="4681208"/>
            <a:ext cx="1773868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6" name="Rectangle: Diagonal Corners Snipped 45">
            <a:extLst>
              <a:ext uri="{FF2B5EF4-FFF2-40B4-BE49-F238E27FC236}">
                <a16:creationId xmlns:a16="http://schemas.microsoft.com/office/drawing/2014/main" id="{76162989-814C-4D71-B907-C4B3F012A66B}"/>
              </a:ext>
            </a:extLst>
          </p:cNvPr>
          <p:cNvSpPr/>
          <p:nvPr/>
        </p:nvSpPr>
        <p:spPr>
          <a:xfrm>
            <a:off x="3867904" y="3429000"/>
            <a:ext cx="1836175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7" name="Rectangle: Diagonal Corners Snipped 46">
            <a:extLst>
              <a:ext uri="{FF2B5EF4-FFF2-40B4-BE49-F238E27FC236}">
                <a16:creationId xmlns:a16="http://schemas.microsoft.com/office/drawing/2014/main" id="{A69C1C73-362C-4A33-ADB4-AB183C9E33C7}"/>
              </a:ext>
            </a:extLst>
          </p:cNvPr>
          <p:cNvSpPr/>
          <p:nvPr/>
        </p:nvSpPr>
        <p:spPr>
          <a:xfrm>
            <a:off x="3847001" y="4773722"/>
            <a:ext cx="1836175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90315E4-804C-4D93-925C-13FB2845C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24987"/>
              </p:ext>
            </p:extLst>
          </p:nvPr>
        </p:nvGraphicFramePr>
        <p:xfrm>
          <a:off x="4480481" y="4736048"/>
          <a:ext cx="442322" cy="85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393480" progId="Equation.DSMT4">
                  <p:embed/>
                </p:oleObj>
              </mc:Choice>
              <mc:Fallback>
                <p:oleObj name="Equation" r:id="rId10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80481" y="4736048"/>
                        <a:ext cx="442322" cy="856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CD3A383-FAF7-4F48-851E-4B2BDEA13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346282"/>
              </p:ext>
            </p:extLst>
          </p:nvPr>
        </p:nvGraphicFramePr>
        <p:xfrm>
          <a:off x="4558115" y="3493321"/>
          <a:ext cx="391288" cy="758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393480" progId="Equation.DSMT4">
                  <p:embed/>
                </p:oleObj>
              </mc:Choice>
              <mc:Fallback>
                <p:oleObj name="Equation" r:id="rId12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58115" y="3493321"/>
                        <a:ext cx="391288" cy="758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0CB62E3B-7025-4DCB-A369-79E6111E6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82537"/>
              </p:ext>
            </p:extLst>
          </p:nvPr>
        </p:nvGraphicFramePr>
        <p:xfrm>
          <a:off x="1339282" y="3412289"/>
          <a:ext cx="423023" cy="81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393480" progId="Equation.DSMT4">
                  <p:embed/>
                </p:oleObj>
              </mc:Choice>
              <mc:Fallback>
                <p:oleObj name="Equation" r:id="rId14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39282" y="3412289"/>
                        <a:ext cx="423023" cy="819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7B9B367B-69BA-457A-87C0-981B4082B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074346"/>
              </p:ext>
            </p:extLst>
          </p:nvPr>
        </p:nvGraphicFramePr>
        <p:xfrm>
          <a:off x="1308142" y="4659040"/>
          <a:ext cx="423023" cy="81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393480" progId="Equation.DSMT4">
                  <p:embed/>
                </p:oleObj>
              </mc:Choice>
              <mc:Fallback>
                <p:oleObj name="Equation" r:id="rId16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08142" y="4659040"/>
                        <a:ext cx="423023" cy="819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86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6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339561" y="4291791"/>
            <a:ext cx="2556039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 11800 ha</a:t>
            </a: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44557" y="838200"/>
            <a:ext cx="7707243" cy="2590800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(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- SGK – tr 23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ú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âm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ập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ặ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2015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2016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nh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ú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ạ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nh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339561" y="5571300"/>
            <a:ext cx="2556039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810h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3578087" y="4303776"/>
            <a:ext cx="3051314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10800h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3578088" y="5634978"/>
            <a:ext cx="3051314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11080h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Arrow: Pentagon 10">
            <a:hlinkClick r:id="rId4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9608824-0C9B-42D4-ABDB-B0EE6EE4ABE3}"/>
              </a:ext>
            </a:extLst>
          </p:cNvPr>
          <p:cNvCxnSpPr/>
          <p:nvPr/>
        </p:nvCxnSpPr>
        <p:spPr>
          <a:xfrm>
            <a:off x="6096000" y="8420100"/>
            <a:ext cx="3911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E0E3C281-E96A-499E-8FB4-51F4E59E0A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9600" y="456932"/>
            <a:ext cx="3505200" cy="447158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EE79429-CE8A-41AC-9D0F-4E2B5630142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464556" flipH="1">
            <a:off x="10257591" y="992712"/>
            <a:ext cx="1589852" cy="117480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90BD8AC-AF77-45A7-A561-747E2399B25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76200" y="36500"/>
            <a:ext cx="4176122" cy="80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9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1901 -0.14282 L -0.74596 0.43403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354" y="28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. 23,2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iệ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ấn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545380" y="507986"/>
            <a:ext cx="11502886" cy="2054087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5 -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4 - (SGK –tr 23)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é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15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à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ê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ạo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ẩ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2017, 2018, 2019.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ạo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2017; 2018; 2019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23,3 </a:t>
            </a:r>
            <a:r>
              <a:rPr lang="en-US" sz="32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ệu</a:t>
            </a:r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n</a:t>
            </a: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23,1 </a:t>
            </a:r>
            <a:r>
              <a:rPr lang="en-US" sz="32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ệu</a:t>
            </a:r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23,4 </a:t>
            </a:r>
            <a:r>
              <a:rPr lang="en-US" sz="32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ệu</a:t>
            </a:r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n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39364" y="992712"/>
            <a:ext cx="1226306" cy="1174802"/>
          </a:xfrm>
          <a:prstGeom prst="rect">
            <a:avLst/>
          </a:prstGeom>
        </p:spPr>
      </p:pic>
      <p:sp>
        <p:nvSpPr>
          <p:cNvPr id="11" name="Arrow: Pentagon 10">
            <a:hlinkClick r:id="rId5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134600" y="2956633"/>
            <a:ext cx="1531070" cy="1631216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hay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âu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rù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với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uối</a:t>
            </a:r>
            <a:endParaRPr lang="vi-VN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237207C-485C-478B-90B9-BB000C28ED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76200" y="36500"/>
            <a:ext cx="4176122" cy="80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2248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4.07407E-6 L -0.40651 0.50926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26" y="25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Quotable">
  <a:themeElements>
    <a:clrScheme name="Quotable">
      <a:dk1>
        <a:sysClr val="windowText" lastClr="000000"/>
      </a:dk1>
      <a:lt1>
        <a:sysClr val="window" lastClr="FFFFFF"/>
      </a:lt1>
      <a:dk2>
        <a:srgbClr val="212121"/>
      </a:dk2>
      <a:lt2>
        <a:srgbClr val="636363"/>
      </a:lt2>
      <a:accent1>
        <a:srgbClr val="F03B5E"/>
      </a:accent1>
      <a:accent2>
        <a:srgbClr val="DC6FEC"/>
      </a:accent2>
      <a:accent3>
        <a:srgbClr val="60B1F2"/>
      </a:accent3>
      <a:accent4>
        <a:srgbClr val="6AD5BB"/>
      </a:accent4>
      <a:accent5>
        <a:srgbClr val="E8AB4E"/>
      </a:accent5>
      <a:accent6>
        <a:srgbClr val="F56447"/>
      </a:accent6>
      <a:hlink>
        <a:srgbClr val="8F8F8F"/>
      </a:hlink>
      <a:folHlink>
        <a:srgbClr val="A5A5A5"/>
      </a:folHlink>
    </a:clrScheme>
    <a:fontScheme name="Quotabl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Quotable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lumMod val="105000"/>
              </a:schemeClr>
            </a:gs>
            <a:gs pos="100000">
              <a:schemeClr val="phClr">
                <a:tint val="9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  <a:lumMod val="102000"/>
              </a:schemeClr>
              <a:schemeClr val="phClr">
                <a:shade val="98000"/>
                <a:lumMod val="98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innerShdw blurRad="63500" dist="25400" dir="13500000">
              <a:srgbClr val="000000">
                <a:alpha val="75000"/>
              </a:srgbClr>
            </a:inn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</a:schemeClr>
            </a:gs>
            <a:gs pos="100000">
              <a:schemeClr val="phClr">
                <a:tint val="84000"/>
                <a:shade val="84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90000"/>
                <a:satMod val="120000"/>
                <a:lumMod val="90000"/>
              </a:schemeClr>
            </a:gs>
            <a:gs pos="100000">
              <a:schemeClr val="phClr"/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Quotable" id="{39EC5628-30ED-4578-ACD8-9820EDB8E15A}" vid="{ACECE1E4-636E-48DB-87ED-4A76DC93378F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903</TotalTime>
  <Words>2462</Words>
  <Application>Microsoft Office PowerPoint</Application>
  <PresentationFormat>Widescreen</PresentationFormat>
  <Paragraphs>507</Paragraphs>
  <Slides>45</Slides>
  <Notes>3</Notes>
  <HiddenSlides>0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9" baseType="lpstr">
      <vt:lpstr>.VnAristote</vt:lpstr>
      <vt:lpstr>.VnTime</vt:lpstr>
      <vt:lpstr>Arial</vt:lpstr>
      <vt:lpstr>Calibri</vt:lpstr>
      <vt:lpstr>Cambria Math</vt:lpstr>
      <vt:lpstr>Century Gothic</vt:lpstr>
      <vt:lpstr>Helvetica Neue</vt:lpstr>
      <vt:lpstr>Tahoma</vt:lpstr>
      <vt:lpstr>Times New Roman</vt:lpstr>
      <vt:lpstr>Wingdings 2</vt:lpstr>
      <vt:lpstr>Office Theme</vt:lpstr>
      <vt:lpstr>Quotabl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1: (SGK – tr22)</vt:lpstr>
      <vt:lpstr>PowerPoint Presentation</vt:lpstr>
      <vt:lpstr>PowerPoint Presentation</vt:lpstr>
      <vt:lpstr>PowerPoint Presentation</vt:lpstr>
      <vt:lpstr>VẬN DỤNG</vt:lpstr>
      <vt:lpstr>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lantrang2412@gmail.com</cp:lastModifiedBy>
  <cp:revision>268</cp:revision>
  <dcterms:created xsi:type="dcterms:W3CDTF">2021-07-21T08:26:01Z</dcterms:created>
  <dcterms:modified xsi:type="dcterms:W3CDTF">2024-02-24T17:05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7-21T00:00:00Z</vt:filetime>
  </property>
  <property fmtid="{D5CDD505-2E9C-101B-9397-08002B2CF9AE}" pid="3" name="Creator">
    <vt:lpwstr>Microsoft® PowerPoint® for Microsoft 365</vt:lpwstr>
  </property>
  <property fmtid="{D5CDD505-2E9C-101B-9397-08002B2CF9AE}" pid="4" name="LastSaved">
    <vt:filetime>2021-07-21T00:00:00Z</vt:filetime>
  </property>
</Properties>
</file>